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C241D7" w:rsidRPr="00C241D7" w:rsidRDefault="00C241D7" w:rsidP="00646EDD"/>
    <w:p w:rsidR="00E73876" w:rsidRDefault="0031393A" w:rsidP="00646EDD">
      <w:r>
        <w:lastRenderedPageBreak/>
        <w:br w:type="page"/>
      </w:r>
    </w:p>
    <w:p w:rsidR="00E9582C" w:rsidRDefault="00AD69A7" w:rsidP="00646EDD">
      <w:pPr>
        <w:pStyle w:val="Heading1"/>
        <w:numPr>
          <w:ilvl w:val="0"/>
          <w:numId w:val="0"/>
        </w:numPr>
        <w:ind w:left="360"/>
      </w:pPr>
      <w:bookmarkStart w:id="0" w:name="_Toc439462974"/>
      <w:r>
        <w:lastRenderedPageBreak/>
        <w:t>MỤC LỤC</w:t>
      </w:r>
      <w:bookmarkEnd w:id="0"/>
    </w:p>
    <w:p w:rsidR="00CA0373" w:rsidRPr="00CA0373" w:rsidRDefault="00CA0373" w:rsidP="00646EDD"/>
    <w:p w:rsidR="00A70BB8" w:rsidRDefault="00AD69A7">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39462974" w:history="1">
        <w:r w:rsidR="00A70BB8" w:rsidRPr="005F22A3">
          <w:rPr>
            <w:rStyle w:val="Hyperlink"/>
            <w:noProof/>
          </w:rPr>
          <w:t>MỤC LỤC</w:t>
        </w:r>
        <w:r w:rsidR="00A70BB8">
          <w:rPr>
            <w:noProof/>
            <w:webHidden/>
          </w:rPr>
          <w:tab/>
        </w:r>
        <w:r w:rsidR="00A70BB8">
          <w:rPr>
            <w:noProof/>
            <w:webHidden/>
          </w:rPr>
          <w:fldChar w:fldCharType="begin"/>
        </w:r>
        <w:r w:rsidR="00A70BB8">
          <w:rPr>
            <w:noProof/>
            <w:webHidden/>
          </w:rPr>
          <w:instrText xml:space="preserve"> PAGEREF _Toc439462974 \h </w:instrText>
        </w:r>
        <w:r w:rsidR="00A70BB8">
          <w:rPr>
            <w:noProof/>
            <w:webHidden/>
          </w:rPr>
        </w:r>
        <w:r w:rsidR="00A70BB8">
          <w:rPr>
            <w:noProof/>
            <w:webHidden/>
          </w:rPr>
          <w:fldChar w:fldCharType="separate"/>
        </w:r>
        <w:r w:rsidR="00A70BB8">
          <w:rPr>
            <w:noProof/>
            <w:webHidden/>
          </w:rPr>
          <w:t>iii</w:t>
        </w:r>
        <w:r w:rsidR="00A70BB8">
          <w:rPr>
            <w:noProof/>
            <w:webHidden/>
          </w:rPr>
          <w:fldChar w:fldCharType="end"/>
        </w:r>
      </w:hyperlink>
    </w:p>
    <w:p w:rsidR="00A70BB8" w:rsidRDefault="0041089B">
      <w:pPr>
        <w:pStyle w:val="TOC1"/>
        <w:tabs>
          <w:tab w:val="right" w:leader="dot" w:pos="8780"/>
        </w:tabs>
        <w:rPr>
          <w:rFonts w:asciiTheme="minorHAnsi" w:eastAsiaTheme="minorEastAsia" w:hAnsiTheme="minorHAnsi" w:cstheme="minorBidi"/>
          <w:noProof/>
          <w:sz w:val="22"/>
          <w:szCs w:val="22"/>
        </w:rPr>
      </w:pPr>
      <w:hyperlink w:anchor="_Toc439462975" w:history="1">
        <w:r w:rsidR="00A70BB8" w:rsidRPr="005F22A3">
          <w:rPr>
            <w:rStyle w:val="Hyperlink"/>
            <w:noProof/>
          </w:rPr>
          <w:t>DANH MỤC HÌNH</w:t>
        </w:r>
        <w:r w:rsidR="00A70BB8">
          <w:rPr>
            <w:noProof/>
            <w:webHidden/>
          </w:rPr>
          <w:tab/>
        </w:r>
        <w:r w:rsidR="00A70BB8">
          <w:rPr>
            <w:noProof/>
            <w:webHidden/>
          </w:rPr>
          <w:fldChar w:fldCharType="begin"/>
        </w:r>
        <w:r w:rsidR="00A70BB8">
          <w:rPr>
            <w:noProof/>
            <w:webHidden/>
          </w:rPr>
          <w:instrText xml:space="preserve"> PAGEREF _Toc439462975 \h </w:instrText>
        </w:r>
        <w:r w:rsidR="00A70BB8">
          <w:rPr>
            <w:noProof/>
            <w:webHidden/>
          </w:rPr>
        </w:r>
        <w:r w:rsidR="00A70BB8">
          <w:rPr>
            <w:noProof/>
            <w:webHidden/>
          </w:rPr>
          <w:fldChar w:fldCharType="separate"/>
        </w:r>
        <w:r w:rsidR="00A70BB8">
          <w:rPr>
            <w:noProof/>
            <w:webHidden/>
          </w:rPr>
          <w:t>vi</w:t>
        </w:r>
        <w:r w:rsidR="00A70BB8">
          <w:rPr>
            <w:noProof/>
            <w:webHidden/>
          </w:rPr>
          <w:fldChar w:fldCharType="end"/>
        </w:r>
      </w:hyperlink>
    </w:p>
    <w:p w:rsidR="00A70BB8" w:rsidRDefault="0041089B">
      <w:pPr>
        <w:pStyle w:val="TOC1"/>
        <w:tabs>
          <w:tab w:val="right" w:leader="dot" w:pos="8780"/>
        </w:tabs>
        <w:rPr>
          <w:rFonts w:asciiTheme="minorHAnsi" w:eastAsiaTheme="minorEastAsia" w:hAnsiTheme="minorHAnsi" w:cstheme="minorBidi"/>
          <w:noProof/>
          <w:sz w:val="22"/>
          <w:szCs w:val="22"/>
        </w:rPr>
      </w:pPr>
      <w:hyperlink w:anchor="_Toc439462976" w:history="1">
        <w:r w:rsidR="00A70BB8" w:rsidRPr="005F22A3">
          <w:rPr>
            <w:rStyle w:val="Hyperlink"/>
            <w:noProof/>
          </w:rPr>
          <w:t>DANH MỤC BẢNG</w:t>
        </w:r>
        <w:r w:rsidR="00A70BB8">
          <w:rPr>
            <w:noProof/>
            <w:webHidden/>
          </w:rPr>
          <w:tab/>
        </w:r>
        <w:r w:rsidR="00A70BB8">
          <w:rPr>
            <w:noProof/>
            <w:webHidden/>
          </w:rPr>
          <w:fldChar w:fldCharType="begin"/>
        </w:r>
        <w:r w:rsidR="00A70BB8">
          <w:rPr>
            <w:noProof/>
            <w:webHidden/>
          </w:rPr>
          <w:instrText xml:space="preserve"> PAGEREF _Toc439462976 \h </w:instrText>
        </w:r>
        <w:r w:rsidR="00A70BB8">
          <w:rPr>
            <w:noProof/>
            <w:webHidden/>
          </w:rPr>
        </w:r>
        <w:r w:rsidR="00A70BB8">
          <w:rPr>
            <w:noProof/>
            <w:webHidden/>
          </w:rPr>
          <w:fldChar w:fldCharType="separate"/>
        </w:r>
        <w:r w:rsidR="00A70BB8">
          <w:rPr>
            <w:noProof/>
            <w:webHidden/>
          </w:rPr>
          <w:t>x</w:t>
        </w:r>
        <w:r w:rsidR="00A70BB8">
          <w:rPr>
            <w:noProof/>
            <w:webHidden/>
          </w:rPr>
          <w:fldChar w:fldCharType="end"/>
        </w:r>
      </w:hyperlink>
    </w:p>
    <w:p w:rsidR="00A70BB8" w:rsidRDefault="0041089B">
      <w:pPr>
        <w:pStyle w:val="TOC1"/>
        <w:tabs>
          <w:tab w:val="left" w:pos="1440"/>
          <w:tab w:val="right" w:leader="dot" w:pos="8780"/>
        </w:tabs>
        <w:rPr>
          <w:rFonts w:asciiTheme="minorHAnsi" w:eastAsiaTheme="minorEastAsia" w:hAnsiTheme="minorHAnsi" w:cstheme="minorBidi"/>
          <w:noProof/>
          <w:sz w:val="22"/>
          <w:szCs w:val="22"/>
        </w:rPr>
      </w:pPr>
      <w:hyperlink w:anchor="_Toc439462977" w:history="1">
        <w:r w:rsidR="00A70BB8" w:rsidRPr="005F22A3">
          <w:rPr>
            <w:rStyle w:val="Hyperlink"/>
            <w:noProof/>
          </w:rPr>
          <w:t>Chương 1</w:t>
        </w:r>
        <w:r w:rsidR="00A70BB8">
          <w:rPr>
            <w:rFonts w:asciiTheme="minorHAnsi" w:eastAsiaTheme="minorEastAsia" w:hAnsiTheme="minorHAnsi" w:cstheme="minorBidi"/>
            <w:noProof/>
            <w:sz w:val="22"/>
            <w:szCs w:val="22"/>
          </w:rPr>
          <w:tab/>
        </w:r>
        <w:r w:rsidR="00A70BB8" w:rsidRPr="005F22A3">
          <w:rPr>
            <w:rStyle w:val="Hyperlink"/>
            <w:noProof/>
          </w:rPr>
          <w:t>GIỚI THIỆU</w:t>
        </w:r>
        <w:r w:rsidR="00A70BB8">
          <w:rPr>
            <w:noProof/>
            <w:webHidden/>
          </w:rPr>
          <w:tab/>
        </w:r>
        <w:r w:rsidR="00A70BB8">
          <w:rPr>
            <w:noProof/>
            <w:webHidden/>
          </w:rPr>
          <w:fldChar w:fldCharType="begin"/>
        </w:r>
        <w:r w:rsidR="00A70BB8">
          <w:rPr>
            <w:noProof/>
            <w:webHidden/>
          </w:rPr>
          <w:instrText xml:space="preserve"> PAGEREF _Toc439462977 \h </w:instrText>
        </w:r>
        <w:r w:rsidR="00A70BB8">
          <w:rPr>
            <w:noProof/>
            <w:webHidden/>
          </w:rPr>
        </w:r>
        <w:r w:rsidR="00A70BB8">
          <w:rPr>
            <w:noProof/>
            <w:webHidden/>
          </w:rPr>
          <w:fldChar w:fldCharType="separate"/>
        </w:r>
        <w:r w:rsidR="00A70BB8">
          <w:rPr>
            <w:noProof/>
            <w:webHidden/>
          </w:rPr>
          <w:t>1</w:t>
        </w:r>
        <w:r w:rsidR="00A70BB8">
          <w:rPr>
            <w:noProof/>
            <w:webHidden/>
          </w:rPr>
          <w:fldChar w:fldCharType="end"/>
        </w:r>
      </w:hyperlink>
    </w:p>
    <w:p w:rsidR="00A70BB8" w:rsidRDefault="0041089B">
      <w:pPr>
        <w:pStyle w:val="TOC2"/>
        <w:tabs>
          <w:tab w:val="left" w:pos="960"/>
          <w:tab w:val="right" w:leader="dot" w:pos="8780"/>
        </w:tabs>
        <w:rPr>
          <w:rFonts w:asciiTheme="minorHAnsi" w:eastAsiaTheme="minorEastAsia" w:hAnsiTheme="minorHAnsi" w:cstheme="minorBidi"/>
          <w:noProof/>
          <w:sz w:val="22"/>
          <w:szCs w:val="22"/>
        </w:rPr>
      </w:pPr>
      <w:hyperlink w:anchor="_Toc439462978" w:history="1">
        <w:r w:rsidR="00A70BB8" w:rsidRPr="005F22A3">
          <w:rPr>
            <w:rStyle w:val="Hyperlink"/>
            <w:noProof/>
          </w:rPr>
          <w:t>1.1.</w:t>
        </w:r>
        <w:r w:rsidR="00A70BB8">
          <w:rPr>
            <w:rFonts w:asciiTheme="minorHAnsi" w:eastAsiaTheme="minorEastAsia" w:hAnsiTheme="minorHAnsi" w:cstheme="minorBidi"/>
            <w:noProof/>
            <w:sz w:val="22"/>
            <w:szCs w:val="22"/>
          </w:rPr>
          <w:tab/>
        </w:r>
        <w:r w:rsidR="00A70BB8" w:rsidRPr="005F22A3">
          <w:rPr>
            <w:rStyle w:val="Hyperlink"/>
            <w:noProof/>
          </w:rPr>
          <w:t>Giới thiệu bài toán</w:t>
        </w:r>
        <w:r w:rsidR="00A70BB8">
          <w:rPr>
            <w:noProof/>
            <w:webHidden/>
          </w:rPr>
          <w:tab/>
        </w:r>
        <w:r w:rsidR="00A70BB8">
          <w:rPr>
            <w:noProof/>
            <w:webHidden/>
          </w:rPr>
          <w:fldChar w:fldCharType="begin"/>
        </w:r>
        <w:r w:rsidR="00A70BB8">
          <w:rPr>
            <w:noProof/>
            <w:webHidden/>
          </w:rPr>
          <w:instrText xml:space="preserve"> PAGEREF _Toc439462978 \h </w:instrText>
        </w:r>
        <w:r w:rsidR="00A70BB8">
          <w:rPr>
            <w:noProof/>
            <w:webHidden/>
          </w:rPr>
        </w:r>
        <w:r w:rsidR="00A70BB8">
          <w:rPr>
            <w:noProof/>
            <w:webHidden/>
          </w:rPr>
          <w:fldChar w:fldCharType="separate"/>
        </w:r>
        <w:r w:rsidR="00A70BB8">
          <w:rPr>
            <w:noProof/>
            <w:webHidden/>
          </w:rPr>
          <w:t>1</w:t>
        </w:r>
        <w:r w:rsidR="00A70BB8">
          <w:rPr>
            <w:noProof/>
            <w:webHidden/>
          </w:rPr>
          <w:fldChar w:fldCharType="end"/>
        </w:r>
      </w:hyperlink>
    </w:p>
    <w:p w:rsidR="00A70BB8" w:rsidRDefault="0041089B">
      <w:pPr>
        <w:pStyle w:val="TOC3"/>
        <w:tabs>
          <w:tab w:val="left" w:pos="1440"/>
          <w:tab w:val="right" w:leader="dot" w:pos="8780"/>
        </w:tabs>
        <w:rPr>
          <w:rFonts w:asciiTheme="minorHAnsi" w:eastAsiaTheme="minorEastAsia" w:hAnsiTheme="minorHAnsi" w:cstheme="minorBidi"/>
          <w:noProof/>
          <w:sz w:val="22"/>
          <w:szCs w:val="22"/>
        </w:rPr>
      </w:pPr>
      <w:hyperlink w:anchor="_Toc439462979" w:history="1">
        <w:r w:rsidR="00A70BB8" w:rsidRPr="005F22A3">
          <w:rPr>
            <w:rStyle w:val="Hyperlink"/>
            <w:noProof/>
          </w:rPr>
          <w:t>1.1.1.</w:t>
        </w:r>
        <w:r w:rsidR="00A70BB8">
          <w:rPr>
            <w:rFonts w:asciiTheme="minorHAnsi" w:eastAsiaTheme="minorEastAsia" w:hAnsiTheme="minorHAnsi" w:cstheme="minorBidi"/>
            <w:noProof/>
            <w:sz w:val="22"/>
            <w:szCs w:val="22"/>
          </w:rPr>
          <w:tab/>
        </w:r>
        <w:r w:rsidR="00A70BB8" w:rsidRPr="005F22A3">
          <w:rPr>
            <w:rStyle w:val="Hyperlink"/>
            <w:noProof/>
          </w:rPr>
          <w:t>Bài toán tìm kiếm bất thường tổng quát</w:t>
        </w:r>
        <w:r w:rsidR="00A70BB8">
          <w:rPr>
            <w:noProof/>
            <w:webHidden/>
          </w:rPr>
          <w:tab/>
        </w:r>
        <w:r w:rsidR="00A70BB8">
          <w:rPr>
            <w:noProof/>
            <w:webHidden/>
          </w:rPr>
          <w:fldChar w:fldCharType="begin"/>
        </w:r>
        <w:r w:rsidR="00A70BB8">
          <w:rPr>
            <w:noProof/>
            <w:webHidden/>
          </w:rPr>
          <w:instrText xml:space="preserve"> PAGEREF _Toc439462979 \h </w:instrText>
        </w:r>
        <w:r w:rsidR="00A70BB8">
          <w:rPr>
            <w:noProof/>
            <w:webHidden/>
          </w:rPr>
        </w:r>
        <w:r w:rsidR="00A70BB8">
          <w:rPr>
            <w:noProof/>
            <w:webHidden/>
          </w:rPr>
          <w:fldChar w:fldCharType="separate"/>
        </w:r>
        <w:r w:rsidR="00A70BB8">
          <w:rPr>
            <w:noProof/>
            <w:webHidden/>
          </w:rPr>
          <w:t>1</w:t>
        </w:r>
        <w:r w:rsidR="00A70BB8">
          <w:rPr>
            <w:noProof/>
            <w:webHidden/>
          </w:rPr>
          <w:fldChar w:fldCharType="end"/>
        </w:r>
      </w:hyperlink>
    </w:p>
    <w:p w:rsidR="00A70BB8" w:rsidRDefault="0041089B">
      <w:pPr>
        <w:pStyle w:val="TOC3"/>
        <w:tabs>
          <w:tab w:val="left" w:pos="1440"/>
          <w:tab w:val="right" w:leader="dot" w:pos="8780"/>
        </w:tabs>
        <w:rPr>
          <w:rFonts w:asciiTheme="minorHAnsi" w:eastAsiaTheme="minorEastAsia" w:hAnsiTheme="minorHAnsi" w:cstheme="minorBidi"/>
          <w:noProof/>
          <w:sz w:val="22"/>
          <w:szCs w:val="22"/>
        </w:rPr>
      </w:pPr>
      <w:hyperlink w:anchor="_Toc439462980" w:history="1">
        <w:r w:rsidR="00A70BB8" w:rsidRPr="005F22A3">
          <w:rPr>
            <w:rStyle w:val="Hyperlink"/>
            <w:noProof/>
          </w:rPr>
          <w:t>1.1.2.</w:t>
        </w:r>
        <w:r w:rsidR="00A70BB8">
          <w:rPr>
            <w:rFonts w:asciiTheme="minorHAnsi" w:eastAsiaTheme="minorEastAsia" w:hAnsiTheme="minorHAnsi" w:cstheme="minorBidi"/>
            <w:noProof/>
            <w:sz w:val="22"/>
            <w:szCs w:val="22"/>
          </w:rPr>
          <w:tab/>
        </w:r>
        <w:r w:rsidR="00A70BB8" w:rsidRPr="005F22A3">
          <w:rPr>
            <w:rStyle w:val="Hyperlink"/>
            <w:noProof/>
          </w:rPr>
          <w:t>Bài toán tìm chuỗi con bất thường trong dữ liệu chuỗi thời gian</w:t>
        </w:r>
        <w:r w:rsidR="00A70BB8">
          <w:rPr>
            <w:noProof/>
            <w:webHidden/>
          </w:rPr>
          <w:tab/>
        </w:r>
        <w:r w:rsidR="00A70BB8">
          <w:rPr>
            <w:noProof/>
            <w:webHidden/>
          </w:rPr>
          <w:fldChar w:fldCharType="begin"/>
        </w:r>
        <w:r w:rsidR="00A70BB8">
          <w:rPr>
            <w:noProof/>
            <w:webHidden/>
          </w:rPr>
          <w:instrText xml:space="preserve"> PAGEREF _Toc439462980 \h </w:instrText>
        </w:r>
        <w:r w:rsidR="00A70BB8">
          <w:rPr>
            <w:noProof/>
            <w:webHidden/>
          </w:rPr>
        </w:r>
        <w:r w:rsidR="00A70BB8">
          <w:rPr>
            <w:noProof/>
            <w:webHidden/>
          </w:rPr>
          <w:fldChar w:fldCharType="separate"/>
        </w:r>
        <w:r w:rsidR="00A70BB8">
          <w:rPr>
            <w:noProof/>
            <w:webHidden/>
          </w:rPr>
          <w:t>2</w:t>
        </w:r>
        <w:r w:rsidR="00A70BB8">
          <w:rPr>
            <w:noProof/>
            <w:webHidden/>
          </w:rPr>
          <w:fldChar w:fldCharType="end"/>
        </w:r>
      </w:hyperlink>
    </w:p>
    <w:p w:rsidR="00A70BB8" w:rsidRDefault="0041089B">
      <w:pPr>
        <w:pStyle w:val="TOC2"/>
        <w:tabs>
          <w:tab w:val="left" w:pos="960"/>
          <w:tab w:val="right" w:leader="dot" w:pos="8780"/>
        </w:tabs>
        <w:rPr>
          <w:rFonts w:asciiTheme="minorHAnsi" w:eastAsiaTheme="minorEastAsia" w:hAnsiTheme="minorHAnsi" w:cstheme="minorBidi"/>
          <w:noProof/>
          <w:sz w:val="22"/>
          <w:szCs w:val="22"/>
        </w:rPr>
      </w:pPr>
      <w:hyperlink w:anchor="_Toc439462981" w:history="1">
        <w:r w:rsidR="00A70BB8" w:rsidRPr="005F22A3">
          <w:rPr>
            <w:rStyle w:val="Hyperlink"/>
            <w:noProof/>
          </w:rPr>
          <w:t>1.2.</w:t>
        </w:r>
        <w:r w:rsidR="00A70BB8">
          <w:rPr>
            <w:rFonts w:asciiTheme="minorHAnsi" w:eastAsiaTheme="minorEastAsia" w:hAnsiTheme="minorHAnsi" w:cstheme="minorBidi"/>
            <w:noProof/>
            <w:sz w:val="22"/>
            <w:szCs w:val="22"/>
          </w:rPr>
          <w:tab/>
        </w:r>
        <w:r w:rsidR="00A70BB8" w:rsidRPr="005F22A3">
          <w:rPr>
            <w:rStyle w:val="Hyperlink"/>
            <w:noProof/>
          </w:rPr>
          <w:t>Mục tiêu của đề tài</w:t>
        </w:r>
        <w:r w:rsidR="00A70BB8">
          <w:rPr>
            <w:noProof/>
            <w:webHidden/>
          </w:rPr>
          <w:tab/>
        </w:r>
        <w:r w:rsidR="00A70BB8">
          <w:rPr>
            <w:noProof/>
            <w:webHidden/>
          </w:rPr>
          <w:fldChar w:fldCharType="begin"/>
        </w:r>
        <w:r w:rsidR="00A70BB8">
          <w:rPr>
            <w:noProof/>
            <w:webHidden/>
          </w:rPr>
          <w:instrText xml:space="preserve"> PAGEREF _Toc439462981 \h </w:instrText>
        </w:r>
        <w:r w:rsidR="00A70BB8">
          <w:rPr>
            <w:noProof/>
            <w:webHidden/>
          </w:rPr>
        </w:r>
        <w:r w:rsidR="00A70BB8">
          <w:rPr>
            <w:noProof/>
            <w:webHidden/>
          </w:rPr>
          <w:fldChar w:fldCharType="separate"/>
        </w:r>
        <w:r w:rsidR="00A70BB8">
          <w:rPr>
            <w:noProof/>
            <w:webHidden/>
          </w:rPr>
          <w:t>4</w:t>
        </w:r>
        <w:r w:rsidR="00A70BB8">
          <w:rPr>
            <w:noProof/>
            <w:webHidden/>
          </w:rPr>
          <w:fldChar w:fldCharType="end"/>
        </w:r>
      </w:hyperlink>
    </w:p>
    <w:p w:rsidR="00A70BB8" w:rsidRDefault="0041089B">
      <w:pPr>
        <w:pStyle w:val="TOC2"/>
        <w:tabs>
          <w:tab w:val="left" w:pos="960"/>
          <w:tab w:val="right" w:leader="dot" w:pos="8780"/>
        </w:tabs>
        <w:rPr>
          <w:rFonts w:asciiTheme="minorHAnsi" w:eastAsiaTheme="minorEastAsia" w:hAnsiTheme="minorHAnsi" w:cstheme="minorBidi"/>
          <w:noProof/>
          <w:sz w:val="22"/>
          <w:szCs w:val="22"/>
        </w:rPr>
      </w:pPr>
      <w:hyperlink w:anchor="_Toc439462982" w:history="1">
        <w:r w:rsidR="00A70BB8" w:rsidRPr="005F22A3">
          <w:rPr>
            <w:rStyle w:val="Hyperlink"/>
            <w:noProof/>
          </w:rPr>
          <w:t>1.3.</w:t>
        </w:r>
        <w:r w:rsidR="00A70BB8">
          <w:rPr>
            <w:rFonts w:asciiTheme="minorHAnsi" w:eastAsiaTheme="minorEastAsia" w:hAnsiTheme="minorHAnsi" w:cstheme="minorBidi"/>
            <w:noProof/>
            <w:sz w:val="22"/>
            <w:szCs w:val="22"/>
          </w:rPr>
          <w:tab/>
        </w:r>
        <w:r w:rsidR="00A70BB8" w:rsidRPr="005F22A3">
          <w:rPr>
            <w:rStyle w:val="Hyperlink"/>
            <w:noProof/>
          </w:rPr>
          <w:t>Cấu trúc luận văn</w:t>
        </w:r>
        <w:r w:rsidR="00A70BB8">
          <w:rPr>
            <w:noProof/>
            <w:webHidden/>
          </w:rPr>
          <w:tab/>
        </w:r>
        <w:r w:rsidR="00A70BB8">
          <w:rPr>
            <w:noProof/>
            <w:webHidden/>
          </w:rPr>
          <w:fldChar w:fldCharType="begin"/>
        </w:r>
        <w:r w:rsidR="00A70BB8">
          <w:rPr>
            <w:noProof/>
            <w:webHidden/>
          </w:rPr>
          <w:instrText xml:space="preserve"> PAGEREF _Toc439462982 \h </w:instrText>
        </w:r>
        <w:r w:rsidR="00A70BB8">
          <w:rPr>
            <w:noProof/>
            <w:webHidden/>
          </w:rPr>
        </w:r>
        <w:r w:rsidR="00A70BB8">
          <w:rPr>
            <w:noProof/>
            <w:webHidden/>
          </w:rPr>
          <w:fldChar w:fldCharType="separate"/>
        </w:r>
        <w:r w:rsidR="00A70BB8">
          <w:rPr>
            <w:noProof/>
            <w:webHidden/>
          </w:rPr>
          <w:t>4</w:t>
        </w:r>
        <w:r w:rsidR="00A70BB8">
          <w:rPr>
            <w:noProof/>
            <w:webHidden/>
          </w:rPr>
          <w:fldChar w:fldCharType="end"/>
        </w:r>
      </w:hyperlink>
    </w:p>
    <w:p w:rsidR="00A70BB8" w:rsidRDefault="0041089B">
      <w:pPr>
        <w:pStyle w:val="TOC1"/>
        <w:tabs>
          <w:tab w:val="left" w:pos="1440"/>
          <w:tab w:val="right" w:leader="dot" w:pos="8780"/>
        </w:tabs>
        <w:rPr>
          <w:rFonts w:asciiTheme="minorHAnsi" w:eastAsiaTheme="minorEastAsia" w:hAnsiTheme="minorHAnsi" w:cstheme="minorBidi"/>
          <w:noProof/>
          <w:sz w:val="22"/>
          <w:szCs w:val="22"/>
        </w:rPr>
      </w:pPr>
      <w:hyperlink w:anchor="_Toc439462983" w:history="1">
        <w:r w:rsidR="00A70BB8" w:rsidRPr="005F22A3">
          <w:rPr>
            <w:rStyle w:val="Hyperlink"/>
            <w:noProof/>
          </w:rPr>
          <w:t>Chương 2</w:t>
        </w:r>
        <w:r w:rsidR="00A70BB8">
          <w:rPr>
            <w:rFonts w:asciiTheme="minorHAnsi" w:eastAsiaTheme="minorEastAsia" w:hAnsiTheme="minorHAnsi" w:cstheme="minorBidi"/>
            <w:noProof/>
            <w:sz w:val="22"/>
            <w:szCs w:val="22"/>
          </w:rPr>
          <w:tab/>
        </w:r>
        <w:r w:rsidR="00A70BB8" w:rsidRPr="005F22A3">
          <w:rPr>
            <w:rStyle w:val="Hyperlink"/>
            <w:noProof/>
          </w:rPr>
          <w:t>CƠ SỞ LÝ THUYẾT</w:t>
        </w:r>
        <w:r w:rsidR="00A70BB8">
          <w:rPr>
            <w:noProof/>
            <w:webHidden/>
          </w:rPr>
          <w:tab/>
        </w:r>
        <w:r w:rsidR="00A70BB8">
          <w:rPr>
            <w:noProof/>
            <w:webHidden/>
          </w:rPr>
          <w:fldChar w:fldCharType="begin"/>
        </w:r>
        <w:r w:rsidR="00A70BB8">
          <w:rPr>
            <w:noProof/>
            <w:webHidden/>
          </w:rPr>
          <w:instrText xml:space="preserve"> PAGEREF _Toc439462983 \h </w:instrText>
        </w:r>
        <w:r w:rsidR="00A70BB8">
          <w:rPr>
            <w:noProof/>
            <w:webHidden/>
          </w:rPr>
        </w:r>
        <w:r w:rsidR="00A70BB8">
          <w:rPr>
            <w:noProof/>
            <w:webHidden/>
          </w:rPr>
          <w:fldChar w:fldCharType="separate"/>
        </w:r>
        <w:r w:rsidR="00A70BB8">
          <w:rPr>
            <w:noProof/>
            <w:webHidden/>
          </w:rPr>
          <w:t>6</w:t>
        </w:r>
        <w:r w:rsidR="00A70BB8">
          <w:rPr>
            <w:noProof/>
            <w:webHidden/>
          </w:rPr>
          <w:fldChar w:fldCharType="end"/>
        </w:r>
      </w:hyperlink>
    </w:p>
    <w:p w:rsidR="00A70BB8" w:rsidRDefault="0041089B">
      <w:pPr>
        <w:pStyle w:val="TOC2"/>
        <w:tabs>
          <w:tab w:val="left" w:pos="960"/>
          <w:tab w:val="right" w:leader="dot" w:pos="8780"/>
        </w:tabs>
        <w:rPr>
          <w:rFonts w:asciiTheme="minorHAnsi" w:eastAsiaTheme="minorEastAsia" w:hAnsiTheme="minorHAnsi" w:cstheme="minorBidi"/>
          <w:noProof/>
          <w:sz w:val="22"/>
          <w:szCs w:val="22"/>
        </w:rPr>
      </w:pPr>
      <w:hyperlink w:anchor="_Toc439462984" w:history="1">
        <w:r w:rsidR="00A70BB8" w:rsidRPr="005F22A3">
          <w:rPr>
            <w:rStyle w:val="Hyperlink"/>
            <w:noProof/>
          </w:rPr>
          <w:t>2.1.</w:t>
        </w:r>
        <w:r w:rsidR="00A70BB8">
          <w:rPr>
            <w:rFonts w:asciiTheme="minorHAnsi" w:eastAsiaTheme="minorEastAsia" w:hAnsiTheme="minorHAnsi" w:cstheme="minorBidi"/>
            <w:noProof/>
            <w:sz w:val="22"/>
            <w:szCs w:val="22"/>
          </w:rPr>
          <w:tab/>
        </w:r>
        <w:r w:rsidR="00A70BB8" w:rsidRPr="005F22A3">
          <w:rPr>
            <w:rStyle w:val="Hyperlink"/>
            <w:noProof/>
          </w:rPr>
          <w:t>Các loại bất thường</w:t>
        </w:r>
        <w:r w:rsidR="00A70BB8">
          <w:rPr>
            <w:noProof/>
            <w:webHidden/>
          </w:rPr>
          <w:tab/>
        </w:r>
        <w:r w:rsidR="00A70BB8">
          <w:rPr>
            <w:noProof/>
            <w:webHidden/>
          </w:rPr>
          <w:fldChar w:fldCharType="begin"/>
        </w:r>
        <w:r w:rsidR="00A70BB8">
          <w:rPr>
            <w:noProof/>
            <w:webHidden/>
          </w:rPr>
          <w:instrText xml:space="preserve"> PAGEREF _Toc439462984 \h </w:instrText>
        </w:r>
        <w:r w:rsidR="00A70BB8">
          <w:rPr>
            <w:noProof/>
            <w:webHidden/>
          </w:rPr>
        </w:r>
        <w:r w:rsidR="00A70BB8">
          <w:rPr>
            <w:noProof/>
            <w:webHidden/>
          </w:rPr>
          <w:fldChar w:fldCharType="separate"/>
        </w:r>
        <w:r w:rsidR="00A70BB8">
          <w:rPr>
            <w:noProof/>
            <w:webHidden/>
          </w:rPr>
          <w:t>6</w:t>
        </w:r>
        <w:r w:rsidR="00A70BB8">
          <w:rPr>
            <w:noProof/>
            <w:webHidden/>
          </w:rPr>
          <w:fldChar w:fldCharType="end"/>
        </w:r>
      </w:hyperlink>
    </w:p>
    <w:p w:rsidR="00A70BB8" w:rsidRDefault="0041089B">
      <w:pPr>
        <w:pStyle w:val="TOC3"/>
        <w:tabs>
          <w:tab w:val="left" w:pos="1440"/>
          <w:tab w:val="right" w:leader="dot" w:pos="8780"/>
        </w:tabs>
        <w:rPr>
          <w:rFonts w:asciiTheme="minorHAnsi" w:eastAsiaTheme="minorEastAsia" w:hAnsiTheme="minorHAnsi" w:cstheme="minorBidi"/>
          <w:noProof/>
          <w:sz w:val="22"/>
          <w:szCs w:val="22"/>
        </w:rPr>
      </w:pPr>
      <w:hyperlink w:anchor="_Toc439462985" w:history="1">
        <w:r w:rsidR="00A70BB8" w:rsidRPr="005F22A3">
          <w:rPr>
            <w:rStyle w:val="Hyperlink"/>
            <w:noProof/>
          </w:rPr>
          <w:t>2.1.1.</w:t>
        </w:r>
        <w:r w:rsidR="00A70BB8">
          <w:rPr>
            <w:rFonts w:asciiTheme="minorHAnsi" w:eastAsiaTheme="minorEastAsia" w:hAnsiTheme="minorHAnsi" w:cstheme="minorBidi"/>
            <w:noProof/>
            <w:sz w:val="22"/>
            <w:szCs w:val="22"/>
          </w:rPr>
          <w:tab/>
        </w:r>
        <w:r w:rsidR="00A70BB8" w:rsidRPr="005F22A3">
          <w:rPr>
            <w:rStyle w:val="Hyperlink"/>
            <w:noProof/>
          </w:rPr>
          <w:t>Bất thường điểm.</w:t>
        </w:r>
        <w:r w:rsidR="00A70BB8">
          <w:rPr>
            <w:noProof/>
            <w:webHidden/>
          </w:rPr>
          <w:tab/>
        </w:r>
        <w:r w:rsidR="00A70BB8">
          <w:rPr>
            <w:noProof/>
            <w:webHidden/>
          </w:rPr>
          <w:fldChar w:fldCharType="begin"/>
        </w:r>
        <w:r w:rsidR="00A70BB8">
          <w:rPr>
            <w:noProof/>
            <w:webHidden/>
          </w:rPr>
          <w:instrText xml:space="preserve"> PAGEREF _Toc439462985 \h </w:instrText>
        </w:r>
        <w:r w:rsidR="00A70BB8">
          <w:rPr>
            <w:noProof/>
            <w:webHidden/>
          </w:rPr>
        </w:r>
        <w:r w:rsidR="00A70BB8">
          <w:rPr>
            <w:noProof/>
            <w:webHidden/>
          </w:rPr>
          <w:fldChar w:fldCharType="separate"/>
        </w:r>
        <w:r w:rsidR="00A70BB8">
          <w:rPr>
            <w:noProof/>
            <w:webHidden/>
          </w:rPr>
          <w:t>6</w:t>
        </w:r>
        <w:r w:rsidR="00A70BB8">
          <w:rPr>
            <w:noProof/>
            <w:webHidden/>
          </w:rPr>
          <w:fldChar w:fldCharType="end"/>
        </w:r>
      </w:hyperlink>
    </w:p>
    <w:p w:rsidR="00A70BB8" w:rsidRDefault="0041089B">
      <w:pPr>
        <w:pStyle w:val="TOC3"/>
        <w:tabs>
          <w:tab w:val="left" w:pos="1440"/>
          <w:tab w:val="right" w:leader="dot" w:pos="8780"/>
        </w:tabs>
        <w:rPr>
          <w:rFonts w:asciiTheme="minorHAnsi" w:eastAsiaTheme="minorEastAsia" w:hAnsiTheme="minorHAnsi" w:cstheme="minorBidi"/>
          <w:noProof/>
          <w:sz w:val="22"/>
          <w:szCs w:val="22"/>
        </w:rPr>
      </w:pPr>
      <w:hyperlink w:anchor="_Toc439462986" w:history="1">
        <w:r w:rsidR="00A70BB8" w:rsidRPr="005F22A3">
          <w:rPr>
            <w:rStyle w:val="Hyperlink"/>
            <w:noProof/>
          </w:rPr>
          <w:t>2.1.2.</w:t>
        </w:r>
        <w:r w:rsidR="00A70BB8">
          <w:rPr>
            <w:rFonts w:asciiTheme="minorHAnsi" w:eastAsiaTheme="minorEastAsia" w:hAnsiTheme="minorHAnsi" w:cstheme="minorBidi"/>
            <w:noProof/>
            <w:sz w:val="22"/>
            <w:szCs w:val="22"/>
          </w:rPr>
          <w:tab/>
        </w:r>
        <w:r w:rsidR="00A70BB8" w:rsidRPr="005F22A3">
          <w:rPr>
            <w:rStyle w:val="Hyperlink"/>
            <w:noProof/>
          </w:rPr>
          <w:t>Bất thường theo ngữ cảnh</w:t>
        </w:r>
        <w:r w:rsidR="00A70BB8">
          <w:rPr>
            <w:noProof/>
            <w:webHidden/>
          </w:rPr>
          <w:tab/>
        </w:r>
        <w:r w:rsidR="00A70BB8">
          <w:rPr>
            <w:noProof/>
            <w:webHidden/>
          </w:rPr>
          <w:fldChar w:fldCharType="begin"/>
        </w:r>
        <w:r w:rsidR="00A70BB8">
          <w:rPr>
            <w:noProof/>
            <w:webHidden/>
          </w:rPr>
          <w:instrText xml:space="preserve"> PAGEREF _Toc439462986 \h </w:instrText>
        </w:r>
        <w:r w:rsidR="00A70BB8">
          <w:rPr>
            <w:noProof/>
            <w:webHidden/>
          </w:rPr>
        </w:r>
        <w:r w:rsidR="00A70BB8">
          <w:rPr>
            <w:noProof/>
            <w:webHidden/>
          </w:rPr>
          <w:fldChar w:fldCharType="separate"/>
        </w:r>
        <w:r w:rsidR="00A70BB8">
          <w:rPr>
            <w:noProof/>
            <w:webHidden/>
          </w:rPr>
          <w:t>7</w:t>
        </w:r>
        <w:r w:rsidR="00A70BB8">
          <w:rPr>
            <w:noProof/>
            <w:webHidden/>
          </w:rPr>
          <w:fldChar w:fldCharType="end"/>
        </w:r>
      </w:hyperlink>
    </w:p>
    <w:p w:rsidR="00A70BB8" w:rsidRDefault="0041089B">
      <w:pPr>
        <w:pStyle w:val="TOC3"/>
        <w:tabs>
          <w:tab w:val="left" w:pos="1440"/>
          <w:tab w:val="right" w:leader="dot" w:pos="8780"/>
        </w:tabs>
        <w:rPr>
          <w:rFonts w:asciiTheme="minorHAnsi" w:eastAsiaTheme="minorEastAsia" w:hAnsiTheme="minorHAnsi" w:cstheme="minorBidi"/>
          <w:noProof/>
          <w:sz w:val="22"/>
          <w:szCs w:val="22"/>
        </w:rPr>
      </w:pPr>
      <w:hyperlink w:anchor="_Toc439462987" w:history="1">
        <w:r w:rsidR="00A70BB8" w:rsidRPr="005F22A3">
          <w:rPr>
            <w:rStyle w:val="Hyperlink"/>
            <w:noProof/>
          </w:rPr>
          <w:t>2.1.3.</w:t>
        </w:r>
        <w:r w:rsidR="00A70BB8">
          <w:rPr>
            <w:rFonts w:asciiTheme="minorHAnsi" w:eastAsiaTheme="minorEastAsia" w:hAnsiTheme="minorHAnsi" w:cstheme="minorBidi"/>
            <w:noProof/>
            <w:sz w:val="22"/>
            <w:szCs w:val="22"/>
          </w:rPr>
          <w:tab/>
        </w:r>
        <w:r w:rsidR="00A70BB8" w:rsidRPr="005F22A3">
          <w:rPr>
            <w:rStyle w:val="Hyperlink"/>
            <w:noProof/>
          </w:rPr>
          <w:t>Bất thường tập thể</w:t>
        </w:r>
        <w:r w:rsidR="00A70BB8">
          <w:rPr>
            <w:noProof/>
            <w:webHidden/>
          </w:rPr>
          <w:tab/>
        </w:r>
        <w:r w:rsidR="00A70BB8">
          <w:rPr>
            <w:noProof/>
            <w:webHidden/>
          </w:rPr>
          <w:fldChar w:fldCharType="begin"/>
        </w:r>
        <w:r w:rsidR="00A70BB8">
          <w:rPr>
            <w:noProof/>
            <w:webHidden/>
          </w:rPr>
          <w:instrText xml:space="preserve"> PAGEREF _Toc439462987 \h </w:instrText>
        </w:r>
        <w:r w:rsidR="00A70BB8">
          <w:rPr>
            <w:noProof/>
            <w:webHidden/>
          </w:rPr>
        </w:r>
        <w:r w:rsidR="00A70BB8">
          <w:rPr>
            <w:noProof/>
            <w:webHidden/>
          </w:rPr>
          <w:fldChar w:fldCharType="separate"/>
        </w:r>
        <w:r w:rsidR="00A70BB8">
          <w:rPr>
            <w:noProof/>
            <w:webHidden/>
          </w:rPr>
          <w:t>8</w:t>
        </w:r>
        <w:r w:rsidR="00A70BB8">
          <w:rPr>
            <w:noProof/>
            <w:webHidden/>
          </w:rPr>
          <w:fldChar w:fldCharType="end"/>
        </w:r>
      </w:hyperlink>
    </w:p>
    <w:p w:rsidR="00A70BB8" w:rsidRDefault="0041089B">
      <w:pPr>
        <w:pStyle w:val="TOC2"/>
        <w:tabs>
          <w:tab w:val="left" w:pos="960"/>
          <w:tab w:val="right" w:leader="dot" w:pos="8780"/>
        </w:tabs>
        <w:rPr>
          <w:rFonts w:asciiTheme="minorHAnsi" w:eastAsiaTheme="minorEastAsia" w:hAnsiTheme="minorHAnsi" w:cstheme="minorBidi"/>
          <w:noProof/>
          <w:sz w:val="22"/>
          <w:szCs w:val="22"/>
        </w:rPr>
      </w:pPr>
      <w:hyperlink w:anchor="_Toc439462988" w:history="1">
        <w:r w:rsidR="00A70BB8" w:rsidRPr="005F22A3">
          <w:rPr>
            <w:rStyle w:val="Hyperlink"/>
            <w:noProof/>
          </w:rPr>
          <w:t>2.2.</w:t>
        </w:r>
        <w:r w:rsidR="00A70BB8">
          <w:rPr>
            <w:rFonts w:asciiTheme="minorHAnsi" w:eastAsiaTheme="minorEastAsia" w:hAnsiTheme="minorHAnsi" w:cstheme="minorBidi"/>
            <w:noProof/>
            <w:sz w:val="22"/>
            <w:szCs w:val="22"/>
          </w:rPr>
          <w:tab/>
        </w:r>
        <w:r w:rsidR="00A70BB8" w:rsidRPr="005F22A3">
          <w:rPr>
            <w:rStyle w:val="Hyperlink"/>
            <w:noProof/>
          </w:rPr>
          <w:t>Tiêu chí đánh giá chuỗi con bất thường trong dữ liệu chuỗi thời gian</w:t>
        </w:r>
        <w:r w:rsidR="00A70BB8">
          <w:rPr>
            <w:noProof/>
            <w:webHidden/>
          </w:rPr>
          <w:tab/>
        </w:r>
        <w:r w:rsidR="00A70BB8">
          <w:rPr>
            <w:noProof/>
            <w:webHidden/>
          </w:rPr>
          <w:fldChar w:fldCharType="begin"/>
        </w:r>
        <w:r w:rsidR="00A70BB8">
          <w:rPr>
            <w:noProof/>
            <w:webHidden/>
          </w:rPr>
          <w:instrText xml:space="preserve"> PAGEREF _Toc439462988 \h </w:instrText>
        </w:r>
        <w:r w:rsidR="00A70BB8">
          <w:rPr>
            <w:noProof/>
            <w:webHidden/>
          </w:rPr>
        </w:r>
        <w:r w:rsidR="00A70BB8">
          <w:rPr>
            <w:noProof/>
            <w:webHidden/>
          </w:rPr>
          <w:fldChar w:fldCharType="separate"/>
        </w:r>
        <w:r w:rsidR="00A70BB8">
          <w:rPr>
            <w:noProof/>
            <w:webHidden/>
          </w:rPr>
          <w:t>9</w:t>
        </w:r>
        <w:r w:rsidR="00A70BB8">
          <w:rPr>
            <w:noProof/>
            <w:webHidden/>
          </w:rPr>
          <w:fldChar w:fldCharType="end"/>
        </w:r>
      </w:hyperlink>
    </w:p>
    <w:p w:rsidR="00A70BB8" w:rsidRDefault="0041089B">
      <w:pPr>
        <w:pStyle w:val="TOC2"/>
        <w:tabs>
          <w:tab w:val="left" w:pos="960"/>
          <w:tab w:val="right" w:leader="dot" w:pos="8780"/>
        </w:tabs>
        <w:rPr>
          <w:rFonts w:asciiTheme="minorHAnsi" w:eastAsiaTheme="minorEastAsia" w:hAnsiTheme="minorHAnsi" w:cstheme="minorBidi"/>
          <w:noProof/>
          <w:sz w:val="22"/>
          <w:szCs w:val="22"/>
        </w:rPr>
      </w:pPr>
      <w:hyperlink w:anchor="_Toc439462989" w:history="1">
        <w:r w:rsidR="00A70BB8" w:rsidRPr="005F22A3">
          <w:rPr>
            <w:rStyle w:val="Hyperlink"/>
            <w:noProof/>
          </w:rPr>
          <w:t>2.3.</w:t>
        </w:r>
        <w:r w:rsidR="00A70BB8">
          <w:rPr>
            <w:rFonts w:asciiTheme="minorHAnsi" w:eastAsiaTheme="minorEastAsia" w:hAnsiTheme="minorHAnsi" w:cstheme="minorBidi"/>
            <w:noProof/>
            <w:sz w:val="22"/>
            <w:szCs w:val="22"/>
          </w:rPr>
          <w:tab/>
        </w:r>
        <w:r w:rsidR="00A70BB8" w:rsidRPr="005F22A3">
          <w:rPr>
            <w:rStyle w:val="Hyperlink"/>
            <w:noProof/>
          </w:rPr>
          <w:t>Các định nghĩa</w:t>
        </w:r>
        <w:r w:rsidR="00A70BB8">
          <w:rPr>
            <w:noProof/>
            <w:webHidden/>
          </w:rPr>
          <w:tab/>
        </w:r>
        <w:r w:rsidR="00A70BB8">
          <w:rPr>
            <w:noProof/>
            <w:webHidden/>
          </w:rPr>
          <w:fldChar w:fldCharType="begin"/>
        </w:r>
        <w:r w:rsidR="00A70BB8">
          <w:rPr>
            <w:noProof/>
            <w:webHidden/>
          </w:rPr>
          <w:instrText xml:space="preserve"> PAGEREF _Toc439462989 \h </w:instrText>
        </w:r>
        <w:r w:rsidR="00A70BB8">
          <w:rPr>
            <w:noProof/>
            <w:webHidden/>
          </w:rPr>
        </w:r>
        <w:r w:rsidR="00A70BB8">
          <w:rPr>
            <w:noProof/>
            <w:webHidden/>
          </w:rPr>
          <w:fldChar w:fldCharType="separate"/>
        </w:r>
        <w:r w:rsidR="00A70BB8">
          <w:rPr>
            <w:noProof/>
            <w:webHidden/>
          </w:rPr>
          <w:t>10</w:t>
        </w:r>
        <w:r w:rsidR="00A70BB8">
          <w:rPr>
            <w:noProof/>
            <w:webHidden/>
          </w:rPr>
          <w:fldChar w:fldCharType="end"/>
        </w:r>
      </w:hyperlink>
    </w:p>
    <w:p w:rsidR="00A70BB8" w:rsidRDefault="0041089B">
      <w:pPr>
        <w:pStyle w:val="TOC2"/>
        <w:tabs>
          <w:tab w:val="left" w:pos="960"/>
          <w:tab w:val="right" w:leader="dot" w:pos="8780"/>
        </w:tabs>
        <w:rPr>
          <w:rFonts w:asciiTheme="minorHAnsi" w:eastAsiaTheme="minorEastAsia" w:hAnsiTheme="minorHAnsi" w:cstheme="minorBidi"/>
          <w:noProof/>
          <w:sz w:val="22"/>
          <w:szCs w:val="22"/>
        </w:rPr>
      </w:pPr>
      <w:hyperlink w:anchor="_Toc439462990" w:history="1">
        <w:r w:rsidR="00A70BB8" w:rsidRPr="005F22A3">
          <w:rPr>
            <w:rStyle w:val="Hyperlink"/>
            <w:noProof/>
          </w:rPr>
          <w:t>2.4.</w:t>
        </w:r>
        <w:r w:rsidR="00A70BB8">
          <w:rPr>
            <w:rFonts w:asciiTheme="minorHAnsi" w:eastAsiaTheme="minorEastAsia" w:hAnsiTheme="minorHAnsi" w:cstheme="minorBidi"/>
            <w:noProof/>
            <w:sz w:val="22"/>
            <w:szCs w:val="22"/>
          </w:rPr>
          <w:tab/>
        </w:r>
        <w:r w:rsidR="00A70BB8" w:rsidRPr="005F22A3">
          <w:rPr>
            <w:rStyle w:val="Hyperlink"/>
            <w:noProof/>
          </w:rPr>
          <w:t>Các phương pháp tính khoảng cách</w:t>
        </w:r>
        <w:r w:rsidR="00A70BB8">
          <w:rPr>
            <w:noProof/>
            <w:webHidden/>
          </w:rPr>
          <w:tab/>
        </w:r>
        <w:r w:rsidR="00A70BB8">
          <w:rPr>
            <w:noProof/>
            <w:webHidden/>
          </w:rPr>
          <w:fldChar w:fldCharType="begin"/>
        </w:r>
        <w:r w:rsidR="00A70BB8">
          <w:rPr>
            <w:noProof/>
            <w:webHidden/>
          </w:rPr>
          <w:instrText xml:space="preserve"> PAGEREF _Toc439462990 \h </w:instrText>
        </w:r>
        <w:r w:rsidR="00A70BB8">
          <w:rPr>
            <w:noProof/>
            <w:webHidden/>
          </w:rPr>
        </w:r>
        <w:r w:rsidR="00A70BB8">
          <w:rPr>
            <w:noProof/>
            <w:webHidden/>
          </w:rPr>
          <w:fldChar w:fldCharType="separate"/>
        </w:r>
        <w:r w:rsidR="00A70BB8">
          <w:rPr>
            <w:noProof/>
            <w:webHidden/>
          </w:rPr>
          <w:t>12</w:t>
        </w:r>
        <w:r w:rsidR="00A70BB8">
          <w:rPr>
            <w:noProof/>
            <w:webHidden/>
          </w:rPr>
          <w:fldChar w:fldCharType="end"/>
        </w:r>
      </w:hyperlink>
    </w:p>
    <w:p w:rsidR="00A70BB8" w:rsidRDefault="0041089B">
      <w:pPr>
        <w:pStyle w:val="TOC3"/>
        <w:tabs>
          <w:tab w:val="left" w:pos="1440"/>
          <w:tab w:val="right" w:leader="dot" w:pos="8780"/>
        </w:tabs>
        <w:rPr>
          <w:rFonts w:asciiTheme="minorHAnsi" w:eastAsiaTheme="minorEastAsia" w:hAnsiTheme="minorHAnsi" w:cstheme="minorBidi"/>
          <w:noProof/>
          <w:sz w:val="22"/>
          <w:szCs w:val="22"/>
        </w:rPr>
      </w:pPr>
      <w:hyperlink w:anchor="_Toc439462991" w:history="1">
        <w:r w:rsidR="00A70BB8" w:rsidRPr="005F22A3">
          <w:rPr>
            <w:rStyle w:val="Hyperlink"/>
            <w:noProof/>
          </w:rPr>
          <w:t>2.4.1.</w:t>
        </w:r>
        <w:r w:rsidR="00A70BB8">
          <w:rPr>
            <w:rFonts w:asciiTheme="minorHAnsi" w:eastAsiaTheme="minorEastAsia" w:hAnsiTheme="minorHAnsi" w:cstheme="minorBidi"/>
            <w:noProof/>
            <w:sz w:val="22"/>
            <w:szCs w:val="22"/>
          </w:rPr>
          <w:tab/>
        </w:r>
        <w:r w:rsidR="00A70BB8" w:rsidRPr="005F22A3">
          <w:rPr>
            <w:rStyle w:val="Hyperlink"/>
            <w:noProof/>
          </w:rPr>
          <w:t>Công thức tính khoảng cách Euclid</w:t>
        </w:r>
        <w:r w:rsidR="00A70BB8">
          <w:rPr>
            <w:noProof/>
            <w:webHidden/>
          </w:rPr>
          <w:tab/>
        </w:r>
        <w:r w:rsidR="00A70BB8">
          <w:rPr>
            <w:noProof/>
            <w:webHidden/>
          </w:rPr>
          <w:fldChar w:fldCharType="begin"/>
        </w:r>
        <w:r w:rsidR="00A70BB8">
          <w:rPr>
            <w:noProof/>
            <w:webHidden/>
          </w:rPr>
          <w:instrText xml:space="preserve"> PAGEREF _Toc439462991 \h </w:instrText>
        </w:r>
        <w:r w:rsidR="00A70BB8">
          <w:rPr>
            <w:noProof/>
            <w:webHidden/>
          </w:rPr>
        </w:r>
        <w:r w:rsidR="00A70BB8">
          <w:rPr>
            <w:noProof/>
            <w:webHidden/>
          </w:rPr>
          <w:fldChar w:fldCharType="separate"/>
        </w:r>
        <w:r w:rsidR="00A70BB8">
          <w:rPr>
            <w:noProof/>
            <w:webHidden/>
          </w:rPr>
          <w:t>12</w:t>
        </w:r>
        <w:r w:rsidR="00A70BB8">
          <w:rPr>
            <w:noProof/>
            <w:webHidden/>
          </w:rPr>
          <w:fldChar w:fldCharType="end"/>
        </w:r>
      </w:hyperlink>
    </w:p>
    <w:p w:rsidR="00A70BB8" w:rsidRDefault="0041089B">
      <w:pPr>
        <w:pStyle w:val="TOC3"/>
        <w:tabs>
          <w:tab w:val="left" w:pos="1440"/>
          <w:tab w:val="right" w:leader="dot" w:pos="8780"/>
        </w:tabs>
        <w:rPr>
          <w:rFonts w:asciiTheme="minorHAnsi" w:eastAsiaTheme="minorEastAsia" w:hAnsiTheme="minorHAnsi" w:cstheme="minorBidi"/>
          <w:noProof/>
          <w:sz w:val="22"/>
          <w:szCs w:val="22"/>
        </w:rPr>
      </w:pPr>
      <w:hyperlink w:anchor="_Toc439462992" w:history="1">
        <w:r w:rsidR="00A70BB8" w:rsidRPr="005F22A3">
          <w:rPr>
            <w:rStyle w:val="Hyperlink"/>
            <w:noProof/>
          </w:rPr>
          <w:t>2.4.2.</w:t>
        </w:r>
        <w:r w:rsidR="00A70BB8">
          <w:rPr>
            <w:rFonts w:asciiTheme="minorHAnsi" w:eastAsiaTheme="minorEastAsia" w:hAnsiTheme="minorHAnsi" w:cstheme="minorBidi"/>
            <w:noProof/>
            <w:sz w:val="22"/>
            <w:szCs w:val="22"/>
          </w:rPr>
          <w:tab/>
        </w:r>
        <w:r w:rsidR="00A70BB8" w:rsidRPr="005F22A3">
          <w:rPr>
            <w:rStyle w:val="Hyperlink"/>
            <w:noProof/>
          </w:rPr>
          <w:t>Phương pháp xoắn thời gian động</w:t>
        </w:r>
        <w:r w:rsidR="00A70BB8">
          <w:rPr>
            <w:noProof/>
            <w:webHidden/>
          </w:rPr>
          <w:tab/>
        </w:r>
        <w:r w:rsidR="00A70BB8">
          <w:rPr>
            <w:noProof/>
            <w:webHidden/>
          </w:rPr>
          <w:fldChar w:fldCharType="begin"/>
        </w:r>
        <w:r w:rsidR="00A70BB8">
          <w:rPr>
            <w:noProof/>
            <w:webHidden/>
          </w:rPr>
          <w:instrText xml:space="preserve"> PAGEREF _Toc439462992 \h </w:instrText>
        </w:r>
        <w:r w:rsidR="00A70BB8">
          <w:rPr>
            <w:noProof/>
            <w:webHidden/>
          </w:rPr>
        </w:r>
        <w:r w:rsidR="00A70BB8">
          <w:rPr>
            <w:noProof/>
            <w:webHidden/>
          </w:rPr>
          <w:fldChar w:fldCharType="separate"/>
        </w:r>
        <w:r w:rsidR="00A70BB8">
          <w:rPr>
            <w:noProof/>
            <w:webHidden/>
          </w:rPr>
          <w:t>14</w:t>
        </w:r>
        <w:r w:rsidR="00A70BB8">
          <w:rPr>
            <w:noProof/>
            <w:webHidden/>
          </w:rPr>
          <w:fldChar w:fldCharType="end"/>
        </w:r>
      </w:hyperlink>
    </w:p>
    <w:p w:rsidR="00A70BB8" w:rsidRDefault="0041089B">
      <w:pPr>
        <w:pStyle w:val="TOC2"/>
        <w:tabs>
          <w:tab w:val="left" w:pos="960"/>
          <w:tab w:val="right" w:leader="dot" w:pos="8780"/>
        </w:tabs>
        <w:rPr>
          <w:rFonts w:asciiTheme="minorHAnsi" w:eastAsiaTheme="minorEastAsia" w:hAnsiTheme="minorHAnsi" w:cstheme="minorBidi"/>
          <w:noProof/>
          <w:sz w:val="22"/>
          <w:szCs w:val="22"/>
        </w:rPr>
      </w:pPr>
      <w:hyperlink w:anchor="_Toc439462993" w:history="1">
        <w:r w:rsidR="00A70BB8" w:rsidRPr="005F22A3">
          <w:rPr>
            <w:rStyle w:val="Hyperlink"/>
            <w:noProof/>
          </w:rPr>
          <w:t>2.5.</w:t>
        </w:r>
        <w:r w:rsidR="00A70BB8">
          <w:rPr>
            <w:rFonts w:asciiTheme="minorHAnsi" w:eastAsiaTheme="minorEastAsia" w:hAnsiTheme="minorHAnsi" w:cstheme="minorBidi"/>
            <w:noProof/>
            <w:sz w:val="22"/>
            <w:szCs w:val="22"/>
          </w:rPr>
          <w:tab/>
        </w:r>
        <w:r w:rsidR="00A70BB8" w:rsidRPr="005F22A3">
          <w:rPr>
            <w:rStyle w:val="Hyperlink"/>
            <w:noProof/>
          </w:rPr>
          <w:t>Các phương pháp thu giảm số chiều và rời rạc hóa dữ liệu</w:t>
        </w:r>
        <w:r w:rsidR="00A70BB8">
          <w:rPr>
            <w:noProof/>
            <w:webHidden/>
          </w:rPr>
          <w:tab/>
        </w:r>
        <w:r w:rsidR="00A70BB8">
          <w:rPr>
            <w:noProof/>
            <w:webHidden/>
          </w:rPr>
          <w:fldChar w:fldCharType="begin"/>
        </w:r>
        <w:r w:rsidR="00A70BB8">
          <w:rPr>
            <w:noProof/>
            <w:webHidden/>
          </w:rPr>
          <w:instrText xml:space="preserve"> PAGEREF _Toc439462993 \h </w:instrText>
        </w:r>
        <w:r w:rsidR="00A70BB8">
          <w:rPr>
            <w:noProof/>
            <w:webHidden/>
          </w:rPr>
        </w:r>
        <w:r w:rsidR="00A70BB8">
          <w:rPr>
            <w:noProof/>
            <w:webHidden/>
          </w:rPr>
          <w:fldChar w:fldCharType="separate"/>
        </w:r>
        <w:r w:rsidR="00A70BB8">
          <w:rPr>
            <w:noProof/>
            <w:webHidden/>
          </w:rPr>
          <w:t>17</w:t>
        </w:r>
        <w:r w:rsidR="00A70BB8">
          <w:rPr>
            <w:noProof/>
            <w:webHidden/>
          </w:rPr>
          <w:fldChar w:fldCharType="end"/>
        </w:r>
      </w:hyperlink>
    </w:p>
    <w:p w:rsidR="00A70BB8" w:rsidRDefault="0041089B">
      <w:pPr>
        <w:pStyle w:val="TOC3"/>
        <w:tabs>
          <w:tab w:val="left" w:pos="1440"/>
          <w:tab w:val="right" w:leader="dot" w:pos="8780"/>
        </w:tabs>
        <w:rPr>
          <w:rFonts w:asciiTheme="minorHAnsi" w:eastAsiaTheme="minorEastAsia" w:hAnsiTheme="minorHAnsi" w:cstheme="minorBidi"/>
          <w:noProof/>
          <w:sz w:val="22"/>
          <w:szCs w:val="22"/>
        </w:rPr>
      </w:pPr>
      <w:hyperlink w:anchor="_Toc439462994" w:history="1">
        <w:r w:rsidR="00A70BB8" w:rsidRPr="005F22A3">
          <w:rPr>
            <w:rStyle w:val="Hyperlink"/>
            <w:noProof/>
          </w:rPr>
          <w:t>2.5.1.</w:t>
        </w:r>
        <w:r w:rsidR="00A70BB8">
          <w:rPr>
            <w:rFonts w:asciiTheme="minorHAnsi" w:eastAsiaTheme="minorEastAsia" w:hAnsiTheme="minorHAnsi" w:cstheme="minorBidi"/>
            <w:noProof/>
            <w:sz w:val="22"/>
            <w:szCs w:val="22"/>
          </w:rPr>
          <w:tab/>
        </w:r>
        <w:r w:rsidR="00A70BB8" w:rsidRPr="005F22A3">
          <w:rPr>
            <w:rStyle w:val="Hyperlink"/>
            <w:noProof/>
          </w:rPr>
          <w:t>Phương pháp xấp xỉ PAA.</w:t>
        </w:r>
        <w:r w:rsidR="00A70BB8">
          <w:rPr>
            <w:noProof/>
            <w:webHidden/>
          </w:rPr>
          <w:tab/>
        </w:r>
        <w:r w:rsidR="00A70BB8">
          <w:rPr>
            <w:noProof/>
            <w:webHidden/>
          </w:rPr>
          <w:fldChar w:fldCharType="begin"/>
        </w:r>
        <w:r w:rsidR="00A70BB8">
          <w:rPr>
            <w:noProof/>
            <w:webHidden/>
          </w:rPr>
          <w:instrText xml:space="preserve"> PAGEREF _Toc439462994 \h </w:instrText>
        </w:r>
        <w:r w:rsidR="00A70BB8">
          <w:rPr>
            <w:noProof/>
            <w:webHidden/>
          </w:rPr>
        </w:r>
        <w:r w:rsidR="00A70BB8">
          <w:rPr>
            <w:noProof/>
            <w:webHidden/>
          </w:rPr>
          <w:fldChar w:fldCharType="separate"/>
        </w:r>
        <w:r w:rsidR="00A70BB8">
          <w:rPr>
            <w:noProof/>
            <w:webHidden/>
          </w:rPr>
          <w:t>17</w:t>
        </w:r>
        <w:r w:rsidR="00A70BB8">
          <w:rPr>
            <w:noProof/>
            <w:webHidden/>
          </w:rPr>
          <w:fldChar w:fldCharType="end"/>
        </w:r>
      </w:hyperlink>
    </w:p>
    <w:p w:rsidR="00A70BB8" w:rsidRDefault="0041089B">
      <w:pPr>
        <w:pStyle w:val="TOC3"/>
        <w:tabs>
          <w:tab w:val="left" w:pos="1440"/>
          <w:tab w:val="right" w:leader="dot" w:pos="8780"/>
        </w:tabs>
        <w:rPr>
          <w:rFonts w:asciiTheme="minorHAnsi" w:eastAsiaTheme="minorEastAsia" w:hAnsiTheme="minorHAnsi" w:cstheme="minorBidi"/>
          <w:noProof/>
          <w:sz w:val="22"/>
          <w:szCs w:val="22"/>
        </w:rPr>
      </w:pPr>
      <w:hyperlink w:anchor="_Toc439462995" w:history="1">
        <w:r w:rsidR="00A70BB8" w:rsidRPr="005F22A3">
          <w:rPr>
            <w:rStyle w:val="Hyperlink"/>
            <w:noProof/>
          </w:rPr>
          <w:t>2.5.2.</w:t>
        </w:r>
        <w:r w:rsidR="00A70BB8">
          <w:rPr>
            <w:rFonts w:asciiTheme="minorHAnsi" w:eastAsiaTheme="minorEastAsia" w:hAnsiTheme="minorHAnsi" w:cstheme="minorBidi"/>
            <w:noProof/>
            <w:sz w:val="22"/>
            <w:szCs w:val="22"/>
          </w:rPr>
          <w:tab/>
        </w:r>
        <w:r w:rsidR="00A70BB8" w:rsidRPr="005F22A3">
          <w:rPr>
            <w:rStyle w:val="Hyperlink"/>
            <w:noProof/>
          </w:rPr>
          <w:t>Phương pháp biến đổi dạng sóng Haar</w:t>
        </w:r>
        <w:r w:rsidR="00A70BB8">
          <w:rPr>
            <w:noProof/>
            <w:webHidden/>
          </w:rPr>
          <w:tab/>
        </w:r>
        <w:r w:rsidR="00A70BB8">
          <w:rPr>
            <w:noProof/>
            <w:webHidden/>
          </w:rPr>
          <w:fldChar w:fldCharType="begin"/>
        </w:r>
        <w:r w:rsidR="00A70BB8">
          <w:rPr>
            <w:noProof/>
            <w:webHidden/>
          </w:rPr>
          <w:instrText xml:space="preserve"> PAGEREF _Toc439462995 \h </w:instrText>
        </w:r>
        <w:r w:rsidR="00A70BB8">
          <w:rPr>
            <w:noProof/>
            <w:webHidden/>
          </w:rPr>
        </w:r>
        <w:r w:rsidR="00A70BB8">
          <w:rPr>
            <w:noProof/>
            <w:webHidden/>
          </w:rPr>
          <w:fldChar w:fldCharType="separate"/>
        </w:r>
        <w:r w:rsidR="00A70BB8">
          <w:rPr>
            <w:noProof/>
            <w:webHidden/>
          </w:rPr>
          <w:t>18</w:t>
        </w:r>
        <w:r w:rsidR="00A70BB8">
          <w:rPr>
            <w:noProof/>
            <w:webHidden/>
          </w:rPr>
          <w:fldChar w:fldCharType="end"/>
        </w:r>
      </w:hyperlink>
    </w:p>
    <w:p w:rsidR="00A70BB8" w:rsidRDefault="0041089B">
      <w:pPr>
        <w:pStyle w:val="TOC3"/>
        <w:tabs>
          <w:tab w:val="left" w:pos="1440"/>
          <w:tab w:val="right" w:leader="dot" w:pos="8780"/>
        </w:tabs>
        <w:rPr>
          <w:rFonts w:asciiTheme="minorHAnsi" w:eastAsiaTheme="minorEastAsia" w:hAnsiTheme="minorHAnsi" w:cstheme="minorBidi"/>
          <w:noProof/>
          <w:sz w:val="22"/>
          <w:szCs w:val="22"/>
        </w:rPr>
      </w:pPr>
      <w:hyperlink w:anchor="_Toc439462996" w:history="1">
        <w:r w:rsidR="00A70BB8" w:rsidRPr="005F22A3">
          <w:rPr>
            <w:rStyle w:val="Hyperlink"/>
            <w:noProof/>
          </w:rPr>
          <w:t>2.5.3.</w:t>
        </w:r>
        <w:r w:rsidR="00A70BB8">
          <w:rPr>
            <w:rFonts w:asciiTheme="minorHAnsi" w:eastAsiaTheme="minorEastAsia" w:hAnsiTheme="minorHAnsi" w:cstheme="minorBidi"/>
            <w:noProof/>
            <w:sz w:val="22"/>
            <w:szCs w:val="22"/>
          </w:rPr>
          <w:tab/>
        </w:r>
        <w:r w:rsidR="00A70BB8" w:rsidRPr="005F22A3">
          <w:rPr>
            <w:rStyle w:val="Hyperlink"/>
            <w:noProof/>
          </w:rPr>
          <w:t>Phương pháp biểu diễn SAX</w:t>
        </w:r>
        <w:r w:rsidR="00A70BB8">
          <w:rPr>
            <w:noProof/>
            <w:webHidden/>
          </w:rPr>
          <w:tab/>
        </w:r>
        <w:r w:rsidR="00A70BB8">
          <w:rPr>
            <w:noProof/>
            <w:webHidden/>
          </w:rPr>
          <w:fldChar w:fldCharType="begin"/>
        </w:r>
        <w:r w:rsidR="00A70BB8">
          <w:rPr>
            <w:noProof/>
            <w:webHidden/>
          </w:rPr>
          <w:instrText xml:space="preserve"> PAGEREF _Toc439462996 \h </w:instrText>
        </w:r>
        <w:r w:rsidR="00A70BB8">
          <w:rPr>
            <w:noProof/>
            <w:webHidden/>
          </w:rPr>
        </w:r>
        <w:r w:rsidR="00A70BB8">
          <w:rPr>
            <w:noProof/>
            <w:webHidden/>
          </w:rPr>
          <w:fldChar w:fldCharType="separate"/>
        </w:r>
        <w:r w:rsidR="00A70BB8">
          <w:rPr>
            <w:noProof/>
            <w:webHidden/>
          </w:rPr>
          <w:t>21</w:t>
        </w:r>
        <w:r w:rsidR="00A70BB8">
          <w:rPr>
            <w:noProof/>
            <w:webHidden/>
          </w:rPr>
          <w:fldChar w:fldCharType="end"/>
        </w:r>
      </w:hyperlink>
    </w:p>
    <w:p w:rsidR="00A70BB8" w:rsidRDefault="0041089B">
      <w:pPr>
        <w:pStyle w:val="TOC1"/>
        <w:tabs>
          <w:tab w:val="left" w:pos="1440"/>
          <w:tab w:val="right" w:leader="dot" w:pos="8780"/>
        </w:tabs>
        <w:rPr>
          <w:rFonts w:asciiTheme="minorHAnsi" w:eastAsiaTheme="minorEastAsia" w:hAnsiTheme="minorHAnsi" w:cstheme="minorBidi"/>
          <w:noProof/>
          <w:sz w:val="22"/>
          <w:szCs w:val="22"/>
        </w:rPr>
      </w:pPr>
      <w:hyperlink w:anchor="_Toc439462997" w:history="1">
        <w:r w:rsidR="00A70BB8" w:rsidRPr="005F22A3">
          <w:rPr>
            <w:rStyle w:val="Hyperlink"/>
            <w:noProof/>
          </w:rPr>
          <w:t>Chương 3</w:t>
        </w:r>
        <w:r w:rsidR="00A70BB8">
          <w:rPr>
            <w:rFonts w:asciiTheme="minorHAnsi" w:eastAsiaTheme="minorEastAsia" w:hAnsiTheme="minorHAnsi" w:cstheme="minorBidi"/>
            <w:noProof/>
            <w:sz w:val="22"/>
            <w:szCs w:val="22"/>
          </w:rPr>
          <w:tab/>
        </w:r>
        <w:r w:rsidR="00A70BB8" w:rsidRPr="005F22A3">
          <w:rPr>
            <w:rStyle w:val="Hyperlink"/>
            <w:noProof/>
          </w:rPr>
          <w:t>GiỚI THIỆU CÁC CÔNG TRÌNH LIÊN QUAN</w:t>
        </w:r>
        <w:r w:rsidR="00A70BB8">
          <w:rPr>
            <w:noProof/>
            <w:webHidden/>
          </w:rPr>
          <w:tab/>
        </w:r>
        <w:r w:rsidR="00A70BB8">
          <w:rPr>
            <w:noProof/>
            <w:webHidden/>
          </w:rPr>
          <w:fldChar w:fldCharType="begin"/>
        </w:r>
        <w:r w:rsidR="00A70BB8">
          <w:rPr>
            <w:noProof/>
            <w:webHidden/>
          </w:rPr>
          <w:instrText xml:space="preserve"> PAGEREF _Toc439462997 \h </w:instrText>
        </w:r>
        <w:r w:rsidR="00A70BB8">
          <w:rPr>
            <w:noProof/>
            <w:webHidden/>
          </w:rPr>
        </w:r>
        <w:r w:rsidR="00A70BB8">
          <w:rPr>
            <w:noProof/>
            <w:webHidden/>
          </w:rPr>
          <w:fldChar w:fldCharType="separate"/>
        </w:r>
        <w:r w:rsidR="00A70BB8">
          <w:rPr>
            <w:noProof/>
            <w:webHidden/>
          </w:rPr>
          <w:t>24</w:t>
        </w:r>
        <w:r w:rsidR="00A70BB8">
          <w:rPr>
            <w:noProof/>
            <w:webHidden/>
          </w:rPr>
          <w:fldChar w:fldCharType="end"/>
        </w:r>
      </w:hyperlink>
    </w:p>
    <w:p w:rsidR="00A70BB8" w:rsidRDefault="0041089B">
      <w:pPr>
        <w:pStyle w:val="TOC2"/>
        <w:tabs>
          <w:tab w:val="left" w:pos="960"/>
          <w:tab w:val="right" w:leader="dot" w:pos="8780"/>
        </w:tabs>
        <w:rPr>
          <w:rFonts w:asciiTheme="minorHAnsi" w:eastAsiaTheme="minorEastAsia" w:hAnsiTheme="minorHAnsi" w:cstheme="minorBidi"/>
          <w:noProof/>
          <w:sz w:val="22"/>
          <w:szCs w:val="22"/>
        </w:rPr>
      </w:pPr>
      <w:hyperlink w:anchor="_Toc439462998" w:history="1">
        <w:r w:rsidR="00A70BB8" w:rsidRPr="005F22A3">
          <w:rPr>
            <w:rStyle w:val="Hyperlink"/>
            <w:noProof/>
          </w:rPr>
          <w:t>3.1.</w:t>
        </w:r>
        <w:r w:rsidR="00A70BB8">
          <w:rPr>
            <w:rFonts w:asciiTheme="minorHAnsi" w:eastAsiaTheme="minorEastAsia" w:hAnsiTheme="minorHAnsi" w:cstheme="minorBidi"/>
            <w:noProof/>
            <w:sz w:val="22"/>
            <w:szCs w:val="22"/>
          </w:rPr>
          <w:tab/>
        </w:r>
        <w:r w:rsidR="00A70BB8" w:rsidRPr="005F22A3">
          <w:rPr>
            <w:rStyle w:val="Hyperlink"/>
            <w:noProof/>
          </w:rPr>
          <w:t>Các công trình liên quan đến phân đoạn</w:t>
        </w:r>
        <w:r w:rsidR="00A70BB8">
          <w:rPr>
            <w:noProof/>
            <w:webHidden/>
          </w:rPr>
          <w:tab/>
        </w:r>
        <w:r w:rsidR="00A70BB8">
          <w:rPr>
            <w:noProof/>
            <w:webHidden/>
          </w:rPr>
          <w:fldChar w:fldCharType="begin"/>
        </w:r>
        <w:r w:rsidR="00A70BB8">
          <w:rPr>
            <w:noProof/>
            <w:webHidden/>
          </w:rPr>
          <w:instrText xml:space="preserve"> PAGEREF _Toc439462998 \h </w:instrText>
        </w:r>
        <w:r w:rsidR="00A70BB8">
          <w:rPr>
            <w:noProof/>
            <w:webHidden/>
          </w:rPr>
        </w:r>
        <w:r w:rsidR="00A70BB8">
          <w:rPr>
            <w:noProof/>
            <w:webHidden/>
          </w:rPr>
          <w:fldChar w:fldCharType="separate"/>
        </w:r>
        <w:r w:rsidR="00A70BB8">
          <w:rPr>
            <w:noProof/>
            <w:webHidden/>
          </w:rPr>
          <w:t>24</w:t>
        </w:r>
        <w:r w:rsidR="00A70BB8">
          <w:rPr>
            <w:noProof/>
            <w:webHidden/>
          </w:rPr>
          <w:fldChar w:fldCharType="end"/>
        </w:r>
      </w:hyperlink>
    </w:p>
    <w:p w:rsidR="00A70BB8" w:rsidRDefault="0041089B">
      <w:pPr>
        <w:pStyle w:val="TOC3"/>
        <w:tabs>
          <w:tab w:val="left" w:pos="1440"/>
          <w:tab w:val="right" w:leader="dot" w:pos="8780"/>
        </w:tabs>
        <w:rPr>
          <w:rFonts w:asciiTheme="minorHAnsi" w:eastAsiaTheme="minorEastAsia" w:hAnsiTheme="minorHAnsi" w:cstheme="minorBidi"/>
          <w:noProof/>
          <w:sz w:val="22"/>
          <w:szCs w:val="22"/>
        </w:rPr>
      </w:pPr>
      <w:hyperlink w:anchor="_Toc439462999" w:history="1">
        <w:r w:rsidR="00A70BB8" w:rsidRPr="005F22A3">
          <w:rPr>
            <w:rStyle w:val="Hyperlink"/>
            <w:noProof/>
          </w:rPr>
          <w:t>3.1.1.</w:t>
        </w:r>
        <w:r w:rsidR="00A70BB8">
          <w:rPr>
            <w:rFonts w:asciiTheme="minorHAnsi" w:eastAsiaTheme="minorEastAsia" w:hAnsiTheme="minorHAnsi" w:cstheme="minorBidi"/>
            <w:noProof/>
            <w:sz w:val="22"/>
            <w:szCs w:val="22"/>
          </w:rPr>
          <w:tab/>
        </w:r>
        <w:r w:rsidR="00A70BB8" w:rsidRPr="005F22A3">
          <w:rPr>
            <w:rStyle w:val="Hyperlink"/>
            <w:noProof/>
          </w:rPr>
          <w:t>Cách phân loại các kỹ thuật phân đoạn chuỗi thời gian của E. Keogh và các cộng sự</w:t>
        </w:r>
        <w:r w:rsidR="00A70BB8">
          <w:rPr>
            <w:noProof/>
            <w:webHidden/>
          </w:rPr>
          <w:tab/>
        </w:r>
        <w:r w:rsidR="00A70BB8">
          <w:rPr>
            <w:noProof/>
            <w:webHidden/>
          </w:rPr>
          <w:fldChar w:fldCharType="begin"/>
        </w:r>
        <w:r w:rsidR="00A70BB8">
          <w:rPr>
            <w:noProof/>
            <w:webHidden/>
          </w:rPr>
          <w:instrText xml:space="preserve"> PAGEREF _Toc439462999 \h </w:instrText>
        </w:r>
        <w:r w:rsidR="00A70BB8">
          <w:rPr>
            <w:noProof/>
            <w:webHidden/>
          </w:rPr>
        </w:r>
        <w:r w:rsidR="00A70BB8">
          <w:rPr>
            <w:noProof/>
            <w:webHidden/>
          </w:rPr>
          <w:fldChar w:fldCharType="separate"/>
        </w:r>
        <w:r w:rsidR="00A70BB8">
          <w:rPr>
            <w:noProof/>
            <w:webHidden/>
          </w:rPr>
          <w:t>24</w:t>
        </w:r>
        <w:r w:rsidR="00A70BB8">
          <w:rPr>
            <w:noProof/>
            <w:webHidden/>
          </w:rPr>
          <w:fldChar w:fldCharType="end"/>
        </w:r>
      </w:hyperlink>
    </w:p>
    <w:p w:rsidR="00A70BB8" w:rsidRDefault="0041089B">
      <w:pPr>
        <w:pStyle w:val="TOC3"/>
        <w:tabs>
          <w:tab w:val="left" w:pos="1440"/>
          <w:tab w:val="right" w:leader="dot" w:pos="8780"/>
        </w:tabs>
        <w:rPr>
          <w:rFonts w:asciiTheme="minorHAnsi" w:eastAsiaTheme="minorEastAsia" w:hAnsiTheme="minorHAnsi" w:cstheme="minorBidi"/>
          <w:noProof/>
          <w:sz w:val="22"/>
          <w:szCs w:val="22"/>
        </w:rPr>
      </w:pPr>
      <w:hyperlink w:anchor="_Toc439463000" w:history="1">
        <w:r w:rsidR="00A70BB8" w:rsidRPr="005F22A3">
          <w:rPr>
            <w:rStyle w:val="Hyperlink"/>
            <w:noProof/>
          </w:rPr>
          <w:t>3.1.2.</w:t>
        </w:r>
        <w:r w:rsidR="00A70BB8">
          <w:rPr>
            <w:rFonts w:asciiTheme="minorHAnsi" w:eastAsiaTheme="minorEastAsia" w:hAnsiTheme="minorHAnsi" w:cstheme="minorBidi"/>
            <w:noProof/>
            <w:sz w:val="22"/>
            <w:szCs w:val="22"/>
          </w:rPr>
          <w:tab/>
        </w:r>
        <w:r w:rsidR="00A70BB8" w:rsidRPr="005F22A3">
          <w:rPr>
            <w:rStyle w:val="Hyperlink"/>
            <w:noProof/>
          </w:rPr>
          <w:t>Giải thuật phân đoạn từ trên xuống cải tiến của D. Lemire</w:t>
        </w:r>
        <w:r w:rsidR="00A70BB8">
          <w:rPr>
            <w:noProof/>
            <w:webHidden/>
          </w:rPr>
          <w:tab/>
        </w:r>
        <w:r w:rsidR="00A70BB8">
          <w:rPr>
            <w:noProof/>
            <w:webHidden/>
          </w:rPr>
          <w:fldChar w:fldCharType="begin"/>
        </w:r>
        <w:r w:rsidR="00A70BB8">
          <w:rPr>
            <w:noProof/>
            <w:webHidden/>
          </w:rPr>
          <w:instrText xml:space="preserve"> PAGEREF _Toc439463000 \h </w:instrText>
        </w:r>
        <w:r w:rsidR="00A70BB8">
          <w:rPr>
            <w:noProof/>
            <w:webHidden/>
          </w:rPr>
        </w:r>
        <w:r w:rsidR="00A70BB8">
          <w:rPr>
            <w:noProof/>
            <w:webHidden/>
          </w:rPr>
          <w:fldChar w:fldCharType="separate"/>
        </w:r>
        <w:r w:rsidR="00A70BB8">
          <w:rPr>
            <w:noProof/>
            <w:webHidden/>
          </w:rPr>
          <w:t>28</w:t>
        </w:r>
        <w:r w:rsidR="00A70BB8">
          <w:rPr>
            <w:noProof/>
            <w:webHidden/>
          </w:rPr>
          <w:fldChar w:fldCharType="end"/>
        </w:r>
      </w:hyperlink>
    </w:p>
    <w:p w:rsidR="00A70BB8" w:rsidRDefault="0041089B">
      <w:pPr>
        <w:pStyle w:val="TOC3"/>
        <w:tabs>
          <w:tab w:val="left" w:pos="1440"/>
          <w:tab w:val="right" w:leader="dot" w:pos="8780"/>
        </w:tabs>
        <w:rPr>
          <w:rFonts w:asciiTheme="minorHAnsi" w:eastAsiaTheme="minorEastAsia" w:hAnsiTheme="minorHAnsi" w:cstheme="minorBidi"/>
          <w:noProof/>
          <w:sz w:val="22"/>
          <w:szCs w:val="22"/>
        </w:rPr>
      </w:pPr>
      <w:hyperlink w:anchor="_Toc439463001" w:history="1">
        <w:r w:rsidR="00A70BB8" w:rsidRPr="005F22A3">
          <w:rPr>
            <w:rStyle w:val="Hyperlink"/>
            <w:noProof/>
          </w:rPr>
          <w:t>3.1.3.</w:t>
        </w:r>
        <w:r w:rsidR="00A70BB8">
          <w:rPr>
            <w:rFonts w:asciiTheme="minorHAnsi" w:eastAsiaTheme="minorEastAsia" w:hAnsiTheme="minorHAnsi" w:cstheme="minorBidi"/>
            <w:noProof/>
            <w:sz w:val="22"/>
            <w:szCs w:val="22"/>
          </w:rPr>
          <w:tab/>
        </w:r>
        <w:r w:rsidR="00A70BB8" w:rsidRPr="005F22A3">
          <w:rPr>
            <w:rStyle w:val="Hyperlink"/>
            <w:noProof/>
          </w:rPr>
          <w:t>Giải thuật phân đoạn SWAB</w:t>
        </w:r>
        <w:r w:rsidR="00A70BB8">
          <w:rPr>
            <w:noProof/>
            <w:webHidden/>
          </w:rPr>
          <w:tab/>
        </w:r>
        <w:r w:rsidR="00A70BB8">
          <w:rPr>
            <w:noProof/>
            <w:webHidden/>
          </w:rPr>
          <w:fldChar w:fldCharType="begin"/>
        </w:r>
        <w:r w:rsidR="00A70BB8">
          <w:rPr>
            <w:noProof/>
            <w:webHidden/>
          </w:rPr>
          <w:instrText xml:space="preserve"> PAGEREF _Toc439463001 \h </w:instrText>
        </w:r>
        <w:r w:rsidR="00A70BB8">
          <w:rPr>
            <w:noProof/>
            <w:webHidden/>
          </w:rPr>
        </w:r>
        <w:r w:rsidR="00A70BB8">
          <w:rPr>
            <w:noProof/>
            <w:webHidden/>
          </w:rPr>
          <w:fldChar w:fldCharType="separate"/>
        </w:r>
        <w:r w:rsidR="00A70BB8">
          <w:rPr>
            <w:noProof/>
            <w:webHidden/>
          </w:rPr>
          <w:t>30</w:t>
        </w:r>
        <w:r w:rsidR="00A70BB8">
          <w:rPr>
            <w:noProof/>
            <w:webHidden/>
          </w:rPr>
          <w:fldChar w:fldCharType="end"/>
        </w:r>
      </w:hyperlink>
    </w:p>
    <w:p w:rsidR="00A70BB8" w:rsidRDefault="0041089B">
      <w:pPr>
        <w:pStyle w:val="TOC3"/>
        <w:tabs>
          <w:tab w:val="left" w:pos="1440"/>
          <w:tab w:val="right" w:leader="dot" w:pos="8780"/>
        </w:tabs>
        <w:rPr>
          <w:rFonts w:asciiTheme="minorHAnsi" w:eastAsiaTheme="minorEastAsia" w:hAnsiTheme="minorHAnsi" w:cstheme="minorBidi"/>
          <w:noProof/>
          <w:sz w:val="22"/>
          <w:szCs w:val="22"/>
        </w:rPr>
      </w:pPr>
      <w:hyperlink w:anchor="_Toc439463002" w:history="1">
        <w:r w:rsidR="00A70BB8" w:rsidRPr="005F22A3">
          <w:rPr>
            <w:rStyle w:val="Hyperlink"/>
            <w:noProof/>
          </w:rPr>
          <w:t>3.1.4.</w:t>
        </w:r>
        <w:r w:rsidR="00A70BB8">
          <w:rPr>
            <w:rFonts w:asciiTheme="minorHAnsi" w:eastAsiaTheme="minorEastAsia" w:hAnsiTheme="minorHAnsi" w:cstheme="minorBidi"/>
            <w:noProof/>
            <w:sz w:val="22"/>
            <w:szCs w:val="22"/>
          </w:rPr>
          <w:tab/>
        </w:r>
        <w:r w:rsidR="00A70BB8" w:rsidRPr="005F22A3">
          <w:rPr>
            <w:rStyle w:val="Hyperlink"/>
            <w:noProof/>
          </w:rPr>
          <w:t>Giải thuật phân đoạn dựa vào điểm cực trị quan trọng</w:t>
        </w:r>
        <w:r w:rsidR="00A70BB8">
          <w:rPr>
            <w:noProof/>
            <w:webHidden/>
          </w:rPr>
          <w:tab/>
        </w:r>
        <w:r w:rsidR="00A70BB8">
          <w:rPr>
            <w:noProof/>
            <w:webHidden/>
          </w:rPr>
          <w:fldChar w:fldCharType="begin"/>
        </w:r>
        <w:r w:rsidR="00A70BB8">
          <w:rPr>
            <w:noProof/>
            <w:webHidden/>
          </w:rPr>
          <w:instrText xml:space="preserve"> PAGEREF _Toc439463002 \h </w:instrText>
        </w:r>
        <w:r w:rsidR="00A70BB8">
          <w:rPr>
            <w:noProof/>
            <w:webHidden/>
          </w:rPr>
        </w:r>
        <w:r w:rsidR="00A70BB8">
          <w:rPr>
            <w:noProof/>
            <w:webHidden/>
          </w:rPr>
          <w:fldChar w:fldCharType="separate"/>
        </w:r>
        <w:r w:rsidR="00A70BB8">
          <w:rPr>
            <w:noProof/>
            <w:webHidden/>
          </w:rPr>
          <w:t>31</w:t>
        </w:r>
        <w:r w:rsidR="00A70BB8">
          <w:rPr>
            <w:noProof/>
            <w:webHidden/>
          </w:rPr>
          <w:fldChar w:fldCharType="end"/>
        </w:r>
      </w:hyperlink>
    </w:p>
    <w:p w:rsidR="00A70BB8" w:rsidRDefault="0041089B">
      <w:pPr>
        <w:pStyle w:val="TOC2"/>
        <w:tabs>
          <w:tab w:val="left" w:pos="960"/>
          <w:tab w:val="right" w:leader="dot" w:pos="8780"/>
        </w:tabs>
        <w:rPr>
          <w:rFonts w:asciiTheme="minorHAnsi" w:eastAsiaTheme="minorEastAsia" w:hAnsiTheme="minorHAnsi" w:cstheme="minorBidi"/>
          <w:noProof/>
          <w:sz w:val="22"/>
          <w:szCs w:val="22"/>
        </w:rPr>
      </w:pPr>
      <w:hyperlink w:anchor="_Toc439463003" w:history="1">
        <w:r w:rsidR="00A70BB8" w:rsidRPr="005F22A3">
          <w:rPr>
            <w:rStyle w:val="Hyperlink"/>
            <w:noProof/>
          </w:rPr>
          <w:t>3.2.</w:t>
        </w:r>
        <w:r w:rsidR="00A70BB8">
          <w:rPr>
            <w:rFonts w:asciiTheme="minorHAnsi" w:eastAsiaTheme="minorEastAsia" w:hAnsiTheme="minorHAnsi" w:cstheme="minorBidi"/>
            <w:noProof/>
            <w:sz w:val="22"/>
            <w:szCs w:val="22"/>
          </w:rPr>
          <w:tab/>
        </w:r>
        <w:r w:rsidR="00A70BB8" w:rsidRPr="005F22A3">
          <w:rPr>
            <w:rStyle w:val="Hyperlink"/>
            <w:noProof/>
          </w:rPr>
          <w:t>Các công trình về tìm kiếm chuỗi con bất thường</w:t>
        </w:r>
        <w:r w:rsidR="00A70BB8">
          <w:rPr>
            <w:noProof/>
            <w:webHidden/>
          </w:rPr>
          <w:tab/>
        </w:r>
        <w:r w:rsidR="00A70BB8">
          <w:rPr>
            <w:noProof/>
            <w:webHidden/>
          </w:rPr>
          <w:fldChar w:fldCharType="begin"/>
        </w:r>
        <w:r w:rsidR="00A70BB8">
          <w:rPr>
            <w:noProof/>
            <w:webHidden/>
          </w:rPr>
          <w:instrText xml:space="preserve"> PAGEREF _Toc439463003 \h </w:instrText>
        </w:r>
        <w:r w:rsidR="00A70BB8">
          <w:rPr>
            <w:noProof/>
            <w:webHidden/>
          </w:rPr>
        </w:r>
        <w:r w:rsidR="00A70BB8">
          <w:rPr>
            <w:noProof/>
            <w:webHidden/>
          </w:rPr>
          <w:fldChar w:fldCharType="separate"/>
        </w:r>
        <w:r w:rsidR="00A70BB8">
          <w:rPr>
            <w:noProof/>
            <w:webHidden/>
          </w:rPr>
          <w:t>34</w:t>
        </w:r>
        <w:r w:rsidR="00A70BB8">
          <w:rPr>
            <w:noProof/>
            <w:webHidden/>
          </w:rPr>
          <w:fldChar w:fldCharType="end"/>
        </w:r>
      </w:hyperlink>
    </w:p>
    <w:p w:rsidR="00A70BB8" w:rsidRDefault="0041089B">
      <w:pPr>
        <w:pStyle w:val="TOC3"/>
        <w:tabs>
          <w:tab w:val="left" w:pos="1440"/>
          <w:tab w:val="right" w:leader="dot" w:pos="8780"/>
        </w:tabs>
        <w:rPr>
          <w:rFonts w:asciiTheme="minorHAnsi" w:eastAsiaTheme="minorEastAsia" w:hAnsiTheme="minorHAnsi" w:cstheme="minorBidi"/>
          <w:noProof/>
          <w:sz w:val="22"/>
          <w:szCs w:val="22"/>
        </w:rPr>
      </w:pPr>
      <w:hyperlink w:anchor="_Toc439463004" w:history="1">
        <w:r w:rsidR="00A70BB8" w:rsidRPr="005F22A3">
          <w:rPr>
            <w:rStyle w:val="Hyperlink"/>
            <w:noProof/>
          </w:rPr>
          <w:t>3.2.1.</w:t>
        </w:r>
        <w:r w:rsidR="00A70BB8">
          <w:rPr>
            <w:rFonts w:asciiTheme="minorHAnsi" w:eastAsiaTheme="minorEastAsia" w:hAnsiTheme="minorHAnsi" w:cstheme="minorBidi"/>
            <w:noProof/>
            <w:sz w:val="22"/>
            <w:szCs w:val="22"/>
          </w:rPr>
          <w:tab/>
        </w:r>
        <w:r w:rsidR="00A70BB8" w:rsidRPr="005F22A3">
          <w:rPr>
            <w:rStyle w:val="Hyperlink"/>
            <w:noProof/>
          </w:rPr>
          <w:t>Giải thuật HOT SAX</w:t>
        </w:r>
        <w:r w:rsidR="00A70BB8">
          <w:rPr>
            <w:noProof/>
            <w:webHidden/>
          </w:rPr>
          <w:tab/>
        </w:r>
        <w:r w:rsidR="00A70BB8">
          <w:rPr>
            <w:noProof/>
            <w:webHidden/>
          </w:rPr>
          <w:fldChar w:fldCharType="begin"/>
        </w:r>
        <w:r w:rsidR="00A70BB8">
          <w:rPr>
            <w:noProof/>
            <w:webHidden/>
          </w:rPr>
          <w:instrText xml:space="preserve"> PAGEREF _Toc439463004 \h </w:instrText>
        </w:r>
        <w:r w:rsidR="00A70BB8">
          <w:rPr>
            <w:noProof/>
            <w:webHidden/>
          </w:rPr>
        </w:r>
        <w:r w:rsidR="00A70BB8">
          <w:rPr>
            <w:noProof/>
            <w:webHidden/>
          </w:rPr>
          <w:fldChar w:fldCharType="separate"/>
        </w:r>
        <w:r w:rsidR="00A70BB8">
          <w:rPr>
            <w:noProof/>
            <w:webHidden/>
          </w:rPr>
          <w:t>34</w:t>
        </w:r>
        <w:r w:rsidR="00A70BB8">
          <w:rPr>
            <w:noProof/>
            <w:webHidden/>
          </w:rPr>
          <w:fldChar w:fldCharType="end"/>
        </w:r>
      </w:hyperlink>
    </w:p>
    <w:p w:rsidR="00A70BB8" w:rsidRDefault="0041089B">
      <w:pPr>
        <w:pStyle w:val="TOC3"/>
        <w:tabs>
          <w:tab w:val="left" w:pos="1440"/>
          <w:tab w:val="right" w:leader="dot" w:pos="8780"/>
        </w:tabs>
        <w:rPr>
          <w:rFonts w:asciiTheme="minorHAnsi" w:eastAsiaTheme="minorEastAsia" w:hAnsiTheme="minorHAnsi" w:cstheme="minorBidi"/>
          <w:noProof/>
          <w:sz w:val="22"/>
          <w:szCs w:val="22"/>
        </w:rPr>
      </w:pPr>
      <w:hyperlink w:anchor="_Toc439463005" w:history="1">
        <w:r w:rsidR="00A70BB8" w:rsidRPr="005F22A3">
          <w:rPr>
            <w:rStyle w:val="Hyperlink"/>
            <w:noProof/>
          </w:rPr>
          <w:t>3.2.2.</w:t>
        </w:r>
        <w:r w:rsidR="00A70BB8">
          <w:rPr>
            <w:rFonts w:asciiTheme="minorHAnsi" w:eastAsiaTheme="minorEastAsia" w:hAnsiTheme="minorHAnsi" w:cstheme="minorBidi"/>
            <w:noProof/>
            <w:sz w:val="22"/>
            <w:szCs w:val="22"/>
          </w:rPr>
          <w:tab/>
        </w:r>
        <w:r w:rsidR="00A70BB8" w:rsidRPr="005F22A3">
          <w:rPr>
            <w:rStyle w:val="Hyperlink"/>
            <w:noProof/>
          </w:rPr>
          <w:t>Giải thuật WAT</w:t>
        </w:r>
        <w:r w:rsidR="00A70BB8">
          <w:rPr>
            <w:noProof/>
            <w:webHidden/>
          </w:rPr>
          <w:tab/>
        </w:r>
        <w:r w:rsidR="00A70BB8">
          <w:rPr>
            <w:noProof/>
            <w:webHidden/>
          </w:rPr>
          <w:fldChar w:fldCharType="begin"/>
        </w:r>
        <w:r w:rsidR="00A70BB8">
          <w:rPr>
            <w:noProof/>
            <w:webHidden/>
          </w:rPr>
          <w:instrText xml:space="preserve"> PAGEREF _Toc439463005 \h </w:instrText>
        </w:r>
        <w:r w:rsidR="00A70BB8">
          <w:rPr>
            <w:noProof/>
            <w:webHidden/>
          </w:rPr>
        </w:r>
        <w:r w:rsidR="00A70BB8">
          <w:rPr>
            <w:noProof/>
            <w:webHidden/>
          </w:rPr>
          <w:fldChar w:fldCharType="separate"/>
        </w:r>
        <w:r w:rsidR="00A70BB8">
          <w:rPr>
            <w:noProof/>
            <w:webHidden/>
          </w:rPr>
          <w:t>38</w:t>
        </w:r>
        <w:r w:rsidR="00A70BB8">
          <w:rPr>
            <w:noProof/>
            <w:webHidden/>
          </w:rPr>
          <w:fldChar w:fldCharType="end"/>
        </w:r>
      </w:hyperlink>
    </w:p>
    <w:p w:rsidR="00A70BB8" w:rsidRDefault="0041089B">
      <w:pPr>
        <w:pStyle w:val="TOC3"/>
        <w:tabs>
          <w:tab w:val="left" w:pos="1440"/>
          <w:tab w:val="right" w:leader="dot" w:pos="8780"/>
        </w:tabs>
        <w:rPr>
          <w:rFonts w:asciiTheme="minorHAnsi" w:eastAsiaTheme="minorEastAsia" w:hAnsiTheme="minorHAnsi" w:cstheme="minorBidi"/>
          <w:noProof/>
          <w:sz w:val="22"/>
          <w:szCs w:val="22"/>
        </w:rPr>
      </w:pPr>
      <w:hyperlink w:anchor="_Toc439463006" w:history="1">
        <w:r w:rsidR="00A70BB8" w:rsidRPr="005F22A3">
          <w:rPr>
            <w:rStyle w:val="Hyperlink"/>
            <w:noProof/>
          </w:rPr>
          <w:t>3.2.3.</w:t>
        </w:r>
        <w:r w:rsidR="00A70BB8">
          <w:rPr>
            <w:rFonts w:asciiTheme="minorHAnsi" w:eastAsiaTheme="minorEastAsia" w:hAnsiTheme="minorHAnsi" w:cstheme="minorBidi"/>
            <w:noProof/>
            <w:sz w:val="22"/>
            <w:szCs w:val="22"/>
          </w:rPr>
          <w:tab/>
        </w:r>
        <w:r w:rsidR="00A70BB8" w:rsidRPr="005F22A3">
          <w:rPr>
            <w:rStyle w:val="Hyperlink"/>
            <w:noProof/>
          </w:rPr>
          <w:t>Giải thuật tìm các chuỗi con bất thường có độ dài khác nhau của Leng và các cộng sự</w:t>
        </w:r>
        <w:r w:rsidR="00A70BB8">
          <w:rPr>
            <w:noProof/>
            <w:webHidden/>
          </w:rPr>
          <w:tab/>
        </w:r>
        <w:r w:rsidR="00A70BB8">
          <w:rPr>
            <w:noProof/>
            <w:webHidden/>
          </w:rPr>
          <w:fldChar w:fldCharType="begin"/>
        </w:r>
        <w:r w:rsidR="00A70BB8">
          <w:rPr>
            <w:noProof/>
            <w:webHidden/>
          </w:rPr>
          <w:instrText xml:space="preserve"> PAGEREF _Toc439463006 \h </w:instrText>
        </w:r>
        <w:r w:rsidR="00A70BB8">
          <w:rPr>
            <w:noProof/>
            <w:webHidden/>
          </w:rPr>
        </w:r>
        <w:r w:rsidR="00A70BB8">
          <w:rPr>
            <w:noProof/>
            <w:webHidden/>
          </w:rPr>
          <w:fldChar w:fldCharType="separate"/>
        </w:r>
        <w:r w:rsidR="00A70BB8">
          <w:rPr>
            <w:noProof/>
            <w:webHidden/>
          </w:rPr>
          <w:t>41</w:t>
        </w:r>
        <w:r w:rsidR="00A70BB8">
          <w:rPr>
            <w:noProof/>
            <w:webHidden/>
          </w:rPr>
          <w:fldChar w:fldCharType="end"/>
        </w:r>
      </w:hyperlink>
    </w:p>
    <w:p w:rsidR="00A70BB8" w:rsidRDefault="0041089B">
      <w:pPr>
        <w:pStyle w:val="TOC1"/>
        <w:tabs>
          <w:tab w:val="left" w:pos="1440"/>
          <w:tab w:val="right" w:leader="dot" w:pos="8780"/>
        </w:tabs>
        <w:rPr>
          <w:rFonts w:asciiTheme="minorHAnsi" w:eastAsiaTheme="minorEastAsia" w:hAnsiTheme="minorHAnsi" w:cstheme="minorBidi"/>
          <w:noProof/>
          <w:sz w:val="22"/>
          <w:szCs w:val="22"/>
        </w:rPr>
      </w:pPr>
      <w:hyperlink w:anchor="_Toc439463007" w:history="1">
        <w:r w:rsidR="00A70BB8" w:rsidRPr="005F22A3">
          <w:rPr>
            <w:rStyle w:val="Hyperlink"/>
            <w:noProof/>
          </w:rPr>
          <w:t>Chương 4</w:t>
        </w:r>
        <w:r w:rsidR="00A70BB8">
          <w:rPr>
            <w:rFonts w:asciiTheme="minorHAnsi" w:eastAsiaTheme="minorEastAsia" w:hAnsiTheme="minorHAnsi" w:cstheme="minorBidi"/>
            <w:noProof/>
            <w:sz w:val="22"/>
            <w:szCs w:val="22"/>
          </w:rPr>
          <w:tab/>
        </w:r>
        <w:r w:rsidR="00A70BB8" w:rsidRPr="005F22A3">
          <w:rPr>
            <w:rStyle w:val="Hyperlink"/>
            <w:noProof/>
          </w:rPr>
          <w:t>NỘI DUNG NGHIÊN CỨU</w:t>
        </w:r>
        <w:r w:rsidR="00A70BB8">
          <w:rPr>
            <w:noProof/>
            <w:webHidden/>
          </w:rPr>
          <w:tab/>
        </w:r>
        <w:r w:rsidR="00A70BB8">
          <w:rPr>
            <w:noProof/>
            <w:webHidden/>
          </w:rPr>
          <w:fldChar w:fldCharType="begin"/>
        </w:r>
        <w:r w:rsidR="00A70BB8">
          <w:rPr>
            <w:noProof/>
            <w:webHidden/>
          </w:rPr>
          <w:instrText xml:space="preserve"> PAGEREF _Toc439463007 \h </w:instrText>
        </w:r>
        <w:r w:rsidR="00A70BB8">
          <w:rPr>
            <w:noProof/>
            <w:webHidden/>
          </w:rPr>
        </w:r>
        <w:r w:rsidR="00A70BB8">
          <w:rPr>
            <w:noProof/>
            <w:webHidden/>
          </w:rPr>
          <w:fldChar w:fldCharType="separate"/>
        </w:r>
        <w:r w:rsidR="00A70BB8">
          <w:rPr>
            <w:noProof/>
            <w:webHidden/>
          </w:rPr>
          <w:t>44</w:t>
        </w:r>
        <w:r w:rsidR="00A70BB8">
          <w:rPr>
            <w:noProof/>
            <w:webHidden/>
          </w:rPr>
          <w:fldChar w:fldCharType="end"/>
        </w:r>
      </w:hyperlink>
    </w:p>
    <w:p w:rsidR="00A70BB8" w:rsidRDefault="0041089B">
      <w:pPr>
        <w:pStyle w:val="TOC2"/>
        <w:tabs>
          <w:tab w:val="left" w:pos="960"/>
          <w:tab w:val="right" w:leader="dot" w:pos="8780"/>
        </w:tabs>
        <w:rPr>
          <w:rFonts w:asciiTheme="minorHAnsi" w:eastAsiaTheme="minorEastAsia" w:hAnsiTheme="minorHAnsi" w:cstheme="minorBidi"/>
          <w:noProof/>
          <w:sz w:val="22"/>
          <w:szCs w:val="22"/>
        </w:rPr>
      </w:pPr>
      <w:hyperlink w:anchor="_Toc439463008" w:history="1">
        <w:r w:rsidR="00A70BB8" w:rsidRPr="005F22A3">
          <w:rPr>
            <w:rStyle w:val="Hyperlink"/>
            <w:noProof/>
          </w:rPr>
          <w:t>4.1.</w:t>
        </w:r>
        <w:r w:rsidR="00A70BB8">
          <w:rPr>
            <w:rFonts w:asciiTheme="minorHAnsi" w:eastAsiaTheme="minorEastAsia" w:hAnsiTheme="minorHAnsi" w:cstheme="minorBidi"/>
            <w:noProof/>
            <w:sz w:val="22"/>
            <w:szCs w:val="22"/>
          </w:rPr>
          <w:tab/>
        </w:r>
        <w:r w:rsidR="00A70BB8" w:rsidRPr="005F22A3">
          <w:rPr>
            <w:rStyle w:val="Hyperlink"/>
            <w:noProof/>
          </w:rPr>
          <w:t>Tính khoảng cách giữa hai chuỗi thời gian có độ dài khác nhau</w:t>
        </w:r>
        <w:r w:rsidR="00A70BB8">
          <w:rPr>
            <w:noProof/>
            <w:webHidden/>
          </w:rPr>
          <w:tab/>
        </w:r>
        <w:r w:rsidR="00A70BB8">
          <w:rPr>
            <w:noProof/>
            <w:webHidden/>
          </w:rPr>
          <w:fldChar w:fldCharType="begin"/>
        </w:r>
        <w:r w:rsidR="00A70BB8">
          <w:rPr>
            <w:noProof/>
            <w:webHidden/>
          </w:rPr>
          <w:instrText xml:space="preserve"> PAGEREF _Toc439463008 \h </w:instrText>
        </w:r>
        <w:r w:rsidR="00A70BB8">
          <w:rPr>
            <w:noProof/>
            <w:webHidden/>
          </w:rPr>
        </w:r>
        <w:r w:rsidR="00A70BB8">
          <w:rPr>
            <w:noProof/>
            <w:webHidden/>
          </w:rPr>
          <w:fldChar w:fldCharType="separate"/>
        </w:r>
        <w:r w:rsidR="00A70BB8">
          <w:rPr>
            <w:noProof/>
            <w:webHidden/>
          </w:rPr>
          <w:t>44</w:t>
        </w:r>
        <w:r w:rsidR="00A70BB8">
          <w:rPr>
            <w:noProof/>
            <w:webHidden/>
          </w:rPr>
          <w:fldChar w:fldCharType="end"/>
        </w:r>
      </w:hyperlink>
    </w:p>
    <w:p w:rsidR="00A70BB8" w:rsidRDefault="0041089B">
      <w:pPr>
        <w:pStyle w:val="TOC2"/>
        <w:tabs>
          <w:tab w:val="left" w:pos="960"/>
          <w:tab w:val="right" w:leader="dot" w:pos="8780"/>
        </w:tabs>
        <w:rPr>
          <w:rFonts w:asciiTheme="minorHAnsi" w:eastAsiaTheme="minorEastAsia" w:hAnsiTheme="minorHAnsi" w:cstheme="minorBidi"/>
          <w:noProof/>
          <w:sz w:val="22"/>
          <w:szCs w:val="22"/>
        </w:rPr>
      </w:pPr>
      <w:hyperlink w:anchor="_Toc439463009" w:history="1">
        <w:r w:rsidR="00A70BB8" w:rsidRPr="005F22A3">
          <w:rPr>
            <w:rStyle w:val="Hyperlink"/>
            <w:noProof/>
          </w:rPr>
          <w:t>4.2.</w:t>
        </w:r>
        <w:r w:rsidR="00A70BB8">
          <w:rPr>
            <w:rFonts w:asciiTheme="minorHAnsi" w:eastAsiaTheme="minorEastAsia" w:hAnsiTheme="minorHAnsi" w:cstheme="minorBidi"/>
            <w:noProof/>
            <w:sz w:val="22"/>
            <w:szCs w:val="22"/>
          </w:rPr>
          <w:tab/>
        </w:r>
        <w:r w:rsidR="00A70BB8" w:rsidRPr="005F22A3">
          <w:rPr>
            <w:rStyle w:val="Hyperlink"/>
            <w:noProof/>
          </w:rPr>
          <w:t>Dùng phương pháp phân đoạn bằng điểm cực trị quan trọng</w:t>
        </w:r>
        <w:r w:rsidR="00A70BB8">
          <w:rPr>
            <w:noProof/>
            <w:webHidden/>
          </w:rPr>
          <w:tab/>
        </w:r>
        <w:r w:rsidR="00A70BB8">
          <w:rPr>
            <w:noProof/>
            <w:webHidden/>
          </w:rPr>
          <w:fldChar w:fldCharType="begin"/>
        </w:r>
        <w:r w:rsidR="00A70BB8">
          <w:rPr>
            <w:noProof/>
            <w:webHidden/>
          </w:rPr>
          <w:instrText xml:space="preserve"> PAGEREF _Toc439463009 \h </w:instrText>
        </w:r>
        <w:r w:rsidR="00A70BB8">
          <w:rPr>
            <w:noProof/>
            <w:webHidden/>
          </w:rPr>
        </w:r>
        <w:r w:rsidR="00A70BB8">
          <w:rPr>
            <w:noProof/>
            <w:webHidden/>
          </w:rPr>
          <w:fldChar w:fldCharType="separate"/>
        </w:r>
        <w:r w:rsidR="00A70BB8">
          <w:rPr>
            <w:noProof/>
            <w:webHidden/>
          </w:rPr>
          <w:t>47</w:t>
        </w:r>
        <w:r w:rsidR="00A70BB8">
          <w:rPr>
            <w:noProof/>
            <w:webHidden/>
          </w:rPr>
          <w:fldChar w:fldCharType="end"/>
        </w:r>
      </w:hyperlink>
    </w:p>
    <w:p w:rsidR="00A70BB8" w:rsidRDefault="0041089B">
      <w:pPr>
        <w:pStyle w:val="TOC2"/>
        <w:tabs>
          <w:tab w:val="left" w:pos="960"/>
          <w:tab w:val="right" w:leader="dot" w:pos="8780"/>
        </w:tabs>
        <w:rPr>
          <w:rFonts w:asciiTheme="minorHAnsi" w:eastAsiaTheme="minorEastAsia" w:hAnsiTheme="minorHAnsi" w:cstheme="minorBidi"/>
          <w:noProof/>
          <w:sz w:val="22"/>
          <w:szCs w:val="22"/>
        </w:rPr>
      </w:pPr>
      <w:hyperlink w:anchor="_Toc439463010" w:history="1">
        <w:r w:rsidR="00A70BB8" w:rsidRPr="005F22A3">
          <w:rPr>
            <w:rStyle w:val="Hyperlink"/>
            <w:noProof/>
          </w:rPr>
          <w:t>4.3.</w:t>
        </w:r>
        <w:r w:rsidR="00A70BB8">
          <w:rPr>
            <w:rFonts w:asciiTheme="minorHAnsi" w:eastAsiaTheme="minorEastAsia" w:hAnsiTheme="minorHAnsi" w:cstheme="minorBidi"/>
            <w:noProof/>
            <w:sz w:val="22"/>
            <w:szCs w:val="22"/>
          </w:rPr>
          <w:tab/>
        </w:r>
        <w:r w:rsidR="00A70BB8" w:rsidRPr="005F22A3">
          <w:rPr>
            <w:rStyle w:val="Hyperlink"/>
            <w:noProof/>
          </w:rPr>
          <w:t>Mô hình của giải thuật</w:t>
        </w:r>
        <w:r w:rsidR="00A70BB8">
          <w:rPr>
            <w:noProof/>
            <w:webHidden/>
          </w:rPr>
          <w:tab/>
        </w:r>
        <w:r w:rsidR="00A70BB8">
          <w:rPr>
            <w:noProof/>
            <w:webHidden/>
          </w:rPr>
          <w:fldChar w:fldCharType="begin"/>
        </w:r>
        <w:r w:rsidR="00A70BB8">
          <w:rPr>
            <w:noProof/>
            <w:webHidden/>
          </w:rPr>
          <w:instrText xml:space="preserve"> PAGEREF _Toc439463010 \h </w:instrText>
        </w:r>
        <w:r w:rsidR="00A70BB8">
          <w:rPr>
            <w:noProof/>
            <w:webHidden/>
          </w:rPr>
        </w:r>
        <w:r w:rsidR="00A70BB8">
          <w:rPr>
            <w:noProof/>
            <w:webHidden/>
          </w:rPr>
          <w:fldChar w:fldCharType="separate"/>
        </w:r>
        <w:r w:rsidR="00A70BB8">
          <w:rPr>
            <w:noProof/>
            <w:webHidden/>
          </w:rPr>
          <w:t>48</w:t>
        </w:r>
        <w:r w:rsidR="00A70BB8">
          <w:rPr>
            <w:noProof/>
            <w:webHidden/>
          </w:rPr>
          <w:fldChar w:fldCharType="end"/>
        </w:r>
      </w:hyperlink>
    </w:p>
    <w:p w:rsidR="00A70BB8" w:rsidRDefault="0041089B">
      <w:pPr>
        <w:pStyle w:val="TOC1"/>
        <w:tabs>
          <w:tab w:val="left" w:pos="1440"/>
          <w:tab w:val="right" w:leader="dot" w:pos="8780"/>
        </w:tabs>
        <w:rPr>
          <w:rFonts w:asciiTheme="minorHAnsi" w:eastAsiaTheme="minorEastAsia" w:hAnsiTheme="minorHAnsi" w:cstheme="minorBidi"/>
          <w:noProof/>
          <w:sz w:val="22"/>
          <w:szCs w:val="22"/>
        </w:rPr>
      </w:pPr>
      <w:hyperlink w:anchor="_Toc439463011" w:history="1">
        <w:r w:rsidR="00A70BB8" w:rsidRPr="005F22A3">
          <w:rPr>
            <w:rStyle w:val="Hyperlink"/>
            <w:noProof/>
          </w:rPr>
          <w:t>Chương 5</w:t>
        </w:r>
        <w:r w:rsidR="00A70BB8">
          <w:rPr>
            <w:rFonts w:asciiTheme="minorHAnsi" w:eastAsiaTheme="minorEastAsia" w:hAnsiTheme="minorHAnsi" w:cstheme="minorBidi"/>
            <w:noProof/>
            <w:sz w:val="22"/>
            <w:szCs w:val="22"/>
          </w:rPr>
          <w:tab/>
        </w:r>
        <w:r w:rsidR="00A70BB8" w:rsidRPr="005F22A3">
          <w:rPr>
            <w:rStyle w:val="Hyperlink"/>
            <w:noProof/>
          </w:rPr>
          <w:t>THỰC NGHIỆM</w:t>
        </w:r>
        <w:r w:rsidR="00A70BB8">
          <w:rPr>
            <w:noProof/>
            <w:webHidden/>
          </w:rPr>
          <w:tab/>
        </w:r>
        <w:r w:rsidR="00A70BB8">
          <w:rPr>
            <w:noProof/>
            <w:webHidden/>
          </w:rPr>
          <w:fldChar w:fldCharType="begin"/>
        </w:r>
        <w:r w:rsidR="00A70BB8">
          <w:rPr>
            <w:noProof/>
            <w:webHidden/>
          </w:rPr>
          <w:instrText xml:space="preserve"> PAGEREF _Toc439463011 \h </w:instrText>
        </w:r>
        <w:r w:rsidR="00A70BB8">
          <w:rPr>
            <w:noProof/>
            <w:webHidden/>
          </w:rPr>
        </w:r>
        <w:r w:rsidR="00A70BB8">
          <w:rPr>
            <w:noProof/>
            <w:webHidden/>
          </w:rPr>
          <w:fldChar w:fldCharType="separate"/>
        </w:r>
        <w:r w:rsidR="00A70BB8">
          <w:rPr>
            <w:noProof/>
            <w:webHidden/>
          </w:rPr>
          <w:t>49</w:t>
        </w:r>
        <w:r w:rsidR="00A70BB8">
          <w:rPr>
            <w:noProof/>
            <w:webHidden/>
          </w:rPr>
          <w:fldChar w:fldCharType="end"/>
        </w:r>
      </w:hyperlink>
    </w:p>
    <w:p w:rsidR="00A70BB8" w:rsidRDefault="0041089B">
      <w:pPr>
        <w:pStyle w:val="TOC2"/>
        <w:tabs>
          <w:tab w:val="left" w:pos="960"/>
          <w:tab w:val="right" w:leader="dot" w:pos="8780"/>
        </w:tabs>
        <w:rPr>
          <w:rFonts w:asciiTheme="minorHAnsi" w:eastAsiaTheme="minorEastAsia" w:hAnsiTheme="minorHAnsi" w:cstheme="minorBidi"/>
          <w:noProof/>
          <w:sz w:val="22"/>
          <w:szCs w:val="22"/>
        </w:rPr>
      </w:pPr>
      <w:hyperlink w:anchor="_Toc439463012" w:history="1">
        <w:r w:rsidR="00A70BB8" w:rsidRPr="005F22A3">
          <w:rPr>
            <w:rStyle w:val="Hyperlink"/>
            <w:noProof/>
          </w:rPr>
          <w:t>5.1.</w:t>
        </w:r>
        <w:r w:rsidR="00A70BB8">
          <w:rPr>
            <w:rFonts w:asciiTheme="minorHAnsi" w:eastAsiaTheme="minorEastAsia" w:hAnsiTheme="minorHAnsi" w:cstheme="minorBidi"/>
            <w:noProof/>
            <w:sz w:val="22"/>
            <w:szCs w:val="22"/>
          </w:rPr>
          <w:tab/>
        </w:r>
        <w:r w:rsidR="00A70BB8" w:rsidRPr="005F22A3">
          <w:rPr>
            <w:rStyle w:val="Hyperlink"/>
            <w:noProof/>
          </w:rPr>
          <w:t>Giới thiệu các chuỗi thời gian mẫu</w:t>
        </w:r>
        <w:r w:rsidR="00A70BB8">
          <w:rPr>
            <w:noProof/>
            <w:webHidden/>
          </w:rPr>
          <w:tab/>
        </w:r>
        <w:r w:rsidR="00A70BB8">
          <w:rPr>
            <w:noProof/>
            <w:webHidden/>
          </w:rPr>
          <w:fldChar w:fldCharType="begin"/>
        </w:r>
        <w:r w:rsidR="00A70BB8">
          <w:rPr>
            <w:noProof/>
            <w:webHidden/>
          </w:rPr>
          <w:instrText xml:space="preserve"> PAGEREF _Toc439463012 \h </w:instrText>
        </w:r>
        <w:r w:rsidR="00A70BB8">
          <w:rPr>
            <w:noProof/>
            <w:webHidden/>
          </w:rPr>
        </w:r>
        <w:r w:rsidR="00A70BB8">
          <w:rPr>
            <w:noProof/>
            <w:webHidden/>
          </w:rPr>
          <w:fldChar w:fldCharType="separate"/>
        </w:r>
        <w:r w:rsidR="00A70BB8">
          <w:rPr>
            <w:noProof/>
            <w:webHidden/>
          </w:rPr>
          <w:t>49</w:t>
        </w:r>
        <w:r w:rsidR="00A70BB8">
          <w:rPr>
            <w:noProof/>
            <w:webHidden/>
          </w:rPr>
          <w:fldChar w:fldCharType="end"/>
        </w:r>
      </w:hyperlink>
    </w:p>
    <w:p w:rsidR="00A70BB8" w:rsidRDefault="0041089B">
      <w:pPr>
        <w:pStyle w:val="TOC2"/>
        <w:tabs>
          <w:tab w:val="left" w:pos="960"/>
          <w:tab w:val="right" w:leader="dot" w:pos="8780"/>
        </w:tabs>
        <w:rPr>
          <w:rFonts w:asciiTheme="minorHAnsi" w:eastAsiaTheme="minorEastAsia" w:hAnsiTheme="minorHAnsi" w:cstheme="minorBidi"/>
          <w:noProof/>
          <w:sz w:val="22"/>
          <w:szCs w:val="22"/>
        </w:rPr>
      </w:pPr>
      <w:hyperlink w:anchor="_Toc439463013" w:history="1">
        <w:r w:rsidR="00A70BB8" w:rsidRPr="005F22A3">
          <w:rPr>
            <w:rStyle w:val="Hyperlink"/>
            <w:noProof/>
          </w:rPr>
          <w:t>5.2.</w:t>
        </w:r>
        <w:r w:rsidR="00A70BB8">
          <w:rPr>
            <w:rFonts w:asciiTheme="minorHAnsi" w:eastAsiaTheme="minorEastAsia" w:hAnsiTheme="minorHAnsi" w:cstheme="minorBidi"/>
            <w:noProof/>
            <w:sz w:val="22"/>
            <w:szCs w:val="22"/>
          </w:rPr>
          <w:tab/>
        </w:r>
        <w:r w:rsidR="00A70BB8" w:rsidRPr="005F22A3">
          <w:rPr>
            <w:rStyle w:val="Hyperlink"/>
            <w:noProof/>
          </w:rPr>
          <w:t>Thực nghiệm đánh giá tính hiệu quả của các giải thuật</w:t>
        </w:r>
        <w:r w:rsidR="00A70BB8">
          <w:rPr>
            <w:noProof/>
            <w:webHidden/>
          </w:rPr>
          <w:tab/>
        </w:r>
        <w:r w:rsidR="00A70BB8">
          <w:rPr>
            <w:noProof/>
            <w:webHidden/>
          </w:rPr>
          <w:fldChar w:fldCharType="begin"/>
        </w:r>
        <w:r w:rsidR="00A70BB8">
          <w:rPr>
            <w:noProof/>
            <w:webHidden/>
          </w:rPr>
          <w:instrText xml:space="preserve"> PAGEREF _Toc439463013 \h </w:instrText>
        </w:r>
        <w:r w:rsidR="00A70BB8">
          <w:rPr>
            <w:noProof/>
            <w:webHidden/>
          </w:rPr>
        </w:r>
        <w:r w:rsidR="00A70BB8">
          <w:rPr>
            <w:noProof/>
            <w:webHidden/>
          </w:rPr>
          <w:fldChar w:fldCharType="separate"/>
        </w:r>
        <w:r w:rsidR="00A70BB8">
          <w:rPr>
            <w:noProof/>
            <w:webHidden/>
          </w:rPr>
          <w:t>53</w:t>
        </w:r>
        <w:r w:rsidR="00A70BB8">
          <w:rPr>
            <w:noProof/>
            <w:webHidden/>
          </w:rPr>
          <w:fldChar w:fldCharType="end"/>
        </w:r>
      </w:hyperlink>
    </w:p>
    <w:p w:rsidR="00A70BB8" w:rsidRDefault="0041089B">
      <w:pPr>
        <w:pStyle w:val="TOC3"/>
        <w:tabs>
          <w:tab w:val="left" w:pos="1440"/>
          <w:tab w:val="right" w:leader="dot" w:pos="8780"/>
        </w:tabs>
        <w:rPr>
          <w:rFonts w:asciiTheme="minorHAnsi" w:eastAsiaTheme="minorEastAsia" w:hAnsiTheme="minorHAnsi" w:cstheme="minorBidi"/>
          <w:noProof/>
          <w:sz w:val="22"/>
          <w:szCs w:val="22"/>
        </w:rPr>
      </w:pPr>
      <w:hyperlink w:anchor="_Toc439463014" w:history="1">
        <w:r w:rsidR="00A70BB8" w:rsidRPr="005F22A3">
          <w:rPr>
            <w:rStyle w:val="Hyperlink"/>
            <w:noProof/>
          </w:rPr>
          <w:t>5.2.1.</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ECG 108</w:t>
        </w:r>
        <w:r w:rsidR="00A70BB8">
          <w:rPr>
            <w:noProof/>
            <w:webHidden/>
          </w:rPr>
          <w:tab/>
        </w:r>
        <w:r w:rsidR="00A70BB8">
          <w:rPr>
            <w:noProof/>
            <w:webHidden/>
          </w:rPr>
          <w:fldChar w:fldCharType="begin"/>
        </w:r>
        <w:r w:rsidR="00A70BB8">
          <w:rPr>
            <w:noProof/>
            <w:webHidden/>
          </w:rPr>
          <w:instrText xml:space="preserve"> PAGEREF _Toc439463014 \h </w:instrText>
        </w:r>
        <w:r w:rsidR="00A70BB8">
          <w:rPr>
            <w:noProof/>
            <w:webHidden/>
          </w:rPr>
        </w:r>
        <w:r w:rsidR="00A70BB8">
          <w:rPr>
            <w:noProof/>
            <w:webHidden/>
          </w:rPr>
          <w:fldChar w:fldCharType="separate"/>
        </w:r>
        <w:r w:rsidR="00A70BB8">
          <w:rPr>
            <w:noProof/>
            <w:webHidden/>
          </w:rPr>
          <w:t>56</w:t>
        </w:r>
        <w:r w:rsidR="00A70BB8">
          <w:rPr>
            <w:noProof/>
            <w:webHidden/>
          </w:rPr>
          <w:fldChar w:fldCharType="end"/>
        </w:r>
      </w:hyperlink>
    </w:p>
    <w:p w:rsidR="00A70BB8" w:rsidRDefault="0041089B">
      <w:pPr>
        <w:pStyle w:val="TOC3"/>
        <w:tabs>
          <w:tab w:val="left" w:pos="1440"/>
          <w:tab w:val="right" w:leader="dot" w:pos="8780"/>
        </w:tabs>
        <w:rPr>
          <w:rFonts w:asciiTheme="minorHAnsi" w:eastAsiaTheme="minorEastAsia" w:hAnsiTheme="minorHAnsi" w:cstheme="minorBidi"/>
          <w:noProof/>
          <w:sz w:val="22"/>
          <w:szCs w:val="22"/>
        </w:rPr>
      </w:pPr>
      <w:hyperlink w:anchor="_Toc439463015" w:history="1">
        <w:r w:rsidR="00A70BB8" w:rsidRPr="005F22A3">
          <w:rPr>
            <w:rStyle w:val="Hyperlink"/>
            <w:noProof/>
          </w:rPr>
          <w:t>5.2.2.</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ECG 308</w:t>
        </w:r>
        <w:r w:rsidR="00A70BB8">
          <w:rPr>
            <w:noProof/>
            <w:webHidden/>
          </w:rPr>
          <w:tab/>
        </w:r>
        <w:r w:rsidR="00A70BB8">
          <w:rPr>
            <w:noProof/>
            <w:webHidden/>
          </w:rPr>
          <w:fldChar w:fldCharType="begin"/>
        </w:r>
        <w:r w:rsidR="00A70BB8">
          <w:rPr>
            <w:noProof/>
            <w:webHidden/>
          </w:rPr>
          <w:instrText xml:space="preserve"> PAGEREF _Toc439463015 \h </w:instrText>
        </w:r>
        <w:r w:rsidR="00A70BB8">
          <w:rPr>
            <w:noProof/>
            <w:webHidden/>
          </w:rPr>
        </w:r>
        <w:r w:rsidR="00A70BB8">
          <w:rPr>
            <w:noProof/>
            <w:webHidden/>
          </w:rPr>
          <w:fldChar w:fldCharType="separate"/>
        </w:r>
        <w:r w:rsidR="00A70BB8">
          <w:rPr>
            <w:noProof/>
            <w:webHidden/>
          </w:rPr>
          <w:t>57</w:t>
        </w:r>
        <w:r w:rsidR="00A70BB8">
          <w:rPr>
            <w:noProof/>
            <w:webHidden/>
          </w:rPr>
          <w:fldChar w:fldCharType="end"/>
        </w:r>
      </w:hyperlink>
    </w:p>
    <w:p w:rsidR="00A70BB8" w:rsidRDefault="0041089B">
      <w:pPr>
        <w:pStyle w:val="TOC3"/>
        <w:tabs>
          <w:tab w:val="left" w:pos="1440"/>
          <w:tab w:val="right" w:leader="dot" w:pos="8780"/>
        </w:tabs>
        <w:rPr>
          <w:rFonts w:asciiTheme="minorHAnsi" w:eastAsiaTheme="minorEastAsia" w:hAnsiTheme="minorHAnsi" w:cstheme="minorBidi"/>
          <w:noProof/>
          <w:sz w:val="22"/>
          <w:szCs w:val="22"/>
        </w:rPr>
      </w:pPr>
      <w:hyperlink w:anchor="_Toc439463016" w:history="1">
        <w:r w:rsidR="00A70BB8" w:rsidRPr="005F22A3">
          <w:rPr>
            <w:rStyle w:val="Hyperlink"/>
            <w:noProof/>
          </w:rPr>
          <w:t>5.2.3.</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ERP</w:t>
        </w:r>
        <w:r w:rsidR="00A70BB8">
          <w:rPr>
            <w:noProof/>
            <w:webHidden/>
          </w:rPr>
          <w:tab/>
        </w:r>
        <w:r w:rsidR="00A70BB8">
          <w:rPr>
            <w:noProof/>
            <w:webHidden/>
          </w:rPr>
          <w:fldChar w:fldCharType="begin"/>
        </w:r>
        <w:r w:rsidR="00A70BB8">
          <w:rPr>
            <w:noProof/>
            <w:webHidden/>
          </w:rPr>
          <w:instrText xml:space="preserve"> PAGEREF _Toc439463016 \h </w:instrText>
        </w:r>
        <w:r w:rsidR="00A70BB8">
          <w:rPr>
            <w:noProof/>
            <w:webHidden/>
          </w:rPr>
        </w:r>
        <w:r w:rsidR="00A70BB8">
          <w:rPr>
            <w:noProof/>
            <w:webHidden/>
          </w:rPr>
          <w:fldChar w:fldCharType="separate"/>
        </w:r>
        <w:r w:rsidR="00A70BB8">
          <w:rPr>
            <w:noProof/>
            <w:webHidden/>
          </w:rPr>
          <w:t>60</w:t>
        </w:r>
        <w:r w:rsidR="00A70BB8">
          <w:rPr>
            <w:noProof/>
            <w:webHidden/>
          </w:rPr>
          <w:fldChar w:fldCharType="end"/>
        </w:r>
      </w:hyperlink>
    </w:p>
    <w:p w:rsidR="00A70BB8" w:rsidRDefault="0041089B">
      <w:pPr>
        <w:pStyle w:val="TOC3"/>
        <w:tabs>
          <w:tab w:val="left" w:pos="1440"/>
          <w:tab w:val="right" w:leader="dot" w:pos="8780"/>
        </w:tabs>
        <w:rPr>
          <w:rFonts w:asciiTheme="minorHAnsi" w:eastAsiaTheme="minorEastAsia" w:hAnsiTheme="minorHAnsi" w:cstheme="minorBidi"/>
          <w:noProof/>
          <w:sz w:val="22"/>
          <w:szCs w:val="22"/>
        </w:rPr>
      </w:pPr>
      <w:hyperlink w:anchor="_Toc439463017" w:history="1">
        <w:r w:rsidR="00A70BB8" w:rsidRPr="005F22A3">
          <w:rPr>
            <w:rStyle w:val="Hyperlink"/>
            <w:noProof/>
          </w:rPr>
          <w:t>5.2.4.</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Memory</w:t>
        </w:r>
        <w:r w:rsidR="00A70BB8">
          <w:rPr>
            <w:noProof/>
            <w:webHidden/>
          </w:rPr>
          <w:tab/>
        </w:r>
        <w:r w:rsidR="00A70BB8">
          <w:rPr>
            <w:noProof/>
            <w:webHidden/>
          </w:rPr>
          <w:fldChar w:fldCharType="begin"/>
        </w:r>
        <w:r w:rsidR="00A70BB8">
          <w:rPr>
            <w:noProof/>
            <w:webHidden/>
          </w:rPr>
          <w:instrText xml:space="preserve"> PAGEREF _Toc439463017 \h </w:instrText>
        </w:r>
        <w:r w:rsidR="00A70BB8">
          <w:rPr>
            <w:noProof/>
            <w:webHidden/>
          </w:rPr>
        </w:r>
        <w:r w:rsidR="00A70BB8">
          <w:rPr>
            <w:noProof/>
            <w:webHidden/>
          </w:rPr>
          <w:fldChar w:fldCharType="separate"/>
        </w:r>
        <w:r w:rsidR="00A70BB8">
          <w:rPr>
            <w:noProof/>
            <w:webHidden/>
          </w:rPr>
          <w:t>62</w:t>
        </w:r>
        <w:r w:rsidR="00A70BB8">
          <w:rPr>
            <w:noProof/>
            <w:webHidden/>
          </w:rPr>
          <w:fldChar w:fldCharType="end"/>
        </w:r>
      </w:hyperlink>
    </w:p>
    <w:p w:rsidR="00A70BB8" w:rsidRDefault="0041089B">
      <w:pPr>
        <w:pStyle w:val="TOC3"/>
        <w:tabs>
          <w:tab w:val="left" w:pos="1440"/>
          <w:tab w:val="right" w:leader="dot" w:pos="8780"/>
        </w:tabs>
        <w:rPr>
          <w:rFonts w:asciiTheme="minorHAnsi" w:eastAsiaTheme="minorEastAsia" w:hAnsiTheme="minorHAnsi" w:cstheme="minorBidi"/>
          <w:noProof/>
          <w:sz w:val="22"/>
          <w:szCs w:val="22"/>
        </w:rPr>
      </w:pPr>
      <w:hyperlink w:anchor="_Toc439463018" w:history="1">
        <w:r w:rsidR="00A70BB8" w:rsidRPr="005F22A3">
          <w:rPr>
            <w:rStyle w:val="Hyperlink"/>
            <w:noProof/>
          </w:rPr>
          <w:t>5.2.5.</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Power Demand In Italy</w:t>
        </w:r>
        <w:r w:rsidR="00A70BB8">
          <w:rPr>
            <w:noProof/>
            <w:webHidden/>
          </w:rPr>
          <w:tab/>
        </w:r>
        <w:r w:rsidR="00A70BB8">
          <w:rPr>
            <w:noProof/>
            <w:webHidden/>
          </w:rPr>
          <w:fldChar w:fldCharType="begin"/>
        </w:r>
        <w:r w:rsidR="00A70BB8">
          <w:rPr>
            <w:noProof/>
            <w:webHidden/>
          </w:rPr>
          <w:instrText xml:space="preserve"> PAGEREF _Toc439463018 \h </w:instrText>
        </w:r>
        <w:r w:rsidR="00A70BB8">
          <w:rPr>
            <w:noProof/>
            <w:webHidden/>
          </w:rPr>
        </w:r>
        <w:r w:rsidR="00A70BB8">
          <w:rPr>
            <w:noProof/>
            <w:webHidden/>
          </w:rPr>
          <w:fldChar w:fldCharType="separate"/>
        </w:r>
        <w:r w:rsidR="00A70BB8">
          <w:rPr>
            <w:noProof/>
            <w:webHidden/>
          </w:rPr>
          <w:t>64</w:t>
        </w:r>
        <w:r w:rsidR="00A70BB8">
          <w:rPr>
            <w:noProof/>
            <w:webHidden/>
          </w:rPr>
          <w:fldChar w:fldCharType="end"/>
        </w:r>
      </w:hyperlink>
    </w:p>
    <w:p w:rsidR="00A70BB8" w:rsidRDefault="0041089B">
      <w:pPr>
        <w:pStyle w:val="TOC3"/>
        <w:tabs>
          <w:tab w:val="left" w:pos="1440"/>
          <w:tab w:val="right" w:leader="dot" w:pos="8780"/>
        </w:tabs>
        <w:rPr>
          <w:rFonts w:asciiTheme="minorHAnsi" w:eastAsiaTheme="minorEastAsia" w:hAnsiTheme="minorHAnsi" w:cstheme="minorBidi"/>
          <w:noProof/>
          <w:sz w:val="22"/>
          <w:szCs w:val="22"/>
        </w:rPr>
      </w:pPr>
      <w:hyperlink w:anchor="_Toc439463019" w:history="1">
        <w:r w:rsidR="00A70BB8" w:rsidRPr="005F22A3">
          <w:rPr>
            <w:rStyle w:val="Hyperlink"/>
            <w:noProof/>
          </w:rPr>
          <w:t>5.2.6.</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Dutch Power Demand</w:t>
        </w:r>
        <w:r w:rsidR="00A70BB8">
          <w:rPr>
            <w:noProof/>
            <w:webHidden/>
          </w:rPr>
          <w:tab/>
        </w:r>
        <w:r w:rsidR="00A70BB8">
          <w:rPr>
            <w:noProof/>
            <w:webHidden/>
          </w:rPr>
          <w:fldChar w:fldCharType="begin"/>
        </w:r>
        <w:r w:rsidR="00A70BB8">
          <w:rPr>
            <w:noProof/>
            <w:webHidden/>
          </w:rPr>
          <w:instrText xml:space="preserve"> PAGEREF _Toc439463019 \h </w:instrText>
        </w:r>
        <w:r w:rsidR="00A70BB8">
          <w:rPr>
            <w:noProof/>
            <w:webHidden/>
          </w:rPr>
        </w:r>
        <w:r w:rsidR="00A70BB8">
          <w:rPr>
            <w:noProof/>
            <w:webHidden/>
          </w:rPr>
          <w:fldChar w:fldCharType="separate"/>
        </w:r>
        <w:r w:rsidR="00A70BB8">
          <w:rPr>
            <w:noProof/>
            <w:webHidden/>
          </w:rPr>
          <w:t>66</w:t>
        </w:r>
        <w:r w:rsidR="00A70BB8">
          <w:rPr>
            <w:noProof/>
            <w:webHidden/>
          </w:rPr>
          <w:fldChar w:fldCharType="end"/>
        </w:r>
      </w:hyperlink>
    </w:p>
    <w:p w:rsidR="00A70BB8" w:rsidRDefault="0041089B">
      <w:pPr>
        <w:pStyle w:val="TOC3"/>
        <w:tabs>
          <w:tab w:val="left" w:pos="1440"/>
          <w:tab w:val="right" w:leader="dot" w:pos="8780"/>
        </w:tabs>
        <w:rPr>
          <w:rFonts w:asciiTheme="minorHAnsi" w:eastAsiaTheme="minorEastAsia" w:hAnsiTheme="minorHAnsi" w:cstheme="minorBidi"/>
          <w:noProof/>
          <w:sz w:val="22"/>
          <w:szCs w:val="22"/>
        </w:rPr>
      </w:pPr>
      <w:hyperlink w:anchor="_Toc439463020" w:history="1">
        <w:r w:rsidR="00A70BB8" w:rsidRPr="005F22A3">
          <w:rPr>
            <w:rStyle w:val="Hyperlink"/>
            <w:noProof/>
          </w:rPr>
          <w:t>5.2.7.</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Stock20</w:t>
        </w:r>
        <w:r w:rsidR="00A70BB8">
          <w:rPr>
            <w:noProof/>
            <w:webHidden/>
          </w:rPr>
          <w:tab/>
        </w:r>
        <w:r w:rsidR="00A70BB8">
          <w:rPr>
            <w:noProof/>
            <w:webHidden/>
          </w:rPr>
          <w:fldChar w:fldCharType="begin"/>
        </w:r>
        <w:r w:rsidR="00A70BB8">
          <w:rPr>
            <w:noProof/>
            <w:webHidden/>
          </w:rPr>
          <w:instrText xml:space="preserve"> PAGEREF _Toc439463020 \h </w:instrText>
        </w:r>
        <w:r w:rsidR="00A70BB8">
          <w:rPr>
            <w:noProof/>
            <w:webHidden/>
          </w:rPr>
        </w:r>
        <w:r w:rsidR="00A70BB8">
          <w:rPr>
            <w:noProof/>
            <w:webHidden/>
          </w:rPr>
          <w:fldChar w:fldCharType="separate"/>
        </w:r>
        <w:r w:rsidR="00A70BB8">
          <w:rPr>
            <w:noProof/>
            <w:webHidden/>
          </w:rPr>
          <w:t>67</w:t>
        </w:r>
        <w:r w:rsidR="00A70BB8">
          <w:rPr>
            <w:noProof/>
            <w:webHidden/>
          </w:rPr>
          <w:fldChar w:fldCharType="end"/>
        </w:r>
      </w:hyperlink>
    </w:p>
    <w:p w:rsidR="00A70BB8" w:rsidRDefault="0041089B">
      <w:pPr>
        <w:pStyle w:val="TOC3"/>
        <w:tabs>
          <w:tab w:val="left" w:pos="1440"/>
          <w:tab w:val="right" w:leader="dot" w:pos="8780"/>
        </w:tabs>
        <w:rPr>
          <w:rFonts w:asciiTheme="minorHAnsi" w:eastAsiaTheme="minorEastAsia" w:hAnsiTheme="minorHAnsi" w:cstheme="minorBidi"/>
          <w:noProof/>
          <w:sz w:val="22"/>
          <w:szCs w:val="22"/>
        </w:rPr>
      </w:pPr>
      <w:hyperlink w:anchor="_Toc439463021" w:history="1">
        <w:r w:rsidR="00A70BB8" w:rsidRPr="005F22A3">
          <w:rPr>
            <w:rStyle w:val="Hyperlink"/>
            <w:noProof/>
          </w:rPr>
          <w:t>5.2.8.</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TEK16</w:t>
        </w:r>
        <w:r w:rsidR="00A70BB8">
          <w:rPr>
            <w:noProof/>
            <w:webHidden/>
          </w:rPr>
          <w:tab/>
        </w:r>
        <w:r w:rsidR="00A70BB8">
          <w:rPr>
            <w:noProof/>
            <w:webHidden/>
          </w:rPr>
          <w:fldChar w:fldCharType="begin"/>
        </w:r>
        <w:r w:rsidR="00A70BB8">
          <w:rPr>
            <w:noProof/>
            <w:webHidden/>
          </w:rPr>
          <w:instrText xml:space="preserve"> PAGEREF _Toc439463021 \h </w:instrText>
        </w:r>
        <w:r w:rsidR="00A70BB8">
          <w:rPr>
            <w:noProof/>
            <w:webHidden/>
          </w:rPr>
        </w:r>
        <w:r w:rsidR="00A70BB8">
          <w:rPr>
            <w:noProof/>
            <w:webHidden/>
          </w:rPr>
          <w:fldChar w:fldCharType="separate"/>
        </w:r>
        <w:r w:rsidR="00A70BB8">
          <w:rPr>
            <w:noProof/>
            <w:webHidden/>
          </w:rPr>
          <w:t>70</w:t>
        </w:r>
        <w:r w:rsidR="00A70BB8">
          <w:rPr>
            <w:noProof/>
            <w:webHidden/>
          </w:rPr>
          <w:fldChar w:fldCharType="end"/>
        </w:r>
      </w:hyperlink>
    </w:p>
    <w:p w:rsidR="00A70BB8" w:rsidRDefault="0041089B">
      <w:pPr>
        <w:pStyle w:val="TOC3"/>
        <w:tabs>
          <w:tab w:val="left" w:pos="1440"/>
          <w:tab w:val="right" w:leader="dot" w:pos="8780"/>
        </w:tabs>
        <w:rPr>
          <w:rFonts w:asciiTheme="minorHAnsi" w:eastAsiaTheme="minorEastAsia" w:hAnsiTheme="minorHAnsi" w:cstheme="minorBidi"/>
          <w:noProof/>
          <w:sz w:val="22"/>
          <w:szCs w:val="22"/>
        </w:rPr>
      </w:pPr>
      <w:hyperlink w:anchor="_Toc439463022" w:history="1">
        <w:r w:rsidR="00A70BB8" w:rsidRPr="005F22A3">
          <w:rPr>
            <w:rStyle w:val="Hyperlink"/>
            <w:noProof/>
          </w:rPr>
          <w:t>5.2.9.</w:t>
        </w:r>
        <w:r w:rsidR="00A70BB8">
          <w:rPr>
            <w:rFonts w:asciiTheme="minorHAnsi" w:eastAsiaTheme="minorEastAsia" w:hAnsiTheme="minorHAnsi" w:cstheme="minorBidi"/>
            <w:noProof/>
            <w:sz w:val="22"/>
            <w:szCs w:val="22"/>
          </w:rPr>
          <w:tab/>
        </w:r>
        <w:r w:rsidR="00A70BB8" w:rsidRPr="005F22A3">
          <w:rPr>
            <w:rStyle w:val="Hyperlink"/>
            <w:noProof/>
          </w:rPr>
          <w:t>Nhận xét</w:t>
        </w:r>
        <w:r w:rsidR="00A70BB8">
          <w:rPr>
            <w:noProof/>
            <w:webHidden/>
          </w:rPr>
          <w:tab/>
        </w:r>
        <w:r w:rsidR="00A70BB8">
          <w:rPr>
            <w:noProof/>
            <w:webHidden/>
          </w:rPr>
          <w:fldChar w:fldCharType="begin"/>
        </w:r>
        <w:r w:rsidR="00A70BB8">
          <w:rPr>
            <w:noProof/>
            <w:webHidden/>
          </w:rPr>
          <w:instrText xml:space="preserve"> PAGEREF _Toc439463022 \h </w:instrText>
        </w:r>
        <w:r w:rsidR="00A70BB8">
          <w:rPr>
            <w:noProof/>
            <w:webHidden/>
          </w:rPr>
        </w:r>
        <w:r w:rsidR="00A70BB8">
          <w:rPr>
            <w:noProof/>
            <w:webHidden/>
          </w:rPr>
          <w:fldChar w:fldCharType="separate"/>
        </w:r>
        <w:r w:rsidR="00A70BB8">
          <w:rPr>
            <w:noProof/>
            <w:webHidden/>
          </w:rPr>
          <w:t>72</w:t>
        </w:r>
        <w:r w:rsidR="00A70BB8">
          <w:rPr>
            <w:noProof/>
            <w:webHidden/>
          </w:rPr>
          <w:fldChar w:fldCharType="end"/>
        </w:r>
      </w:hyperlink>
    </w:p>
    <w:p w:rsidR="00A70BB8" w:rsidRDefault="0041089B">
      <w:pPr>
        <w:pStyle w:val="TOC2"/>
        <w:tabs>
          <w:tab w:val="left" w:pos="960"/>
          <w:tab w:val="right" w:leader="dot" w:pos="8780"/>
        </w:tabs>
        <w:rPr>
          <w:rFonts w:asciiTheme="minorHAnsi" w:eastAsiaTheme="minorEastAsia" w:hAnsiTheme="minorHAnsi" w:cstheme="minorBidi"/>
          <w:noProof/>
          <w:sz w:val="22"/>
          <w:szCs w:val="22"/>
        </w:rPr>
      </w:pPr>
      <w:hyperlink w:anchor="_Toc439463023" w:history="1">
        <w:r w:rsidR="00A70BB8" w:rsidRPr="005F22A3">
          <w:rPr>
            <w:rStyle w:val="Hyperlink"/>
            <w:noProof/>
          </w:rPr>
          <w:t>5.3.</w:t>
        </w:r>
        <w:r w:rsidR="00A70BB8">
          <w:rPr>
            <w:rFonts w:asciiTheme="minorHAnsi" w:eastAsiaTheme="minorEastAsia" w:hAnsiTheme="minorHAnsi" w:cstheme="minorBidi"/>
            <w:noProof/>
            <w:sz w:val="22"/>
            <w:szCs w:val="22"/>
          </w:rPr>
          <w:tab/>
        </w:r>
        <w:r w:rsidR="00A70BB8" w:rsidRPr="005F22A3">
          <w:rPr>
            <w:rStyle w:val="Hyperlink"/>
            <w:noProof/>
          </w:rPr>
          <w:t>Thực nghiệm đánh giá sự cải thiện tốc độ thực thi của giải thuật khi áp dụng phương pháp tính khoảng cách Euclid kết hợp với phép vị tự.</w:t>
        </w:r>
        <w:r w:rsidR="00A70BB8">
          <w:rPr>
            <w:noProof/>
            <w:webHidden/>
          </w:rPr>
          <w:tab/>
        </w:r>
        <w:r w:rsidR="00A70BB8">
          <w:rPr>
            <w:noProof/>
            <w:webHidden/>
          </w:rPr>
          <w:fldChar w:fldCharType="begin"/>
        </w:r>
        <w:r w:rsidR="00A70BB8">
          <w:rPr>
            <w:noProof/>
            <w:webHidden/>
          </w:rPr>
          <w:instrText xml:space="preserve"> PAGEREF _Toc439463023 \h </w:instrText>
        </w:r>
        <w:r w:rsidR="00A70BB8">
          <w:rPr>
            <w:noProof/>
            <w:webHidden/>
          </w:rPr>
        </w:r>
        <w:r w:rsidR="00A70BB8">
          <w:rPr>
            <w:noProof/>
            <w:webHidden/>
          </w:rPr>
          <w:fldChar w:fldCharType="separate"/>
        </w:r>
        <w:r w:rsidR="00A70BB8">
          <w:rPr>
            <w:noProof/>
            <w:webHidden/>
          </w:rPr>
          <w:t>74</w:t>
        </w:r>
        <w:r w:rsidR="00A70BB8">
          <w:rPr>
            <w:noProof/>
            <w:webHidden/>
          </w:rPr>
          <w:fldChar w:fldCharType="end"/>
        </w:r>
      </w:hyperlink>
    </w:p>
    <w:p w:rsidR="00A70BB8" w:rsidRDefault="0041089B">
      <w:pPr>
        <w:pStyle w:val="TOC1"/>
        <w:tabs>
          <w:tab w:val="left" w:pos="1440"/>
          <w:tab w:val="right" w:leader="dot" w:pos="8780"/>
        </w:tabs>
        <w:rPr>
          <w:rFonts w:asciiTheme="minorHAnsi" w:eastAsiaTheme="minorEastAsia" w:hAnsiTheme="minorHAnsi" w:cstheme="minorBidi"/>
          <w:noProof/>
          <w:sz w:val="22"/>
          <w:szCs w:val="22"/>
        </w:rPr>
      </w:pPr>
      <w:hyperlink w:anchor="_Toc439463024" w:history="1">
        <w:r w:rsidR="00A70BB8" w:rsidRPr="005F22A3">
          <w:rPr>
            <w:rStyle w:val="Hyperlink"/>
            <w:noProof/>
          </w:rPr>
          <w:t>Chương 6</w:t>
        </w:r>
        <w:r w:rsidR="00A70BB8">
          <w:rPr>
            <w:rFonts w:asciiTheme="minorHAnsi" w:eastAsiaTheme="minorEastAsia" w:hAnsiTheme="minorHAnsi" w:cstheme="minorBidi"/>
            <w:noProof/>
            <w:sz w:val="22"/>
            <w:szCs w:val="22"/>
          </w:rPr>
          <w:tab/>
        </w:r>
        <w:r w:rsidR="00A70BB8" w:rsidRPr="005F22A3">
          <w:rPr>
            <w:rStyle w:val="Hyperlink"/>
            <w:noProof/>
          </w:rPr>
          <w:t>KẾT LUẬN</w:t>
        </w:r>
        <w:r w:rsidR="00A70BB8">
          <w:rPr>
            <w:noProof/>
            <w:webHidden/>
          </w:rPr>
          <w:tab/>
        </w:r>
        <w:r w:rsidR="00A70BB8">
          <w:rPr>
            <w:noProof/>
            <w:webHidden/>
          </w:rPr>
          <w:fldChar w:fldCharType="begin"/>
        </w:r>
        <w:r w:rsidR="00A70BB8">
          <w:rPr>
            <w:noProof/>
            <w:webHidden/>
          </w:rPr>
          <w:instrText xml:space="preserve"> PAGEREF _Toc439463024 \h </w:instrText>
        </w:r>
        <w:r w:rsidR="00A70BB8">
          <w:rPr>
            <w:noProof/>
            <w:webHidden/>
          </w:rPr>
        </w:r>
        <w:r w:rsidR="00A70BB8">
          <w:rPr>
            <w:noProof/>
            <w:webHidden/>
          </w:rPr>
          <w:fldChar w:fldCharType="separate"/>
        </w:r>
        <w:r w:rsidR="00A70BB8">
          <w:rPr>
            <w:noProof/>
            <w:webHidden/>
          </w:rPr>
          <w:t>76</w:t>
        </w:r>
        <w:r w:rsidR="00A70BB8">
          <w:rPr>
            <w:noProof/>
            <w:webHidden/>
          </w:rPr>
          <w:fldChar w:fldCharType="end"/>
        </w:r>
      </w:hyperlink>
    </w:p>
    <w:p w:rsidR="00A70BB8" w:rsidRDefault="0041089B">
      <w:pPr>
        <w:pStyle w:val="TOC2"/>
        <w:tabs>
          <w:tab w:val="left" w:pos="960"/>
          <w:tab w:val="right" w:leader="dot" w:pos="8780"/>
        </w:tabs>
        <w:rPr>
          <w:rFonts w:asciiTheme="minorHAnsi" w:eastAsiaTheme="minorEastAsia" w:hAnsiTheme="minorHAnsi" w:cstheme="minorBidi"/>
          <w:noProof/>
          <w:sz w:val="22"/>
          <w:szCs w:val="22"/>
        </w:rPr>
      </w:pPr>
      <w:hyperlink w:anchor="_Toc439463025" w:history="1">
        <w:r w:rsidR="00A70BB8" w:rsidRPr="005F22A3">
          <w:rPr>
            <w:rStyle w:val="Hyperlink"/>
            <w:noProof/>
          </w:rPr>
          <w:t>6.1.</w:t>
        </w:r>
        <w:r w:rsidR="00A70BB8">
          <w:rPr>
            <w:rFonts w:asciiTheme="minorHAnsi" w:eastAsiaTheme="minorEastAsia" w:hAnsiTheme="minorHAnsi" w:cstheme="minorBidi"/>
            <w:noProof/>
            <w:sz w:val="22"/>
            <w:szCs w:val="22"/>
          </w:rPr>
          <w:tab/>
        </w:r>
        <w:r w:rsidR="00A70BB8" w:rsidRPr="005F22A3">
          <w:rPr>
            <w:rStyle w:val="Hyperlink"/>
            <w:noProof/>
          </w:rPr>
          <w:t>Đóng góp của luận văn</w:t>
        </w:r>
        <w:r w:rsidR="00A70BB8">
          <w:rPr>
            <w:noProof/>
            <w:webHidden/>
          </w:rPr>
          <w:tab/>
        </w:r>
        <w:r w:rsidR="00A70BB8">
          <w:rPr>
            <w:noProof/>
            <w:webHidden/>
          </w:rPr>
          <w:fldChar w:fldCharType="begin"/>
        </w:r>
        <w:r w:rsidR="00A70BB8">
          <w:rPr>
            <w:noProof/>
            <w:webHidden/>
          </w:rPr>
          <w:instrText xml:space="preserve"> PAGEREF _Toc439463025 \h </w:instrText>
        </w:r>
        <w:r w:rsidR="00A70BB8">
          <w:rPr>
            <w:noProof/>
            <w:webHidden/>
          </w:rPr>
        </w:r>
        <w:r w:rsidR="00A70BB8">
          <w:rPr>
            <w:noProof/>
            <w:webHidden/>
          </w:rPr>
          <w:fldChar w:fldCharType="separate"/>
        </w:r>
        <w:r w:rsidR="00A70BB8">
          <w:rPr>
            <w:noProof/>
            <w:webHidden/>
          </w:rPr>
          <w:t>76</w:t>
        </w:r>
        <w:r w:rsidR="00A70BB8">
          <w:rPr>
            <w:noProof/>
            <w:webHidden/>
          </w:rPr>
          <w:fldChar w:fldCharType="end"/>
        </w:r>
      </w:hyperlink>
    </w:p>
    <w:p w:rsidR="00A70BB8" w:rsidRDefault="0041089B">
      <w:pPr>
        <w:pStyle w:val="TOC2"/>
        <w:tabs>
          <w:tab w:val="left" w:pos="960"/>
          <w:tab w:val="right" w:leader="dot" w:pos="8780"/>
        </w:tabs>
        <w:rPr>
          <w:rFonts w:asciiTheme="minorHAnsi" w:eastAsiaTheme="minorEastAsia" w:hAnsiTheme="minorHAnsi" w:cstheme="minorBidi"/>
          <w:noProof/>
          <w:sz w:val="22"/>
          <w:szCs w:val="22"/>
        </w:rPr>
      </w:pPr>
      <w:hyperlink w:anchor="_Toc439463026" w:history="1">
        <w:r w:rsidR="00A70BB8" w:rsidRPr="005F22A3">
          <w:rPr>
            <w:rStyle w:val="Hyperlink"/>
            <w:noProof/>
          </w:rPr>
          <w:t>6.2.</w:t>
        </w:r>
        <w:r w:rsidR="00A70BB8">
          <w:rPr>
            <w:rFonts w:asciiTheme="minorHAnsi" w:eastAsiaTheme="minorEastAsia" w:hAnsiTheme="minorHAnsi" w:cstheme="minorBidi"/>
            <w:noProof/>
            <w:sz w:val="22"/>
            <w:szCs w:val="22"/>
          </w:rPr>
          <w:tab/>
        </w:r>
        <w:r w:rsidR="00A70BB8" w:rsidRPr="005F22A3">
          <w:rPr>
            <w:rStyle w:val="Hyperlink"/>
            <w:noProof/>
          </w:rPr>
          <w:t>Hạn chế của luận văn</w:t>
        </w:r>
        <w:r w:rsidR="00A70BB8">
          <w:rPr>
            <w:noProof/>
            <w:webHidden/>
          </w:rPr>
          <w:tab/>
        </w:r>
        <w:r w:rsidR="00A70BB8">
          <w:rPr>
            <w:noProof/>
            <w:webHidden/>
          </w:rPr>
          <w:fldChar w:fldCharType="begin"/>
        </w:r>
        <w:r w:rsidR="00A70BB8">
          <w:rPr>
            <w:noProof/>
            <w:webHidden/>
          </w:rPr>
          <w:instrText xml:space="preserve"> PAGEREF _Toc439463026 \h </w:instrText>
        </w:r>
        <w:r w:rsidR="00A70BB8">
          <w:rPr>
            <w:noProof/>
            <w:webHidden/>
          </w:rPr>
        </w:r>
        <w:r w:rsidR="00A70BB8">
          <w:rPr>
            <w:noProof/>
            <w:webHidden/>
          </w:rPr>
          <w:fldChar w:fldCharType="separate"/>
        </w:r>
        <w:r w:rsidR="00A70BB8">
          <w:rPr>
            <w:noProof/>
            <w:webHidden/>
          </w:rPr>
          <w:t>77</w:t>
        </w:r>
        <w:r w:rsidR="00A70BB8">
          <w:rPr>
            <w:noProof/>
            <w:webHidden/>
          </w:rPr>
          <w:fldChar w:fldCharType="end"/>
        </w:r>
      </w:hyperlink>
    </w:p>
    <w:p w:rsidR="00A70BB8" w:rsidRDefault="0041089B">
      <w:pPr>
        <w:pStyle w:val="TOC2"/>
        <w:tabs>
          <w:tab w:val="left" w:pos="960"/>
          <w:tab w:val="right" w:leader="dot" w:pos="8780"/>
        </w:tabs>
        <w:rPr>
          <w:rFonts w:asciiTheme="minorHAnsi" w:eastAsiaTheme="minorEastAsia" w:hAnsiTheme="minorHAnsi" w:cstheme="minorBidi"/>
          <w:noProof/>
          <w:sz w:val="22"/>
          <w:szCs w:val="22"/>
        </w:rPr>
      </w:pPr>
      <w:hyperlink w:anchor="_Toc439463027" w:history="1">
        <w:r w:rsidR="00A70BB8" w:rsidRPr="005F22A3">
          <w:rPr>
            <w:rStyle w:val="Hyperlink"/>
            <w:noProof/>
          </w:rPr>
          <w:t>6.3.</w:t>
        </w:r>
        <w:r w:rsidR="00A70BB8">
          <w:rPr>
            <w:rFonts w:asciiTheme="minorHAnsi" w:eastAsiaTheme="minorEastAsia" w:hAnsiTheme="minorHAnsi" w:cstheme="minorBidi"/>
            <w:noProof/>
            <w:sz w:val="22"/>
            <w:szCs w:val="22"/>
          </w:rPr>
          <w:tab/>
        </w:r>
        <w:r w:rsidR="00A70BB8" w:rsidRPr="005F22A3">
          <w:rPr>
            <w:rStyle w:val="Hyperlink"/>
            <w:noProof/>
          </w:rPr>
          <w:t>Hướng phát triển của luận văn.</w:t>
        </w:r>
        <w:r w:rsidR="00A70BB8">
          <w:rPr>
            <w:noProof/>
            <w:webHidden/>
          </w:rPr>
          <w:tab/>
        </w:r>
        <w:r w:rsidR="00A70BB8">
          <w:rPr>
            <w:noProof/>
            <w:webHidden/>
          </w:rPr>
          <w:fldChar w:fldCharType="begin"/>
        </w:r>
        <w:r w:rsidR="00A70BB8">
          <w:rPr>
            <w:noProof/>
            <w:webHidden/>
          </w:rPr>
          <w:instrText xml:space="preserve"> PAGEREF _Toc439463027 \h </w:instrText>
        </w:r>
        <w:r w:rsidR="00A70BB8">
          <w:rPr>
            <w:noProof/>
            <w:webHidden/>
          </w:rPr>
        </w:r>
        <w:r w:rsidR="00A70BB8">
          <w:rPr>
            <w:noProof/>
            <w:webHidden/>
          </w:rPr>
          <w:fldChar w:fldCharType="separate"/>
        </w:r>
        <w:r w:rsidR="00A70BB8">
          <w:rPr>
            <w:noProof/>
            <w:webHidden/>
          </w:rPr>
          <w:t>77</w:t>
        </w:r>
        <w:r w:rsidR="00A70BB8">
          <w:rPr>
            <w:noProof/>
            <w:webHidden/>
          </w:rPr>
          <w:fldChar w:fldCharType="end"/>
        </w:r>
      </w:hyperlink>
    </w:p>
    <w:p w:rsidR="00A70BB8" w:rsidRDefault="0041089B">
      <w:pPr>
        <w:pStyle w:val="TOC1"/>
        <w:tabs>
          <w:tab w:val="right" w:leader="dot" w:pos="8780"/>
        </w:tabs>
        <w:rPr>
          <w:rFonts w:asciiTheme="minorHAnsi" w:eastAsiaTheme="minorEastAsia" w:hAnsiTheme="minorHAnsi" w:cstheme="minorBidi"/>
          <w:noProof/>
          <w:sz w:val="22"/>
          <w:szCs w:val="22"/>
        </w:rPr>
      </w:pPr>
      <w:hyperlink w:anchor="_Toc439463028" w:history="1">
        <w:r w:rsidR="00A70BB8" w:rsidRPr="005F22A3">
          <w:rPr>
            <w:rStyle w:val="Hyperlink"/>
            <w:noProof/>
          </w:rPr>
          <w:t>TÀI LIỆU THAM KHẢO</w:t>
        </w:r>
        <w:r w:rsidR="00A70BB8">
          <w:rPr>
            <w:noProof/>
            <w:webHidden/>
          </w:rPr>
          <w:tab/>
        </w:r>
        <w:r w:rsidR="00A70BB8">
          <w:rPr>
            <w:noProof/>
            <w:webHidden/>
          </w:rPr>
          <w:fldChar w:fldCharType="begin"/>
        </w:r>
        <w:r w:rsidR="00A70BB8">
          <w:rPr>
            <w:noProof/>
            <w:webHidden/>
          </w:rPr>
          <w:instrText xml:space="preserve"> PAGEREF _Toc439463028 \h </w:instrText>
        </w:r>
        <w:r w:rsidR="00A70BB8">
          <w:rPr>
            <w:noProof/>
            <w:webHidden/>
          </w:rPr>
        </w:r>
        <w:r w:rsidR="00A70BB8">
          <w:rPr>
            <w:noProof/>
            <w:webHidden/>
          </w:rPr>
          <w:fldChar w:fldCharType="separate"/>
        </w:r>
        <w:r w:rsidR="00A70BB8">
          <w:rPr>
            <w:noProof/>
            <w:webHidden/>
          </w:rPr>
          <w:t>78</w:t>
        </w:r>
        <w:r w:rsidR="00A70BB8">
          <w:rPr>
            <w:noProof/>
            <w:webHidden/>
          </w:rPr>
          <w:fldChar w:fldCharType="end"/>
        </w:r>
      </w:hyperlink>
    </w:p>
    <w:p w:rsidR="00BA1701" w:rsidRPr="009B13BD" w:rsidRDefault="00AD69A7" w:rsidP="009B13BD">
      <w:pPr>
        <w:pStyle w:val="TOC1"/>
        <w:tabs>
          <w:tab w:val="right" w:leader="dot" w:pos="9062"/>
        </w:tabs>
        <w:rPr>
          <w:b/>
          <w:bCs/>
          <w:noProof/>
          <w:szCs w:val="26"/>
        </w:rPr>
      </w:pPr>
      <w:r>
        <w:rPr>
          <w:b/>
          <w:bCs/>
          <w:noProof/>
        </w:rPr>
        <w:fldChar w:fldCharType="end"/>
      </w:r>
      <w:r w:rsidR="00AC6804">
        <w:rPr>
          <w:b/>
          <w:bCs/>
          <w:noProof/>
          <w:szCs w:val="26"/>
        </w:rPr>
        <w:br w:type="page"/>
      </w:r>
    </w:p>
    <w:p w:rsidR="00293BD7" w:rsidRDefault="001F18DF" w:rsidP="00646EDD">
      <w:pPr>
        <w:pStyle w:val="Heading1"/>
        <w:numPr>
          <w:ilvl w:val="0"/>
          <w:numId w:val="0"/>
        </w:numPr>
        <w:ind w:left="360"/>
        <w:rPr>
          <w:noProof/>
        </w:rPr>
      </w:pPr>
      <w:bookmarkStart w:id="1" w:name="_Toc326315144"/>
      <w:bookmarkStart w:id="2" w:name="_Toc439462975"/>
      <w:r>
        <w:rPr>
          <w:noProof/>
        </w:rPr>
        <w:lastRenderedPageBreak/>
        <w:t>DANH M</w:t>
      </w:r>
      <w:bookmarkEnd w:id="1"/>
      <w:r w:rsidR="00E3207A">
        <w:rPr>
          <w:noProof/>
        </w:rPr>
        <w:t>ỤC HÌNH</w:t>
      </w:r>
      <w:bookmarkEnd w:id="2"/>
    </w:p>
    <w:p w:rsidR="00CA0373" w:rsidRPr="00CA0373" w:rsidRDefault="00CA0373" w:rsidP="00646EDD"/>
    <w:p w:rsidR="00A70BB8" w:rsidRDefault="00A155F5">
      <w:pPr>
        <w:pStyle w:val="TableofFigures"/>
        <w:tabs>
          <w:tab w:val="right" w:leader="dot" w:pos="8780"/>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39463029" w:history="1">
        <w:r w:rsidR="00A70BB8" w:rsidRPr="00D229CA">
          <w:rPr>
            <w:rStyle w:val="Hyperlink"/>
            <w:noProof/>
          </w:rPr>
          <w:t>Hình 1.1: Chuỗi thời gian biểu diễn trên mặt phẳng</w:t>
        </w:r>
        <w:r w:rsidR="00A70BB8">
          <w:rPr>
            <w:noProof/>
            <w:webHidden/>
          </w:rPr>
          <w:tab/>
        </w:r>
        <w:r w:rsidR="00A70BB8">
          <w:rPr>
            <w:noProof/>
            <w:webHidden/>
          </w:rPr>
          <w:fldChar w:fldCharType="begin"/>
        </w:r>
        <w:r w:rsidR="00A70BB8">
          <w:rPr>
            <w:noProof/>
            <w:webHidden/>
          </w:rPr>
          <w:instrText xml:space="preserve"> PAGEREF _Toc439463029 \h </w:instrText>
        </w:r>
        <w:r w:rsidR="00A70BB8">
          <w:rPr>
            <w:noProof/>
            <w:webHidden/>
          </w:rPr>
        </w:r>
        <w:r w:rsidR="00A70BB8">
          <w:rPr>
            <w:noProof/>
            <w:webHidden/>
          </w:rPr>
          <w:fldChar w:fldCharType="separate"/>
        </w:r>
        <w:r w:rsidR="00A70BB8">
          <w:rPr>
            <w:noProof/>
            <w:webHidden/>
          </w:rPr>
          <w:t>3</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30" w:history="1">
        <w:r w:rsidR="00A70BB8" w:rsidRPr="00D229CA">
          <w:rPr>
            <w:rStyle w:val="Hyperlink"/>
            <w:noProof/>
          </w:rPr>
          <w:t>Hình 2.1. Ví dụ về bất thường điểm trong tập dữ liệu 2 chiều.</w:t>
        </w:r>
        <w:r w:rsidR="00A70BB8">
          <w:rPr>
            <w:noProof/>
            <w:webHidden/>
          </w:rPr>
          <w:tab/>
        </w:r>
        <w:r w:rsidR="00A70BB8">
          <w:rPr>
            <w:noProof/>
            <w:webHidden/>
          </w:rPr>
          <w:fldChar w:fldCharType="begin"/>
        </w:r>
        <w:r w:rsidR="00A70BB8">
          <w:rPr>
            <w:noProof/>
            <w:webHidden/>
          </w:rPr>
          <w:instrText xml:space="preserve"> PAGEREF _Toc439463030 \h </w:instrText>
        </w:r>
        <w:r w:rsidR="00A70BB8">
          <w:rPr>
            <w:noProof/>
            <w:webHidden/>
          </w:rPr>
        </w:r>
        <w:r w:rsidR="00A70BB8">
          <w:rPr>
            <w:noProof/>
            <w:webHidden/>
          </w:rPr>
          <w:fldChar w:fldCharType="separate"/>
        </w:r>
        <w:r w:rsidR="00A70BB8">
          <w:rPr>
            <w:noProof/>
            <w:webHidden/>
          </w:rPr>
          <w:t>7</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31" w:history="1">
        <w:r w:rsidR="00A70BB8" w:rsidRPr="00D229CA">
          <w:rPr>
            <w:rStyle w:val="Hyperlink"/>
            <w:noProof/>
          </w:rPr>
          <w:t xml:space="preserve">Hình 2.2. </w:t>
        </w:r>
        <w:r w:rsidR="00A70BB8" w:rsidRPr="00D229CA">
          <w:rPr>
            <w:rStyle w:val="Hyperlink"/>
            <w:i/>
            <w:noProof/>
          </w:rPr>
          <w:t>t</w:t>
        </w:r>
        <w:r w:rsidR="00A70BB8" w:rsidRPr="00D229CA">
          <w:rPr>
            <w:rStyle w:val="Hyperlink"/>
            <w:i/>
            <w:noProof/>
            <w:vertAlign w:val="subscript"/>
          </w:rPr>
          <w:t>2</w:t>
        </w:r>
        <w:r w:rsidR="00A70BB8" w:rsidRPr="00D229CA">
          <w:rPr>
            <w:rStyle w:val="Hyperlink"/>
            <w:noProof/>
          </w:rPr>
          <w:t xml:space="preserve"> là bất thường theo ngữ cảnh trong chuỗi dữ liệu nhiệt độ theo tháng.</w:t>
        </w:r>
        <w:r w:rsidR="00A70BB8">
          <w:rPr>
            <w:noProof/>
            <w:webHidden/>
          </w:rPr>
          <w:tab/>
        </w:r>
        <w:r w:rsidR="00A70BB8">
          <w:rPr>
            <w:noProof/>
            <w:webHidden/>
          </w:rPr>
          <w:fldChar w:fldCharType="begin"/>
        </w:r>
        <w:r w:rsidR="00A70BB8">
          <w:rPr>
            <w:noProof/>
            <w:webHidden/>
          </w:rPr>
          <w:instrText xml:space="preserve"> PAGEREF _Toc439463031 \h </w:instrText>
        </w:r>
        <w:r w:rsidR="00A70BB8">
          <w:rPr>
            <w:noProof/>
            <w:webHidden/>
          </w:rPr>
        </w:r>
        <w:r w:rsidR="00A70BB8">
          <w:rPr>
            <w:noProof/>
            <w:webHidden/>
          </w:rPr>
          <w:fldChar w:fldCharType="separate"/>
        </w:r>
        <w:r w:rsidR="00A70BB8">
          <w:rPr>
            <w:noProof/>
            <w:webHidden/>
          </w:rPr>
          <w:t>8</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32" w:history="1">
        <w:r w:rsidR="00A70BB8" w:rsidRPr="00D229CA">
          <w:rPr>
            <w:rStyle w:val="Hyperlink"/>
            <w:noProof/>
          </w:rPr>
          <w:t>Hình 2.3. Chuỗi con bất thường trong dữ liệu chuỗi thời gian.</w:t>
        </w:r>
        <w:r w:rsidR="00A70BB8">
          <w:rPr>
            <w:noProof/>
            <w:webHidden/>
          </w:rPr>
          <w:tab/>
        </w:r>
        <w:r w:rsidR="00A70BB8">
          <w:rPr>
            <w:noProof/>
            <w:webHidden/>
          </w:rPr>
          <w:fldChar w:fldCharType="begin"/>
        </w:r>
        <w:r w:rsidR="00A70BB8">
          <w:rPr>
            <w:noProof/>
            <w:webHidden/>
          </w:rPr>
          <w:instrText xml:space="preserve"> PAGEREF _Toc439463032 \h </w:instrText>
        </w:r>
        <w:r w:rsidR="00A70BB8">
          <w:rPr>
            <w:noProof/>
            <w:webHidden/>
          </w:rPr>
        </w:r>
        <w:r w:rsidR="00A70BB8">
          <w:rPr>
            <w:noProof/>
            <w:webHidden/>
          </w:rPr>
          <w:fldChar w:fldCharType="separate"/>
        </w:r>
        <w:r w:rsidR="00A70BB8">
          <w:rPr>
            <w:noProof/>
            <w:webHidden/>
          </w:rPr>
          <w:t>9</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33" w:history="1">
        <w:r w:rsidR="00A70BB8" w:rsidRPr="00D229CA">
          <w:rPr>
            <w:rStyle w:val="Hyperlink"/>
            <w:noProof/>
          </w:rPr>
          <w:t>Hình 2.4. Điểm cực trị quan trọng, (a) là điểm cực tiểu, (b) là điểm cực đại</w:t>
        </w:r>
        <w:r w:rsidR="00A70BB8">
          <w:rPr>
            <w:noProof/>
            <w:webHidden/>
          </w:rPr>
          <w:tab/>
        </w:r>
        <w:r w:rsidR="00A70BB8">
          <w:rPr>
            <w:noProof/>
            <w:webHidden/>
          </w:rPr>
          <w:fldChar w:fldCharType="begin"/>
        </w:r>
        <w:r w:rsidR="00A70BB8">
          <w:rPr>
            <w:noProof/>
            <w:webHidden/>
          </w:rPr>
          <w:instrText xml:space="preserve"> PAGEREF _Toc439463033 \h </w:instrText>
        </w:r>
        <w:r w:rsidR="00A70BB8">
          <w:rPr>
            <w:noProof/>
            <w:webHidden/>
          </w:rPr>
        </w:r>
        <w:r w:rsidR="00A70BB8">
          <w:rPr>
            <w:noProof/>
            <w:webHidden/>
          </w:rPr>
          <w:fldChar w:fldCharType="separate"/>
        </w:r>
        <w:r w:rsidR="00A70BB8">
          <w:rPr>
            <w:noProof/>
            <w:webHidden/>
          </w:rPr>
          <w:t>12</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34" w:history="1">
        <w:r w:rsidR="00A70BB8" w:rsidRPr="00D229CA">
          <w:rPr>
            <w:rStyle w:val="Hyperlink"/>
            <w:noProof/>
          </w:rPr>
          <w:t>Hình 2.5. Hai chuỗi thời gian hình dạng giống nhau nhưng bị lệch theo trục tung</w:t>
        </w:r>
        <w:r w:rsidR="00A70BB8">
          <w:rPr>
            <w:noProof/>
            <w:webHidden/>
          </w:rPr>
          <w:tab/>
        </w:r>
        <w:r w:rsidR="00A70BB8">
          <w:rPr>
            <w:noProof/>
            <w:webHidden/>
          </w:rPr>
          <w:fldChar w:fldCharType="begin"/>
        </w:r>
        <w:r w:rsidR="00A70BB8">
          <w:rPr>
            <w:noProof/>
            <w:webHidden/>
          </w:rPr>
          <w:instrText xml:space="preserve"> PAGEREF _Toc439463034 \h </w:instrText>
        </w:r>
        <w:r w:rsidR="00A70BB8">
          <w:rPr>
            <w:noProof/>
            <w:webHidden/>
          </w:rPr>
        </w:r>
        <w:r w:rsidR="00A70BB8">
          <w:rPr>
            <w:noProof/>
            <w:webHidden/>
          </w:rPr>
          <w:fldChar w:fldCharType="separate"/>
        </w:r>
        <w:r w:rsidR="00A70BB8">
          <w:rPr>
            <w:noProof/>
            <w:webHidden/>
          </w:rPr>
          <w:t>13</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35" w:history="1">
        <w:r w:rsidR="00A70BB8" w:rsidRPr="00D229CA">
          <w:rPr>
            <w:rStyle w:val="Hyperlink"/>
            <w:noProof/>
          </w:rPr>
          <w:t>Hình 2.6. (a) Đo khoảng cách bằng công thức Euclid. (b) Đo khoảng cách bằng độ đo xoắn thời gian động.</w:t>
        </w:r>
        <w:r w:rsidR="00A70BB8">
          <w:rPr>
            <w:noProof/>
            <w:webHidden/>
          </w:rPr>
          <w:tab/>
        </w:r>
        <w:r w:rsidR="00A70BB8">
          <w:rPr>
            <w:noProof/>
            <w:webHidden/>
          </w:rPr>
          <w:fldChar w:fldCharType="begin"/>
        </w:r>
        <w:r w:rsidR="00A70BB8">
          <w:rPr>
            <w:noProof/>
            <w:webHidden/>
          </w:rPr>
          <w:instrText xml:space="preserve"> PAGEREF _Toc439463035 \h </w:instrText>
        </w:r>
        <w:r w:rsidR="00A70BB8">
          <w:rPr>
            <w:noProof/>
            <w:webHidden/>
          </w:rPr>
        </w:r>
        <w:r w:rsidR="00A70BB8">
          <w:rPr>
            <w:noProof/>
            <w:webHidden/>
          </w:rPr>
          <w:fldChar w:fldCharType="separate"/>
        </w:r>
        <w:r w:rsidR="00A70BB8">
          <w:rPr>
            <w:noProof/>
            <w:webHidden/>
          </w:rPr>
          <w:t>15</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36" w:history="1">
        <w:r w:rsidR="00A70BB8" w:rsidRPr="00D229CA">
          <w:rPr>
            <w:rStyle w:val="Hyperlink"/>
            <w:noProof/>
          </w:rPr>
          <w:t>Hình 2.7.  Ma trận xoắn thời gian và đường xoắn thời gian.</w:t>
        </w:r>
        <w:r w:rsidR="00A70BB8">
          <w:rPr>
            <w:noProof/>
            <w:webHidden/>
          </w:rPr>
          <w:tab/>
        </w:r>
        <w:r w:rsidR="00A70BB8">
          <w:rPr>
            <w:noProof/>
            <w:webHidden/>
          </w:rPr>
          <w:fldChar w:fldCharType="begin"/>
        </w:r>
        <w:r w:rsidR="00A70BB8">
          <w:rPr>
            <w:noProof/>
            <w:webHidden/>
          </w:rPr>
          <w:instrText xml:space="preserve"> PAGEREF _Toc439463036 \h </w:instrText>
        </w:r>
        <w:r w:rsidR="00A70BB8">
          <w:rPr>
            <w:noProof/>
            <w:webHidden/>
          </w:rPr>
        </w:r>
        <w:r w:rsidR="00A70BB8">
          <w:rPr>
            <w:noProof/>
            <w:webHidden/>
          </w:rPr>
          <w:fldChar w:fldCharType="separate"/>
        </w:r>
        <w:r w:rsidR="00A70BB8">
          <w:rPr>
            <w:noProof/>
            <w:webHidden/>
          </w:rPr>
          <w:t>16</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37" w:history="1">
        <w:r w:rsidR="00A70BB8" w:rsidRPr="00D229CA">
          <w:rPr>
            <w:rStyle w:val="Hyperlink"/>
            <w:noProof/>
          </w:rPr>
          <w:t>Hình 2.8. Phương pháp xấp xỉ PAA thu giảm số chiều của một chuỗi thời gian.</w:t>
        </w:r>
        <w:r w:rsidR="00A70BB8">
          <w:rPr>
            <w:noProof/>
            <w:webHidden/>
          </w:rPr>
          <w:tab/>
        </w:r>
        <w:r w:rsidR="00A70BB8">
          <w:rPr>
            <w:noProof/>
            <w:webHidden/>
          </w:rPr>
          <w:fldChar w:fldCharType="begin"/>
        </w:r>
        <w:r w:rsidR="00A70BB8">
          <w:rPr>
            <w:noProof/>
            <w:webHidden/>
          </w:rPr>
          <w:instrText xml:space="preserve"> PAGEREF _Toc439463037 \h </w:instrText>
        </w:r>
        <w:r w:rsidR="00A70BB8">
          <w:rPr>
            <w:noProof/>
            <w:webHidden/>
          </w:rPr>
        </w:r>
        <w:r w:rsidR="00A70BB8">
          <w:rPr>
            <w:noProof/>
            <w:webHidden/>
          </w:rPr>
          <w:fldChar w:fldCharType="separate"/>
        </w:r>
        <w:r w:rsidR="00A70BB8">
          <w:rPr>
            <w:noProof/>
            <w:webHidden/>
          </w:rPr>
          <w:t>18</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38" w:history="1">
        <w:r w:rsidR="00A70BB8" w:rsidRPr="00D229CA">
          <w:rPr>
            <w:rStyle w:val="Hyperlink"/>
            <w:noProof/>
          </w:rPr>
          <w:t xml:space="preserve">Hình 2.9  Biến đổi dạng sóng Haar cho hàm </w:t>
        </w:r>
        <w:r w:rsidR="00A70BB8" w:rsidRPr="00D229CA">
          <w:rPr>
            <w:rStyle w:val="Hyperlink"/>
            <w:i/>
            <w:noProof/>
          </w:rPr>
          <w:t>f(x) =</w:t>
        </w:r>
        <w:r w:rsidR="00A70BB8" w:rsidRPr="00D229CA">
          <w:rPr>
            <w:rStyle w:val="Hyperlink"/>
            <w:noProof/>
          </w:rPr>
          <w:t xml:space="preserve"> (9 7 3 5).</w:t>
        </w:r>
        <w:r w:rsidR="00A70BB8">
          <w:rPr>
            <w:noProof/>
            <w:webHidden/>
          </w:rPr>
          <w:tab/>
        </w:r>
        <w:r w:rsidR="00A70BB8">
          <w:rPr>
            <w:noProof/>
            <w:webHidden/>
          </w:rPr>
          <w:fldChar w:fldCharType="begin"/>
        </w:r>
        <w:r w:rsidR="00A70BB8">
          <w:rPr>
            <w:noProof/>
            <w:webHidden/>
          </w:rPr>
          <w:instrText xml:space="preserve"> PAGEREF _Toc439463038 \h </w:instrText>
        </w:r>
        <w:r w:rsidR="00A70BB8">
          <w:rPr>
            <w:noProof/>
            <w:webHidden/>
          </w:rPr>
        </w:r>
        <w:r w:rsidR="00A70BB8">
          <w:rPr>
            <w:noProof/>
            <w:webHidden/>
          </w:rPr>
          <w:fldChar w:fldCharType="separate"/>
        </w:r>
        <w:r w:rsidR="00A70BB8">
          <w:rPr>
            <w:noProof/>
            <w:webHidden/>
          </w:rPr>
          <w:t>19</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39" w:history="1">
        <w:r w:rsidR="00A70BB8" w:rsidRPr="00D229CA">
          <w:rPr>
            <w:rStyle w:val="Hyperlink"/>
            <w:noProof/>
          </w:rPr>
          <w:t>Hình 2.10. Hiện thực phương pháp biến đổi dạng sóng Haar bằng phép nhân ma trận.</w:t>
        </w:r>
        <w:r w:rsidR="00A70BB8">
          <w:rPr>
            <w:noProof/>
            <w:webHidden/>
          </w:rPr>
          <w:tab/>
        </w:r>
        <w:r w:rsidR="00A70BB8">
          <w:rPr>
            <w:noProof/>
            <w:webHidden/>
          </w:rPr>
          <w:fldChar w:fldCharType="begin"/>
        </w:r>
        <w:r w:rsidR="00A70BB8">
          <w:rPr>
            <w:noProof/>
            <w:webHidden/>
          </w:rPr>
          <w:instrText xml:space="preserve"> PAGEREF _Toc439463039 \h </w:instrText>
        </w:r>
        <w:r w:rsidR="00A70BB8">
          <w:rPr>
            <w:noProof/>
            <w:webHidden/>
          </w:rPr>
        </w:r>
        <w:r w:rsidR="00A70BB8">
          <w:rPr>
            <w:noProof/>
            <w:webHidden/>
          </w:rPr>
          <w:fldChar w:fldCharType="separate"/>
        </w:r>
        <w:r w:rsidR="00A70BB8">
          <w:rPr>
            <w:noProof/>
            <w:webHidden/>
          </w:rPr>
          <w:t>20</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40" w:history="1">
        <w:r w:rsidR="00A70BB8" w:rsidRPr="00D229CA">
          <w:rPr>
            <w:rStyle w:val="Hyperlink"/>
            <w:noProof/>
          </w:rPr>
          <w:t>Hình 2.11. Giải thuật biến đổi dạng sóng Haar của Fu và các cộng sự</w:t>
        </w:r>
        <w:r w:rsidR="00A70BB8">
          <w:rPr>
            <w:noProof/>
            <w:webHidden/>
          </w:rPr>
          <w:tab/>
        </w:r>
        <w:r w:rsidR="00A70BB8">
          <w:rPr>
            <w:noProof/>
            <w:webHidden/>
          </w:rPr>
          <w:fldChar w:fldCharType="begin"/>
        </w:r>
        <w:r w:rsidR="00A70BB8">
          <w:rPr>
            <w:noProof/>
            <w:webHidden/>
          </w:rPr>
          <w:instrText xml:space="preserve"> PAGEREF _Toc439463040 \h </w:instrText>
        </w:r>
        <w:r w:rsidR="00A70BB8">
          <w:rPr>
            <w:noProof/>
            <w:webHidden/>
          </w:rPr>
        </w:r>
        <w:r w:rsidR="00A70BB8">
          <w:rPr>
            <w:noProof/>
            <w:webHidden/>
          </w:rPr>
          <w:fldChar w:fldCharType="separate"/>
        </w:r>
        <w:r w:rsidR="00A70BB8">
          <w:rPr>
            <w:noProof/>
            <w:webHidden/>
          </w:rPr>
          <w:t>21</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41" w:history="1">
        <w:r w:rsidR="00A70BB8" w:rsidRPr="00D229CA">
          <w:rPr>
            <w:rStyle w:val="Hyperlink"/>
            <w:noProof/>
          </w:rPr>
          <w:t xml:space="preserve">Hình 2.12. Bảng các điểm chia với </w:t>
        </w:r>
        <w:r w:rsidR="00A70BB8" w:rsidRPr="00D229CA">
          <w:rPr>
            <w:rStyle w:val="Hyperlink"/>
            <w:i/>
            <w:noProof/>
          </w:rPr>
          <w:t>a</w:t>
        </w:r>
        <w:r w:rsidR="00A70BB8" w:rsidRPr="00D229CA">
          <w:rPr>
            <w:rStyle w:val="Hyperlink"/>
            <w:noProof/>
          </w:rPr>
          <w:t xml:space="preserve"> từ 3 đến 10</w:t>
        </w:r>
        <w:r w:rsidR="00A70BB8">
          <w:rPr>
            <w:noProof/>
            <w:webHidden/>
          </w:rPr>
          <w:tab/>
        </w:r>
        <w:r w:rsidR="00A70BB8">
          <w:rPr>
            <w:noProof/>
            <w:webHidden/>
          </w:rPr>
          <w:fldChar w:fldCharType="begin"/>
        </w:r>
        <w:r w:rsidR="00A70BB8">
          <w:rPr>
            <w:noProof/>
            <w:webHidden/>
          </w:rPr>
          <w:instrText xml:space="preserve"> PAGEREF _Toc439463041 \h </w:instrText>
        </w:r>
        <w:r w:rsidR="00A70BB8">
          <w:rPr>
            <w:noProof/>
            <w:webHidden/>
          </w:rPr>
        </w:r>
        <w:r w:rsidR="00A70BB8">
          <w:rPr>
            <w:noProof/>
            <w:webHidden/>
          </w:rPr>
          <w:fldChar w:fldCharType="separate"/>
        </w:r>
        <w:r w:rsidR="00A70BB8">
          <w:rPr>
            <w:noProof/>
            <w:webHidden/>
          </w:rPr>
          <w:t>22</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42" w:history="1">
        <w:r w:rsidR="00A70BB8" w:rsidRPr="00D229CA">
          <w:rPr>
            <w:rStyle w:val="Hyperlink"/>
            <w:noProof/>
          </w:rPr>
          <w:t xml:space="preserve">Hình 2.13. Chuỗi thời gian được biểu diễn thành chuỗi </w:t>
        </w:r>
        <w:r w:rsidR="00A70BB8" w:rsidRPr="00D229CA">
          <w:rPr>
            <w:rStyle w:val="Hyperlink"/>
            <w:i/>
            <w:noProof/>
          </w:rPr>
          <w:t>cbccbaab</w:t>
        </w:r>
        <w:r w:rsidR="00A70BB8">
          <w:rPr>
            <w:noProof/>
            <w:webHidden/>
          </w:rPr>
          <w:tab/>
        </w:r>
        <w:r w:rsidR="00A70BB8">
          <w:rPr>
            <w:noProof/>
            <w:webHidden/>
          </w:rPr>
          <w:fldChar w:fldCharType="begin"/>
        </w:r>
        <w:r w:rsidR="00A70BB8">
          <w:rPr>
            <w:noProof/>
            <w:webHidden/>
          </w:rPr>
          <w:instrText xml:space="preserve"> PAGEREF _Toc439463042 \h </w:instrText>
        </w:r>
        <w:r w:rsidR="00A70BB8">
          <w:rPr>
            <w:noProof/>
            <w:webHidden/>
          </w:rPr>
        </w:r>
        <w:r w:rsidR="00A70BB8">
          <w:rPr>
            <w:noProof/>
            <w:webHidden/>
          </w:rPr>
          <w:fldChar w:fldCharType="separate"/>
        </w:r>
        <w:r w:rsidR="00A70BB8">
          <w:rPr>
            <w:noProof/>
            <w:webHidden/>
          </w:rPr>
          <w:t>23</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43" w:history="1">
        <w:r w:rsidR="00A70BB8" w:rsidRPr="00D229CA">
          <w:rPr>
            <w:rStyle w:val="Hyperlink"/>
            <w:noProof/>
          </w:rPr>
          <w:t>Hình 3.1. Giải thuật cửa sổ trượt.</w:t>
        </w:r>
        <w:r w:rsidR="00A70BB8">
          <w:rPr>
            <w:noProof/>
            <w:webHidden/>
          </w:rPr>
          <w:tab/>
        </w:r>
        <w:r w:rsidR="00A70BB8">
          <w:rPr>
            <w:noProof/>
            <w:webHidden/>
          </w:rPr>
          <w:fldChar w:fldCharType="begin"/>
        </w:r>
        <w:r w:rsidR="00A70BB8">
          <w:rPr>
            <w:noProof/>
            <w:webHidden/>
          </w:rPr>
          <w:instrText xml:space="preserve"> PAGEREF _Toc439463043 \h </w:instrText>
        </w:r>
        <w:r w:rsidR="00A70BB8">
          <w:rPr>
            <w:noProof/>
            <w:webHidden/>
          </w:rPr>
        </w:r>
        <w:r w:rsidR="00A70BB8">
          <w:rPr>
            <w:noProof/>
            <w:webHidden/>
          </w:rPr>
          <w:fldChar w:fldCharType="separate"/>
        </w:r>
        <w:r w:rsidR="00A70BB8">
          <w:rPr>
            <w:noProof/>
            <w:webHidden/>
          </w:rPr>
          <w:t>26</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44" w:history="1">
        <w:r w:rsidR="00A70BB8" w:rsidRPr="00D229CA">
          <w:rPr>
            <w:rStyle w:val="Hyperlink"/>
            <w:noProof/>
          </w:rPr>
          <w:t>Hình 3.2. Giải thuật từ trên xuống.</w:t>
        </w:r>
        <w:r w:rsidR="00A70BB8">
          <w:rPr>
            <w:noProof/>
            <w:webHidden/>
          </w:rPr>
          <w:tab/>
        </w:r>
        <w:r w:rsidR="00A70BB8">
          <w:rPr>
            <w:noProof/>
            <w:webHidden/>
          </w:rPr>
          <w:fldChar w:fldCharType="begin"/>
        </w:r>
        <w:r w:rsidR="00A70BB8">
          <w:rPr>
            <w:noProof/>
            <w:webHidden/>
          </w:rPr>
          <w:instrText xml:space="preserve"> PAGEREF _Toc439463044 \h </w:instrText>
        </w:r>
        <w:r w:rsidR="00A70BB8">
          <w:rPr>
            <w:noProof/>
            <w:webHidden/>
          </w:rPr>
        </w:r>
        <w:r w:rsidR="00A70BB8">
          <w:rPr>
            <w:noProof/>
            <w:webHidden/>
          </w:rPr>
          <w:fldChar w:fldCharType="separate"/>
        </w:r>
        <w:r w:rsidR="00A70BB8">
          <w:rPr>
            <w:noProof/>
            <w:webHidden/>
          </w:rPr>
          <w:t>27</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45" w:history="1">
        <w:r w:rsidR="00A70BB8" w:rsidRPr="00D229CA">
          <w:rPr>
            <w:rStyle w:val="Hyperlink"/>
            <w:noProof/>
          </w:rPr>
          <w:t>Hình 3.3. Giải thuật từ dưới lên.</w:t>
        </w:r>
        <w:r w:rsidR="00A70BB8">
          <w:rPr>
            <w:noProof/>
            <w:webHidden/>
          </w:rPr>
          <w:tab/>
        </w:r>
        <w:r w:rsidR="00A70BB8">
          <w:rPr>
            <w:noProof/>
            <w:webHidden/>
          </w:rPr>
          <w:fldChar w:fldCharType="begin"/>
        </w:r>
        <w:r w:rsidR="00A70BB8">
          <w:rPr>
            <w:noProof/>
            <w:webHidden/>
          </w:rPr>
          <w:instrText xml:space="preserve"> PAGEREF _Toc439463045 \h </w:instrText>
        </w:r>
        <w:r w:rsidR="00A70BB8">
          <w:rPr>
            <w:noProof/>
            <w:webHidden/>
          </w:rPr>
        </w:r>
        <w:r w:rsidR="00A70BB8">
          <w:rPr>
            <w:noProof/>
            <w:webHidden/>
          </w:rPr>
          <w:fldChar w:fldCharType="separate"/>
        </w:r>
        <w:r w:rsidR="00A70BB8">
          <w:rPr>
            <w:noProof/>
            <w:webHidden/>
          </w:rPr>
          <w:t>28</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46" w:history="1">
        <w:r w:rsidR="00A70BB8" w:rsidRPr="00D229CA">
          <w:rPr>
            <w:rStyle w:val="Hyperlink"/>
            <w:noProof/>
          </w:rPr>
          <w:t>Hình 3.4. Mã giả cho giải thuật của D. Lemire.</w:t>
        </w:r>
        <w:r w:rsidR="00A70BB8">
          <w:rPr>
            <w:noProof/>
            <w:webHidden/>
          </w:rPr>
          <w:tab/>
        </w:r>
        <w:r w:rsidR="00A70BB8">
          <w:rPr>
            <w:noProof/>
            <w:webHidden/>
          </w:rPr>
          <w:fldChar w:fldCharType="begin"/>
        </w:r>
        <w:r w:rsidR="00A70BB8">
          <w:rPr>
            <w:noProof/>
            <w:webHidden/>
          </w:rPr>
          <w:instrText xml:space="preserve"> PAGEREF _Toc439463046 \h </w:instrText>
        </w:r>
        <w:r w:rsidR="00A70BB8">
          <w:rPr>
            <w:noProof/>
            <w:webHidden/>
          </w:rPr>
        </w:r>
        <w:r w:rsidR="00A70BB8">
          <w:rPr>
            <w:noProof/>
            <w:webHidden/>
          </w:rPr>
          <w:fldChar w:fldCharType="separate"/>
        </w:r>
        <w:r w:rsidR="00A70BB8">
          <w:rPr>
            <w:noProof/>
            <w:webHidden/>
          </w:rPr>
          <w:t>29</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47" w:history="1">
        <w:r w:rsidR="00A70BB8" w:rsidRPr="00D229CA">
          <w:rPr>
            <w:rStyle w:val="Hyperlink"/>
            <w:noProof/>
          </w:rPr>
          <w:t>Hình 3.5. Giải thuật SWAB</w:t>
        </w:r>
        <w:r w:rsidR="00A70BB8">
          <w:rPr>
            <w:noProof/>
            <w:webHidden/>
          </w:rPr>
          <w:tab/>
        </w:r>
        <w:r w:rsidR="00A70BB8">
          <w:rPr>
            <w:noProof/>
            <w:webHidden/>
          </w:rPr>
          <w:fldChar w:fldCharType="begin"/>
        </w:r>
        <w:r w:rsidR="00A70BB8">
          <w:rPr>
            <w:noProof/>
            <w:webHidden/>
          </w:rPr>
          <w:instrText xml:space="preserve"> PAGEREF _Toc439463047 \h </w:instrText>
        </w:r>
        <w:r w:rsidR="00A70BB8">
          <w:rPr>
            <w:noProof/>
            <w:webHidden/>
          </w:rPr>
        </w:r>
        <w:r w:rsidR="00A70BB8">
          <w:rPr>
            <w:noProof/>
            <w:webHidden/>
          </w:rPr>
          <w:fldChar w:fldCharType="separate"/>
        </w:r>
        <w:r w:rsidR="00A70BB8">
          <w:rPr>
            <w:noProof/>
            <w:webHidden/>
          </w:rPr>
          <w:t>31</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48" w:history="1">
        <w:r w:rsidR="00A70BB8" w:rsidRPr="00D229CA">
          <w:rPr>
            <w:rStyle w:val="Hyperlink"/>
            <w:noProof/>
          </w:rPr>
          <w:t>Hình 3.6. Giải thuật tìm các điểm cực trị quan trọng</w:t>
        </w:r>
        <w:r w:rsidR="00A70BB8">
          <w:rPr>
            <w:noProof/>
            <w:webHidden/>
          </w:rPr>
          <w:tab/>
        </w:r>
        <w:r w:rsidR="00A70BB8">
          <w:rPr>
            <w:noProof/>
            <w:webHidden/>
          </w:rPr>
          <w:fldChar w:fldCharType="begin"/>
        </w:r>
        <w:r w:rsidR="00A70BB8">
          <w:rPr>
            <w:noProof/>
            <w:webHidden/>
          </w:rPr>
          <w:instrText xml:space="preserve"> PAGEREF _Toc439463048 \h </w:instrText>
        </w:r>
        <w:r w:rsidR="00A70BB8">
          <w:rPr>
            <w:noProof/>
            <w:webHidden/>
          </w:rPr>
        </w:r>
        <w:r w:rsidR="00A70BB8">
          <w:rPr>
            <w:noProof/>
            <w:webHidden/>
          </w:rPr>
          <w:fldChar w:fldCharType="separate"/>
        </w:r>
        <w:r w:rsidR="00A70BB8">
          <w:rPr>
            <w:noProof/>
            <w:webHidden/>
          </w:rPr>
          <w:t>33</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49" w:history="1">
        <w:r w:rsidR="00A70BB8" w:rsidRPr="00D229CA">
          <w:rPr>
            <w:rStyle w:val="Hyperlink"/>
            <w:noProof/>
          </w:rPr>
          <w:t>Hình 3.7. Giải thuật vét cạn tìm chuỗi con bất thường</w:t>
        </w:r>
        <w:r w:rsidR="00A70BB8">
          <w:rPr>
            <w:noProof/>
            <w:webHidden/>
          </w:rPr>
          <w:tab/>
        </w:r>
        <w:r w:rsidR="00A70BB8">
          <w:rPr>
            <w:noProof/>
            <w:webHidden/>
          </w:rPr>
          <w:fldChar w:fldCharType="begin"/>
        </w:r>
        <w:r w:rsidR="00A70BB8">
          <w:rPr>
            <w:noProof/>
            <w:webHidden/>
          </w:rPr>
          <w:instrText xml:space="preserve"> PAGEREF _Toc439463049 \h </w:instrText>
        </w:r>
        <w:r w:rsidR="00A70BB8">
          <w:rPr>
            <w:noProof/>
            <w:webHidden/>
          </w:rPr>
        </w:r>
        <w:r w:rsidR="00A70BB8">
          <w:rPr>
            <w:noProof/>
            <w:webHidden/>
          </w:rPr>
          <w:fldChar w:fldCharType="separate"/>
        </w:r>
        <w:r w:rsidR="00A70BB8">
          <w:rPr>
            <w:noProof/>
            <w:webHidden/>
          </w:rPr>
          <w:t>35</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50" w:history="1">
        <w:r w:rsidR="00A70BB8" w:rsidRPr="00D229CA">
          <w:rPr>
            <w:rStyle w:val="Hyperlink"/>
            <w:noProof/>
          </w:rPr>
          <w:t>Hình 3.8. Giải thuật cải tiến từ giải thuật vét cạn.</w:t>
        </w:r>
        <w:r w:rsidR="00A70BB8">
          <w:rPr>
            <w:noProof/>
            <w:webHidden/>
          </w:rPr>
          <w:tab/>
        </w:r>
        <w:r w:rsidR="00A70BB8">
          <w:rPr>
            <w:noProof/>
            <w:webHidden/>
          </w:rPr>
          <w:fldChar w:fldCharType="begin"/>
        </w:r>
        <w:r w:rsidR="00A70BB8">
          <w:rPr>
            <w:noProof/>
            <w:webHidden/>
          </w:rPr>
          <w:instrText xml:space="preserve"> PAGEREF _Toc439463050 \h </w:instrText>
        </w:r>
        <w:r w:rsidR="00A70BB8">
          <w:rPr>
            <w:noProof/>
            <w:webHidden/>
          </w:rPr>
        </w:r>
        <w:r w:rsidR="00A70BB8">
          <w:rPr>
            <w:noProof/>
            <w:webHidden/>
          </w:rPr>
          <w:fldChar w:fldCharType="separate"/>
        </w:r>
        <w:r w:rsidR="00A70BB8">
          <w:rPr>
            <w:noProof/>
            <w:webHidden/>
          </w:rPr>
          <w:t>36</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51" w:history="1">
        <w:r w:rsidR="00A70BB8" w:rsidRPr="00D229CA">
          <w:rPr>
            <w:rStyle w:val="Hyperlink"/>
            <w:noProof/>
          </w:rPr>
          <w:t>Hình 3.9 . Hai cấu trúc dữ liệu hỗ trợ cho việc sắp xếp thứ tự các chuỗi con trong hai vòng lặp.</w:t>
        </w:r>
        <w:r w:rsidR="00A70BB8">
          <w:rPr>
            <w:noProof/>
            <w:webHidden/>
          </w:rPr>
          <w:tab/>
        </w:r>
        <w:r w:rsidR="00A70BB8">
          <w:rPr>
            <w:noProof/>
            <w:webHidden/>
          </w:rPr>
          <w:fldChar w:fldCharType="begin"/>
        </w:r>
        <w:r w:rsidR="00A70BB8">
          <w:rPr>
            <w:noProof/>
            <w:webHidden/>
          </w:rPr>
          <w:instrText xml:space="preserve"> PAGEREF _Toc439463051 \h </w:instrText>
        </w:r>
        <w:r w:rsidR="00A70BB8">
          <w:rPr>
            <w:noProof/>
            <w:webHidden/>
          </w:rPr>
        </w:r>
        <w:r w:rsidR="00A70BB8">
          <w:rPr>
            <w:noProof/>
            <w:webHidden/>
          </w:rPr>
          <w:fldChar w:fldCharType="separate"/>
        </w:r>
        <w:r w:rsidR="00A70BB8">
          <w:rPr>
            <w:noProof/>
            <w:webHidden/>
          </w:rPr>
          <w:t>37</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52" w:history="1">
        <w:r w:rsidR="00A70BB8" w:rsidRPr="00D229CA">
          <w:rPr>
            <w:rStyle w:val="Hyperlink"/>
            <w:noProof/>
          </w:rPr>
          <w:t>Hình 3.10. Chữ cái đầu tiên của từ được xem xét khi phân tách nút gốc của cây</w:t>
        </w:r>
        <w:r w:rsidR="00A70BB8">
          <w:rPr>
            <w:noProof/>
            <w:webHidden/>
          </w:rPr>
          <w:tab/>
        </w:r>
        <w:r w:rsidR="00A70BB8">
          <w:rPr>
            <w:noProof/>
            <w:webHidden/>
          </w:rPr>
          <w:fldChar w:fldCharType="begin"/>
        </w:r>
        <w:r w:rsidR="00A70BB8">
          <w:rPr>
            <w:noProof/>
            <w:webHidden/>
          </w:rPr>
          <w:instrText xml:space="preserve"> PAGEREF _Toc439463052 \h </w:instrText>
        </w:r>
        <w:r w:rsidR="00A70BB8">
          <w:rPr>
            <w:noProof/>
            <w:webHidden/>
          </w:rPr>
        </w:r>
        <w:r w:rsidR="00A70BB8">
          <w:rPr>
            <w:noProof/>
            <w:webHidden/>
          </w:rPr>
          <w:fldChar w:fldCharType="separate"/>
        </w:r>
        <w:r w:rsidR="00A70BB8">
          <w:rPr>
            <w:noProof/>
            <w:webHidden/>
          </w:rPr>
          <w:t>39</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53" w:history="1">
        <w:r w:rsidR="00A70BB8" w:rsidRPr="00D229CA">
          <w:rPr>
            <w:rStyle w:val="Hyperlink"/>
            <w:noProof/>
          </w:rPr>
          <w:t xml:space="preserve">Hình 3.11. Chữ cái thứ hai được xem xét khi tiến hành phân tách các nút </w:t>
        </w:r>
        <w:r w:rsidR="00A70BB8" w:rsidRPr="00D229CA">
          <w:rPr>
            <w:rStyle w:val="Hyperlink"/>
            <w:i/>
            <w:noProof/>
          </w:rPr>
          <w:t>a, b, c</w:t>
        </w:r>
        <w:r w:rsidR="00A70BB8" w:rsidRPr="00D229CA">
          <w:rPr>
            <w:rStyle w:val="Hyperlink"/>
            <w:noProof/>
          </w:rPr>
          <w:t>.</w:t>
        </w:r>
        <w:r w:rsidR="00A70BB8">
          <w:rPr>
            <w:noProof/>
            <w:webHidden/>
          </w:rPr>
          <w:tab/>
        </w:r>
        <w:r w:rsidR="00A70BB8">
          <w:rPr>
            <w:noProof/>
            <w:webHidden/>
          </w:rPr>
          <w:fldChar w:fldCharType="begin"/>
        </w:r>
        <w:r w:rsidR="00A70BB8">
          <w:rPr>
            <w:noProof/>
            <w:webHidden/>
          </w:rPr>
          <w:instrText xml:space="preserve"> PAGEREF _Toc439463053 \h </w:instrText>
        </w:r>
        <w:r w:rsidR="00A70BB8">
          <w:rPr>
            <w:noProof/>
            <w:webHidden/>
          </w:rPr>
        </w:r>
        <w:r w:rsidR="00A70BB8">
          <w:rPr>
            <w:noProof/>
            <w:webHidden/>
          </w:rPr>
          <w:fldChar w:fldCharType="separate"/>
        </w:r>
        <w:r w:rsidR="00A70BB8">
          <w:rPr>
            <w:noProof/>
            <w:webHidden/>
          </w:rPr>
          <w:t>40</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54" w:history="1">
        <w:r w:rsidR="00A70BB8" w:rsidRPr="00D229CA">
          <w:rPr>
            <w:rStyle w:val="Hyperlink"/>
            <w:noProof/>
          </w:rPr>
          <w:t>Hình 4.1. Phép biến hình vị tự</w:t>
        </w:r>
        <w:r w:rsidR="00A70BB8">
          <w:rPr>
            <w:noProof/>
            <w:webHidden/>
          </w:rPr>
          <w:tab/>
        </w:r>
        <w:r w:rsidR="00A70BB8">
          <w:rPr>
            <w:noProof/>
            <w:webHidden/>
          </w:rPr>
          <w:fldChar w:fldCharType="begin"/>
        </w:r>
        <w:r w:rsidR="00A70BB8">
          <w:rPr>
            <w:noProof/>
            <w:webHidden/>
          </w:rPr>
          <w:instrText xml:space="preserve"> PAGEREF _Toc439463054 \h </w:instrText>
        </w:r>
        <w:r w:rsidR="00A70BB8">
          <w:rPr>
            <w:noProof/>
            <w:webHidden/>
          </w:rPr>
        </w:r>
        <w:r w:rsidR="00A70BB8">
          <w:rPr>
            <w:noProof/>
            <w:webHidden/>
          </w:rPr>
          <w:fldChar w:fldCharType="separate"/>
        </w:r>
        <w:r w:rsidR="00A70BB8">
          <w:rPr>
            <w:noProof/>
            <w:webHidden/>
          </w:rPr>
          <w:t>45</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55" w:history="1">
        <w:r w:rsidR="00A70BB8" w:rsidRPr="00D229CA">
          <w:rPr>
            <w:rStyle w:val="Hyperlink"/>
            <w:noProof/>
          </w:rPr>
          <w:t>Hình 4.2 Mã giả giải thuật tính khoảng cách.</w:t>
        </w:r>
        <w:r w:rsidR="00A70BB8">
          <w:rPr>
            <w:noProof/>
            <w:webHidden/>
          </w:rPr>
          <w:tab/>
        </w:r>
        <w:r w:rsidR="00A70BB8">
          <w:rPr>
            <w:noProof/>
            <w:webHidden/>
          </w:rPr>
          <w:fldChar w:fldCharType="begin"/>
        </w:r>
        <w:r w:rsidR="00A70BB8">
          <w:rPr>
            <w:noProof/>
            <w:webHidden/>
          </w:rPr>
          <w:instrText xml:space="preserve"> PAGEREF _Toc439463055 \h </w:instrText>
        </w:r>
        <w:r w:rsidR="00A70BB8">
          <w:rPr>
            <w:noProof/>
            <w:webHidden/>
          </w:rPr>
        </w:r>
        <w:r w:rsidR="00A70BB8">
          <w:rPr>
            <w:noProof/>
            <w:webHidden/>
          </w:rPr>
          <w:fldChar w:fldCharType="separate"/>
        </w:r>
        <w:r w:rsidR="00A70BB8">
          <w:rPr>
            <w:noProof/>
            <w:webHidden/>
          </w:rPr>
          <w:t>46</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56" w:history="1">
        <w:r w:rsidR="00A70BB8" w:rsidRPr="00D229CA">
          <w:rPr>
            <w:rStyle w:val="Hyperlink"/>
            <w:noProof/>
          </w:rPr>
          <w:t>Hình 4.3. Kiến trúc mô hình</w:t>
        </w:r>
        <w:r w:rsidR="00A70BB8">
          <w:rPr>
            <w:noProof/>
            <w:webHidden/>
          </w:rPr>
          <w:tab/>
        </w:r>
        <w:r w:rsidR="00A70BB8">
          <w:rPr>
            <w:noProof/>
            <w:webHidden/>
          </w:rPr>
          <w:fldChar w:fldCharType="begin"/>
        </w:r>
        <w:r w:rsidR="00A70BB8">
          <w:rPr>
            <w:noProof/>
            <w:webHidden/>
          </w:rPr>
          <w:instrText xml:space="preserve"> PAGEREF _Toc439463056 \h </w:instrText>
        </w:r>
        <w:r w:rsidR="00A70BB8">
          <w:rPr>
            <w:noProof/>
            <w:webHidden/>
          </w:rPr>
        </w:r>
        <w:r w:rsidR="00A70BB8">
          <w:rPr>
            <w:noProof/>
            <w:webHidden/>
          </w:rPr>
          <w:fldChar w:fldCharType="separate"/>
        </w:r>
        <w:r w:rsidR="00A70BB8">
          <w:rPr>
            <w:noProof/>
            <w:webHidden/>
          </w:rPr>
          <w:t>48</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57" w:history="1">
        <w:r w:rsidR="00A70BB8" w:rsidRPr="00D229CA">
          <w:rPr>
            <w:rStyle w:val="Hyperlink"/>
            <w:noProof/>
          </w:rPr>
          <w:t>Hình 5.1. Chuỗi thời gian ECG 108, chiều dài 21600 điểm</w:t>
        </w:r>
        <w:r w:rsidR="00A70BB8">
          <w:rPr>
            <w:noProof/>
            <w:webHidden/>
          </w:rPr>
          <w:tab/>
        </w:r>
        <w:r w:rsidR="00A70BB8">
          <w:rPr>
            <w:noProof/>
            <w:webHidden/>
          </w:rPr>
          <w:fldChar w:fldCharType="begin"/>
        </w:r>
        <w:r w:rsidR="00A70BB8">
          <w:rPr>
            <w:noProof/>
            <w:webHidden/>
          </w:rPr>
          <w:instrText xml:space="preserve"> PAGEREF _Toc439463057 \h </w:instrText>
        </w:r>
        <w:r w:rsidR="00A70BB8">
          <w:rPr>
            <w:noProof/>
            <w:webHidden/>
          </w:rPr>
        </w:r>
        <w:r w:rsidR="00A70BB8">
          <w:rPr>
            <w:noProof/>
            <w:webHidden/>
          </w:rPr>
          <w:fldChar w:fldCharType="separate"/>
        </w:r>
        <w:r w:rsidR="00A70BB8">
          <w:rPr>
            <w:noProof/>
            <w:webHidden/>
          </w:rPr>
          <w:t>50</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58" w:history="1">
        <w:r w:rsidR="00A70BB8" w:rsidRPr="00D229CA">
          <w:rPr>
            <w:rStyle w:val="Hyperlink"/>
            <w:noProof/>
          </w:rPr>
          <w:t>Hình 5.2. Chuỗi thời gian ECG 308, chiều dài 1300 điểm</w:t>
        </w:r>
        <w:r w:rsidR="00A70BB8">
          <w:rPr>
            <w:noProof/>
            <w:webHidden/>
          </w:rPr>
          <w:tab/>
        </w:r>
        <w:r w:rsidR="00A70BB8">
          <w:rPr>
            <w:noProof/>
            <w:webHidden/>
          </w:rPr>
          <w:fldChar w:fldCharType="begin"/>
        </w:r>
        <w:r w:rsidR="00A70BB8">
          <w:rPr>
            <w:noProof/>
            <w:webHidden/>
          </w:rPr>
          <w:instrText xml:space="preserve"> PAGEREF _Toc439463058 \h </w:instrText>
        </w:r>
        <w:r w:rsidR="00A70BB8">
          <w:rPr>
            <w:noProof/>
            <w:webHidden/>
          </w:rPr>
        </w:r>
        <w:r w:rsidR="00A70BB8">
          <w:rPr>
            <w:noProof/>
            <w:webHidden/>
          </w:rPr>
          <w:fldChar w:fldCharType="separate"/>
        </w:r>
        <w:r w:rsidR="00A70BB8">
          <w:rPr>
            <w:noProof/>
            <w:webHidden/>
          </w:rPr>
          <w:t>50</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59" w:history="1">
        <w:r w:rsidR="00A70BB8" w:rsidRPr="00D229CA">
          <w:rPr>
            <w:rStyle w:val="Hyperlink"/>
            <w:noProof/>
          </w:rPr>
          <w:t>Hình 5.3. Chuỗi thời gian ERP, chiều dài 5000 điểm</w:t>
        </w:r>
        <w:r w:rsidR="00A70BB8">
          <w:rPr>
            <w:noProof/>
            <w:webHidden/>
          </w:rPr>
          <w:tab/>
        </w:r>
        <w:r w:rsidR="00A70BB8">
          <w:rPr>
            <w:noProof/>
            <w:webHidden/>
          </w:rPr>
          <w:fldChar w:fldCharType="begin"/>
        </w:r>
        <w:r w:rsidR="00A70BB8">
          <w:rPr>
            <w:noProof/>
            <w:webHidden/>
          </w:rPr>
          <w:instrText xml:space="preserve"> PAGEREF _Toc439463059 \h </w:instrText>
        </w:r>
        <w:r w:rsidR="00A70BB8">
          <w:rPr>
            <w:noProof/>
            <w:webHidden/>
          </w:rPr>
        </w:r>
        <w:r w:rsidR="00A70BB8">
          <w:rPr>
            <w:noProof/>
            <w:webHidden/>
          </w:rPr>
          <w:fldChar w:fldCharType="separate"/>
        </w:r>
        <w:r w:rsidR="00A70BB8">
          <w:rPr>
            <w:noProof/>
            <w:webHidden/>
          </w:rPr>
          <w:t>51</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60" w:history="1">
        <w:r w:rsidR="00A70BB8" w:rsidRPr="00D229CA">
          <w:rPr>
            <w:rStyle w:val="Hyperlink"/>
            <w:noProof/>
          </w:rPr>
          <w:t>Hình 5.4. Chuỗi thời gian Memory, chiều dài 6875 điểm</w:t>
        </w:r>
        <w:r w:rsidR="00A70BB8">
          <w:rPr>
            <w:noProof/>
            <w:webHidden/>
          </w:rPr>
          <w:tab/>
        </w:r>
        <w:r w:rsidR="00A70BB8">
          <w:rPr>
            <w:noProof/>
            <w:webHidden/>
          </w:rPr>
          <w:fldChar w:fldCharType="begin"/>
        </w:r>
        <w:r w:rsidR="00A70BB8">
          <w:rPr>
            <w:noProof/>
            <w:webHidden/>
          </w:rPr>
          <w:instrText xml:space="preserve"> PAGEREF _Toc439463060 \h </w:instrText>
        </w:r>
        <w:r w:rsidR="00A70BB8">
          <w:rPr>
            <w:noProof/>
            <w:webHidden/>
          </w:rPr>
        </w:r>
        <w:r w:rsidR="00A70BB8">
          <w:rPr>
            <w:noProof/>
            <w:webHidden/>
          </w:rPr>
          <w:fldChar w:fldCharType="separate"/>
        </w:r>
        <w:r w:rsidR="00A70BB8">
          <w:rPr>
            <w:noProof/>
            <w:webHidden/>
          </w:rPr>
          <w:t>51</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61" w:history="1">
        <w:r w:rsidR="00A70BB8" w:rsidRPr="00D229CA">
          <w:rPr>
            <w:rStyle w:val="Hyperlink"/>
            <w:noProof/>
          </w:rPr>
          <w:t>Hình 5.5. Chuỗi thời gian Power Demand In Italy, chiều dài 7000 điểm</w:t>
        </w:r>
        <w:r w:rsidR="00A70BB8">
          <w:rPr>
            <w:noProof/>
            <w:webHidden/>
          </w:rPr>
          <w:tab/>
        </w:r>
        <w:r w:rsidR="00A70BB8">
          <w:rPr>
            <w:noProof/>
            <w:webHidden/>
          </w:rPr>
          <w:fldChar w:fldCharType="begin"/>
        </w:r>
        <w:r w:rsidR="00A70BB8">
          <w:rPr>
            <w:noProof/>
            <w:webHidden/>
          </w:rPr>
          <w:instrText xml:space="preserve"> PAGEREF _Toc439463061 \h </w:instrText>
        </w:r>
        <w:r w:rsidR="00A70BB8">
          <w:rPr>
            <w:noProof/>
            <w:webHidden/>
          </w:rPr>
        </w:r>
        <w:r w:rsidR="00A70BB8">
          <w:rPr>
            <w:noProof/>
            <w:webHidden/>
          </w:rPr>
          <w:fldChar w:fldCharType="separate"/>
        </w:r>
        <w:r w:rsidR="00A70BB8">
          <w:rPr>
            <w:noProof/>
            <w:webHidden/>
          </w:rPr>
          <w:t>52</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62" w:history="1">
        <w:r w:rsidR="00A70BB8" w:rsidRPr="00D229CA">
          <w:rPr>
            <w:rStyle w:val="Hyperlink"/>
            <w:noProof/>
          </w:rPr>
          <w:t>Hình 5.6. Chuỗi thời gian Dutch Power Demand, chiều dài 15000 điểm</w:t>
        </w:r>
        <w:r w:rsidR="00A70BB8">
          <w:rPr>
            <w:noProof/>
            <w:webHidden/>
          </w:rPr>
          <w:tab/>
        </w:r>
        <w:r w:rsidR="00A70BB8">
          <w:rPr>
            <w:noProof/>
            <w:webHidden/>
          </w:rPr>
          <w:fldChar w:fldCharType="begin"/>
        </w:r>
        <w:r w:rsidR="00A70BB8">
          <w:rPr>
            <w:noProof/>
            <w:webHidden/>
          </w:rPr>
          <w:instrText xml:space="preserve"> PAGEREF _Toc439463062 \h </w:instrText>
        </w:r>
        <w:r w:rsidR="00A70BB8">
          <w:rPr>
            <w:noProof/>
            <w:webHidden/>
          </w:rPr>
        </w:r>
        <w:r w:rsidR="00A70BB8">
          <w:rPr>
            <w:noProof/>
            <w:webHidden/>
          </w:rPr>
          <w:fldChar w:fldCharType="separate"/>
        </w:r>
        <w:r w:rsidR="00A70BB8">
          <w:rPr>
            <w:noProof/>
            <w:webHidden/>
          </w:rPr>
          <w:t>52</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63" w:history="1">
        <w:r w:rsidR="00A70BB8" w:rsidRPr="00D229CA">
          <w:rPr>
            <w:rStyle w:val="Hyperlink"/>
            <w:noProof/>
          </w:rPr>
          <w:t>Hình 5.7. Chuỗi thởi gian Stock20, chiều dài 5000 điểm</w:t>
        </w:r>
        <w:r w:rsidR="00A70BB8">
          <w:rPr>
            <w:noProof/>
            <w:webHidden/>
          </w:rPr>
          <w:tab/>
        </w:r>
        <w:r w:rsidR="00A70BB8">
          <w:rPr>
            <w:noProof/>
            <w:webHidden/>
          </w:rPr>
          <w:fldChar w:fldCharType="begin"/>
        </w:r>
        <w:r w:rsidR="00A70BB8">
          <w:rPr>
            <w:noProof/>
            <w:webHidden/>
          </w:rPr>
          <w:instrText xml:space="preserve"> PAGEREF _Toc439463063 \h </w:instrText>
        </w:r>
        <w:r w:rsidR="00A70BB8">
          <w:rPr>
            <w:noProof/>
            <w:webHidden/>
          </w:rPr>
        </w:r>
        <w:r w:rsidR="00A70BB8">
          <w:rPr>
            <w:noProof/>
            <w:webHidden/>
          </w:rPr>
          <w:fldChar w:fldCharType="separate"/>
        </w:r>
        <w:r w:rsidR="00A70BB8">
          <w:rPr>
            <w:noProof/>
            <w:webHidden/>
          </w:rPr>
          <w:t>53</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64" w:history="1">
        <w:r w:rsidR="00A70BB8" w:rsidRPr="00D229CA">
          <w:rPr>
            <w:rStyle w:val="Hyperlink"/>
            <w:noProof/>
          </w:rPr>
          <w:t>Hình 5.8. Chuỗi thời gian TEK16, chiều dài 5000 điểm</w:t>
        </w:r>
        <w:r w:rsidR="00A70BB8">
          <w:rPr>
            <w:noProof/>
            <w:webHidden/>
          </w:rPr>
          <w:tab/>
        </w:r>
        <w:r w:rsidR="00A70BB8">
          <w:rPr>
            <w:noProof/>
            <w:webHidden/>
          </w:rPr>
          <w:fldChar w:fldCharType="begin"/>
        </w:r>
        <w:r w:rsidR="00A70BB8">
          <w:rPr>
            <w:noProof/>
            <w:webHidden/>
          </w:rPr>
          <w:instrText xml:space="preserve"> PAGEREF _Toc439463064 \h </w:instrText>
        </w:r>
        <w:r w:rsidR="00A70BB8">
          <w:rPr>
            <w:noProof/>
            <w:webHidden/>
          </w:rPr>
        </w:r>
        <w:r w:rsidR="00A70BB8">
          <w:rPr>
            <w:noProof/>
            <w:webHidden/>
          </w:rPr>
          <w:fldChar w:fldCharType="separate"/>
        </w:r>
        <w:r w:rsidR="00A70BB8">
          <w:rPr>
            <w:noProof/>
            <w:webHidden/>
          </w:rPr>
          <w:t>53</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65" w:history="1">
        <w:r w:rsidR="00A70BB8" w:rsidRPr="00D229CA">
          <w:rPr>
            <w:rStyle w:val="Hyperlink"/>
            <w:noProof/>
          </w:rPr>
          <w:t>Hình 5.9. Các chuỗi con bất thường tìm thấy bởi giải thuật VLWQ trên bộ dữ liệu ECG 108</w:t>
        </w:r>
        <w:r w:rsidR="00A70BB8">
          <w:rPr>
            <w:noProof/>
            <w:webHidden/>
          </w:rPr>
          <w:tab/>
        </w:r>
        <w:r w:rsidR="00A70BB8">
          <w:rPr>
            <w:noProof/>
            <w:webHidden/>
          </w:rPr>
          <w:fldChar w:fldCharType="begin"/>
        </w:r>
        <w:r w:rsidR="00A70BB8">
          <w:rPr>
            <w:noProof/>
            <w:webHidden/>
          </w:rPr>
          <w:instrText xml:space="preserve"> PAGEREF _Toc439463065 \h </w:instrText>
        </w:r>
        <w:r w:rsidR="00A70BB8">
          <w:rPr>
            <w:noProof/>
            <w:webHidden/>
          </w:rPr>
        </w:r>
        <w:r w:rsidR="00A70BB8">
          <w:rPr>
            <w:noProof/>
            <w:webHidden/>
          </w:rPr>
          <w:fldChar w:fldCharType="separate"/>
        </w:r>
        <w:r w:rsidR="00A70BB8">
          <w:rPr>
            <w:noProof/>
            <w:webHidden/>
          </w:rPr>
          <w:t>56</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66" w:history="1">
        <w:r w:rsidR="00A70BB8" w:rsidRPr="00D229CA">
          <w:rPr>
            <w:rStyle w:val="Hyperlink"/>
            <w:noProof/>
          </w:rPr>
          <w:t>Hình 5.10. Các chuỗi con bất thường tìm thấy bởi giải thuật VLWEP trên bộ dữ liệu ECG 108</w:t>
        </w:r>
        <w:r w:rsidR="00A70BB8">
          <w:rPr>
            <w:noProof/>
            <w:webHidden/>
          </w:rPr>
          <w:tab/>
        </w:r>
        <w:r w:rsidR="00A70BB8">
          <w:rPr>
            <w:noProof/>
            <w:webHidden/>
          </w:rPr>
          <w:fldChar w:fldCharType="begin"/>
        </w:r>
        <w:r w:rsidR="00A70BB8">
          <w:rPr>
            <w:noProof/>
            <w:webHidden/>
          </w:rPr>
          <w:instrText xml:space="preserve"> PAGEREF _Toc439463066 \h </w:instrText>
        </w:r>
        <w:r w:rsidR="00A70BB8">
          <w:rPr>
            <w:noProof/>
            <w:webHidden/>
          </w:rPr>
        </w:r>
        <w:r w:rsidR="00A70BB8">
          <w:rPr>
            <w:noProof/>
            <w:webHidden/>
          </w:rPr>
          <w:fldChar w:fldCharType="separate"/>
        </w:r>
        <w:r w:rsidR="00A70BB8">
          <w:rPr>
            <w:noProof/>
            <w:webHidden/>
          </w:rPr>
          <w:t>57</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67" w:history="1">
        <w:r w:rsidR="00A70BB8" w:rsidRPr="00D229CA">
          <w:rPr>
            <w:rStyle w:val="Hyperlink"/>
            <w:noProof/>
          </w:rPr>
          <w:t>Hình 5.11. Các chuỗi con bất thường tìm thấy bởi giải thuật HOT SAX trên bộ dữ liệu ECG 108</w:t>
        </w:r>
        <w:r w:rsidR="00A70BB8">
          <w:rPr>
            <w:noProof/>
            <w:webHidden/>
          </w:rPr>
          <w:tab/>
        </w:r>
        <w:r w:rsidR="00A70BB8">
          <w:rPr>
            <w:noProof/>
            <w:webHidden/>
          </w:rPr>
          <w:fldChar w:fldCharType="begin"/>
        </w:r>
        <w:r w:rsidR="00A70BB8">
          <w:rPr>
            <w:noProof/>
            <w:webHidden/>
          </w:rPr>
          <w:instrText xml:space="preserve"> PAGEREF _Toc439463067 \h </w:instrText>
        </w:r>
        <w:r w:rsidR="00A70BB8">
          <w:rPr>
            <w:noProof/>
            <w:webHidden/>
          </w:rPr>
        </w:r>
        <w:r w:rsidR="00A70BB8">
          <w:rPr>
            <w:noProof/>
            <w:webHidden/>
          </w:rPr>
          <w:fldChar w:fldCharType="separate"/>
        </w:r>
        <w:r w:rsidR="00A70BB8">
          <w:rPr>
            <w:noProof/>
            <w:webHidden/>
          </w:rPr>
          <w:t>57</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68" w:history="1">
        <w:r w:rsidR="00A70BB8" w:rsidRPr="00D229CA">
          <w:rPr>
            <w:rStyle w:val="Hyperlink"/>
            <w:noProof/>
          </w:rPr>
          <w:t>Hình 5.12 Các chuỗi con bất thường tìm thấy bởi giải thuật VLWQ trên bộ dữ liệu ECG 308.</w:t>
        </w:r>
        <w:r w:rsidR="00A70BB8">
          <w:rPr>
            <w:noProof/>
            <w:webHidden/>
          </w:rPr>
          <w:tab/>
        </w:r>
        <w:r w:rsidR="00A70BB8">
          <w:rPr>
            <w:noProof/>
            <w:webHidden/>
          </w:rPr>
          <w:fldChar w:fldCharType="begin"/>
        </w:r>
        <w:r w:rsidR="00A70BB8">
          <w:rPr>
            <w:noProof/>
            <w:webHidden/>
          </w:rPr>
          <w:instrText xml:space="preserve"> PAGEREF _Toc439463068 \h </w:instrText>
        </w:r>
        <w:r w:rsidR="00A70BB8">
          <w:rPr>
            <w:noProof/>
            <w:webHidden/>
          </w:rPr>
        </w:r>
        <w:r w:rsidR="00A70BB8">
          <w:rPr>
            <w:noProof/>
            <w:webHidden/>
          </w:rPr>
          <w:fldChar w:fldCharType="separate"/>
        </w:r>
        <w:r w:rsidR="00A70BB8">
          <w:rPr>
            <w:noProof/>
            <w:webHidden/>
          </w:rPr>
          <w:t>58</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69" w:history="1">
        <w:r w:rsidR="00A70BB8" w:rsidRPr="00D229CA">
          <w:rPr>
            <w:rStyle w:val="Hyperlink"/>
            <w:noProof/>
          </w:rPr>
          <w:t>Hình 5.13. Các chuỗi con bất thường tìm thấy bởi giải thuật VLWEP trên bộ dữ liệu ECG 308.</w:t>
        </w:r>
        <w:r w:rsidR="00A70BB8">
          <w:rPr>
            <w:noProof/>
            <w:webHidden/>
          </w:rPr>
          <w:tab/>
        </w:r>
        <w:r w:rsidR="00A70BB8">
          <w:rPr>
            <w:noProof/>
            <w:webHidden/>
          </w:rPr>
          <w:fldChar w:fldCharType="begin"/>
        </w:r>
        <w:r w:rsidR="00A70BB8">
          <w:rPr>
            <w:noProof/>
            <w:webHidden/>
          </w:rPr>
          <w:instrText xml:space="preserve"> PAGEREF _Toc439463069 \h </w:instrText>
        </w:r>
        <w:r w:rsidR="00A70BB8">
          <w:rPr>
            <w:noProof/>
            <w:webHidden/>
          </w:rPr>
        </w:r>
        <w:r w:rsidR="00A70BB8">
          <w:rPr>
            <w:noProof/>
            <w:webHidden/>
          </w:rPr>
          <w:fldChar w:fldCharType="separate"/>
        </w:r>
        <w:r w:rsidR="00A70BB8">
          <w:rPr>
            <w:noProof/>
            <w:webHidden/>
          </w:rPr>
          <w:t>59</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70" w:history="1">
        <w:r w:rsidR="00A70BB8" w:rsidRPr="00D229CA">
          <w:rPr>
            <w:rStyle w:val="Hyperlink"/>
            <w:noProof/>
          </w:rPr>
          <w:t>Hình 5.14. Các chuỗi con bất thường tìm thấy bởi giải thuật HOT SAX trên bộ dữ liệu ECG 308.</w:t>
        </w:r>
        <w:r w:rsidR="00A70BB8">
          <w:rPr>
            <w:noProof/>
            <w:webHidden/>
          </w:rPr>
          <w:tab/>
        </w:r>
        <w:r w:rsidR="00A70BB8">
          <w:rPr>
            <w:noProof/>
            <w:webHidden/>
          </w:rPr>
          <w:fldChar w:fldCharType="begin"/>
        </w:r>
        <w:r w:rsidR="00A70BB8">
          <w:rPr>
            <w:noProof/>
            <w:webHidden/>
          </w:rPr>
          <w:instrText xml:space="preserve"> PAGEREF _Toc439463070 \h </w:instrText>
        </w:r>
        <w:r w:rsidR="00A70BB8">
          <w:rPr>
            <w:noProof/>
            <w:webHidden/>
          </w:rPr>
        </w:r>
        <w:r w:rsidR="00A70BB8">
          <w:rPr>
            <w:noProof/>
            <w:webHidden/>
          </w:rPr>
          <w:fldChar w:fldCharType="separate"/>
        </w:r>
        <w:r w:rsidR="00A70BB8">
          <w:rPr>
            <w:noProof/>
            <w:webHidden/>
          </w:rPr>
          <w:t>59</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71" w:history="1">
        <w:r w:rsidR="00A70BB8" w:rsidRPr="00D229CA">
          <w:rPr>
            <w:rStyle w:val="Hyperlink"/>
            <w:noProof/>
          </w:rPr>
          <w:t>Hình 5.15. Các chuỗi con bất thường tìm thấy bởi giải thuật VLWQ trên bộ dữ liệu ERP.</w:t>
        </w:r>
        <w:r w:rsidR="00A70BB8">
          <w:rPr>
            <w:noProof/>
            <w:webHidden/>
          </w:rPr>
          <w:tab/>
        </w:r>
        <w:r w:rsidR="00A70BB8">
          <w:rPr>
            <w:noProof/>
            <w:webHidden/>
          </w:rPr>
          <w:fldChar w:fldCharType="begin"/>
        </w:r>
        <w:r w:rsidR="00A70BB8">
          <w:rPr>
            <w:noProof/>
            <w:webHidden/>
          </w:rPr>
          <w:instrText xml:space="preserve"> PAGEREF _Toc439463071 \h </w:instrText>
        </w:r>
        <w:r w:rsidR="00A70BB8">
          <w:rPr>
            <w:noProof/>
            <w:webHidden/>
          </w:rPr>
        </w:r>
        <w:r w:rsidR="00A70BB8">
          <w:rPr>
            <w:noProof/>
            <w:webHidden/>
          </w:rPr>
          <w:fldChar w:fldCharType="separate"/>
        </w:r>
        <w:r w:rsidR="00A70BB8">
          <w:rPr>
            <w:noProof/>
            <w:webHidden/>
          </w:rPr>
          <w:t>60</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72" w:history="1">
        <w:r w:rsidR="00A70BB8" w:rsidRPr="00D229CA">
          <w:rPr>
            <w:rStyle w:val="Hyperlink"/>
            <w:noProof/>
          </w:rPr>
          <w:t>Hình 5.16. Các chuỗi con bất thường tìm thấy bởi giải thuật VLWEP trên bộ dữ liệu ERP.</w:t>
        </w:r>
        <w:r w:rsidR="00A70BB8">
          <w:rPr>
            <w:noProof/>
            <w:webHidden/>
          </w:rPr>
          <w:tab/>
        </w:r>
        <w:r w:rsidR="00A70BB8">
          <w:rPr>
            <w:noProof/>
            <w:webHidden/>
          </w:rPr>
          <w:fldChar w:fldCharType="begin"/>
        </w:r>
        <w:r w:rsidR="00A70BB8">
          <w:rPr>
            <w:noProof/>
            <w:webHidden/>
          </w:rPr>
          <w:instrText xml:space="preserve"> PAGEREF _Toc439463072 \h </w:instrText>
        </w:r>
        <w:r w:rsidR="00A70BB8">
          <w:rPr>
            <w:noProof/>
            <w:webHidden/>
          </w:rPr>
        </w:r>
        <w:r w:rsidR="00A70BB8">
          <w:rPr>
            <w:noProof/>
            <w:webHidden/>
          </w:rPr>
          <w:fldChar w:fldCharType="separate"/>
        </w:r>
        <w:r w:rsidR="00A70BB8">
          <w:rPr>
            <w:noProof/>
            <w:webHidden/>
          </w:rPr>
          <w:t>61</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73" w:history="1">
        <w:r w:rsidR="00A70BB8" w:rsidRPr="00D229CA">
          <w:rPr>
            <w:rStyle w:val="Hyperlink"/>
            <w:noProof/>
          </w:rPr>
          <w:t>Hình 5.17. Các chuỗi con bất thường tìm thấy bởi giải thuật HOT SAX trên bộ dữ liệu ERP.</w:t>
        </w:r>
        <w:r w:rsidR="00A70BB8">
          <w:rPr>
            <w:noProof/>
            <w:webHidden/>
          </w:rPr>
          <w:tab/>
        </w:r>
        <w:r w:rsidR="00A70BB8">
          <w:rPr>
            <w:noProof/>
            <w:webHidden/>
          </w:rPr>
          <w:fldChar w:fldCharType="begin"/>
        </w:r>
        <w:r w:rsidR="00A70BB8">
          <w:rPr>
            <w:noProof/>
            <w:webHidden/>
          </w:rPr>
          <w:instrText xml:space="preserve"> PAGEREF _Toc439463073 \h </w:instrText>
        </w:r>
        <w:r w:rsidR="00A70BB8">
          <w:rPr>
            <w:noProof/>
            <w:webHidden/>
          </w:rPr>
        </w:r>
        <w:r w:rsidR="00A70BB8">
          <w:rPr>
            <w:noProof/>
            <w:webHidden/>
          </w:rPr>
          <w:fldChar w:fldCharType="separate"/>
        </w:r>
        <w:r w:rsidR="00A70BB8">
          <w:rPr>
            <w:noProof/>
            <w:webHidden/>
          </w:rPr>
          <w:t>61</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74" w:history="1">
        <w:r w:rsidR="00A70BB8" w:rsidRPr="00D229CA">
          <w:rPr>
            <w:rStyle w:val="Hyperlink"/>
            <w:noProof/>
          </w:rPr>
          <w:t>Hình 5.18. Các chuỗi con bất thường tìm thấy bởi giải thuật VLWQ trên bộ dữ liệu Memory.</w:t>
        </w:r>
        <w:r w:rsidR="00A70BB8">
          <w:rPr>
            <w:noProof/>
            <w:webHidden/>
          </w:rPr>
          <w:tab/>
        </w:r>
        <w:r w:rsidR="00A70BB8">
          <w:rPr>
            <w:noProof/>
            <w:webHidden/>
          </w:rPr>
          <w:fldChar w:fldCharType="begin"/>
        </w:r>
        <w:r w:rsidR="00A70BB8">
          <w:rPr>
            <w:noProof/>
            <w:webHidden/>
          </w:rPr>
          <w:instrText xml:space="preserve"> PAGEREF _Toc439463074 \h </w:instrText>
        </w:r>
        <w:r w:rsidR="00A70BB8">
          <w:rPr>
            <w:noProof/>
            <w:webHidden/>
          </w:rPr>
        </w:r>
        <w:r w:rsidR="00A70BB8">
          <w:rPr>
            <w:noProof/>
            <w:webHidden/>
          </w:rPr>
          <w:fldChar w:fldCharType="separate"/>
        </w:r>
        <w:r w:rsidR="00A70BB8">
          <w:rPr>
            <w:noProof/>
            <w:webHidden/>
          </w:rPr>
          <w:t>62</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75" w:history="1">
        <w:r w:rsidR="00A70BB8" w:rsidRPr="00D229CA">
          <w:rPr>
            <w:rStyle w:val="Hyperlink"/>
            <w:noProof/>
          </w:rPr>
          <w:t>Hình 5.19. Các chuỗi con bất thường tìm thấy bởi giải thuật VLWEP trên bộ dữ liệu Memory.</w:t>
        </w:r>
        <w:r w:rsidR="00A70BB8">
          <w:rPr>
            <w:noProof/>
            <w:webHidden/>
          </w:rPr>
          <w:tab/>
        </w:r>
        <w:r w:rsidR="00A70BB8">
          <w:rPr>
            <w:noProof/>
            <w:webHidden/>
          </w:rPr>
          <w:fldChar w:fldCharType="begin"/>
        </w:r>
        <w:r w:rsidR="00A70BB8">
          <w:rPr>
            <w:noProof/>
            <w:webHidden/>
          </w:rPr>
          <w:instrText xml:space="preserve"> PAGEREF _Toc439463075 \h </w:instrText>
        </w:r>
        <w:r w:rsidR="00A70BB8">
          <w:rPr>
            <w:noProof/>
            <w:webHidden/>
          </w:rPr>
        </w:r>
        <w:r w:rsidR="00A70BB8">
          <w:rPr>
            <w:noProof/>
            <w:webHidden/>
          </w:rPr>
          <w:fldChar w:fldCharType="separate"/>
        </w:r>
        <w:r w:rsidR="00A70BB8">
          <w:rPr>
            <w:noProof/>
            <w:webHidden/>
          </w:rPr>
          <w:t>63</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76" w:history="1">
        <w:r w:rsidR="00A70BB8" w:rsidRPr="00D229CA">
          <w:rPr>
            <w:rStyle w:val="Hyperlink"/>
            <w:noProof/>
          </w:rPr>
          <w:t>Hình 5.20. Các chuỗi con bất thường tìm thấy bởi giải thuật HOT SAX trên bộ dữ liệu Memory.</w:t>
        </w:r>
        <w:r w:rsidR="00A70BB8">
          <w:rPr>
            <w:noProof/>
            <w:webHidden/>
          </w:rPr>
          <w:tab/>
        </w:r>
        <w:r w:rsidR="00A70BB8">
          <w:rPr>
            <w:noProof/>
            <w:webHidden/>
          </w:rPr>
          <w:fldChar w:fldCharType="begin"/>
        </w:r>
        <w:r w:rsidR="00A70BB8">
          <w:rPr>
            <w:noProof/>
            <w:webHidden/>
          </w:rPr>
          <w:instrText xml:space="preserve"> PAGEREF _Toc439463076 \h </w:instrText>
        </w:r>
        <w:r w:rsidR="00A70BB8">
          <w:rPr>
            <w:noProof/>
            <w:webHidden/>
          </w:rPr>
        </w:r>
        <w:r w:rsidR="00A70BB8">
          <w:rPr>
            <w:noProof/>
            <w:webHidden/>
          </w:rPr>
          <w:fldChar w:fldCharType="separate"/>
        </w:r>
        <w:r w:rsidR="00A70BB8">
          <w:rPr>
            <w:noProof/>
            <w:webHidden/>
          </w:rPr>
          <w:t>63</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77" w:history="1">
        <w:r w:rsidR="00A70BB8" w:rsidRPr="00D229CA">
          <w:rPr>
            <w:rStyle w:val="Hyperlink"/>
            <w:noProof/>
          </w:rPr>
          <w:t>Hình 5.21. Các chuỗi con bất thường tìm thấy bởi giải thuật VLWQ trên bộ dữ liệu Power Demand In Italy.</w:t>
        </w:r>
        <w:r w:rsidR="00A70BB8">
          <w:rPr>
            <w:noProof/>
            <w:webHidden/>
          </w:rPr>
          <w:tab/>
        </w:r>
        <w:r w:rsidR="00A70BB8">
          <w:rPr>
            <w:noProof/>
            <w:webHidden/>
          </w:rPr>
          <w:fldChar w:fldCharType="begin"/>
        </w:r>
        <w:r w:rsidR="00A70BB8">
          <w:rPr>
            <w:noProof/>
            <w:webHidden/>
          </w:rPr>
          <w:instrText xml:space="preserve"> PAGEREF _Toc439463077 \h </w:instrText>
        </w:r>
        <w:r w:rsidR="00A70BB8">
          <w:rPr>
            <w:noProof/>
            <w:webHidden/>
          </w:rPr>
        </w:r>
        <w:r w:rsidR="00A70BB8">
          <w:rPr>
            <w:noProof/>
            <w:webHidden/>
          </w:rPr>
          <w:fldChar w:fldCharType="separate"/>
        </w:r>
        <w:r w:rsidR="00A70BB8">
          <w:rPr>
            <w:noProof/>
            <w:webHidden/>
          </w:rPr>
          <w:t>64</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78" w:history="1">
        <w:r w:rsidR="00A70BB8" w:rsidRPr="00D229CA">
          <w:rPr>
            <w:rStyle w:val="Hyperlink"/>
            <w:noProof/>
          </w:rPr>
          <w:t>Hình 5.22. Các chuỗi con bất thường tìm thấy bởi giải thuật VLWEP trên bộ dữ liệu Power Demand In Italy.</w:t>
        </w:r>
        <w:r w:rsidR="00A70BB8">
          <w:rPr>
            <w:noProof/>
            <w:webHidden/>
          </w:rPr>
          <w:tab/>
        </w:r>
        <w:r w:rsidR="00A70BB8">
          <w:rPr>
            <w:noProof/>
            <w:webHidden/>
          </w:rPr>
          <w:fldChar w:fldCharType="begin"/>
        </w:r>
        <w:r w:rsidR="00A70BB8">
          <w:rPr>
            <w:noProof/>
            <w:webHidden/>
          </w:rPr>
          <w:instrText xml:space="preserve"> PAGEREF _Toc439463078 \h </w:instrText>
        </w:r>
        <w:r w:rsidR="00A70BB8">
          <w:rPr>
            <w:noProof/>
            <w:webHidden/>
          </w:rPr>
        </w:r>
        <w:r w:rsidR="00A70BB8">
          <w:rPr>
            <w:noProof/>
            <w:webHidden/>
          </w:rPr>
          <w:fldChar w:fldCharType="separate"/>
        </w:r>
        <w:r w:rsidR="00A70BB8">
          <w:rPr>
            <w:noProof/>
            <w:webHidden/>
          </w:rPr>
          <w:t>65</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79" w:history="1">
        <w:r w:rsidR="00A70BB8" w:rsidRPr="00D229CA">
          <w:rPr>
            <w:rStyle w:val="Hyperlink"/>
            <w:noProof/>
          </w:rPr>
          <w:t>Hình 5.23. Các chuỗi con bất thường tìm thấy bởi giải thuật HOT SAX trên bộ dữ liệu Power Demand In Italy</w:t>
        </w:r>
        <w:r w:rsidR="00A70BB8">
          <w:rPr>
            <w:noProof/>
            <w:webHidden/>
          </w:rPr>
          <w:tab/>
        </w:r>
        <w:r w:rsidR="00A70BB8">
          <w:rPr>
            <w:noProof/>
            <w:webHidden/>
          </w:rPr>
          <w:fldChar w:fldCharType="begin"/>
        </w:r>
        <w:r w:rsidR="00A70BB8">
          <w:rPr>
            <w:noProof/>
            <w:webHidden/>
          </w:rPr>
          <w:instrText xml:space="preserve"> PAGEREF _Toc439463079 \h </w:instrText>
        </w:r>
        <w:r w:rsidR="00A70BB8">
          <w:rPr>
            <w:noProof/>
            <w:webHidden/>
          </w:rPr>
        </w:r>
        <w:r w:rsidR="00A70BB8">
          <w:rPr>
            <w:noProof/>
            <w:webHidden/>
          </w:rPr>
          <w:fldChar w:fldCharType="separate"/>
        </w:r>
        <w:r w:rsidR="00A70BB8">
          <w:rPr>
            <w:noProof/>
            <w:webHidden/>
          </w:rPr>
          <w:t>65</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80" w:history="1">
        <w:r w:rsidR="00A70BB8" w:rsidRPr="00D229CA">
          <w:rPr>
            <w:rStyle w:val="Hyperlink"/>
            <w:noProof/>
          </w:rPr>
          <w:t>Hình 5.24. Các chuỗi con bất thường tìm thấy bởi giải thuật VLWQ trên bộ dữ liệu Dutch Power Demand.</w:t>
        </w:r>
        <w:r w:rsidR="00A70BB8">
          <w:rPr>
            <w:noProof/>
            <w:webHidden/>
          </w:rPr>
          <w:tab/>
        </w:r>
        <w:r w:rsidR="00A70BB8">
          <w:rPr>
            <w:noProof/>
            <w:webHidden/>
          </w:rPr>
          <w:fldChar w:fldCharType="begin"/>
        </w:r>
        <w:r w:rsidR="00A70BB8">
          <w:rPr>
            <w:noProof/>
            <w:webHidden/>
          </w:rPr>
          <w:instrText xml:space="preserve"> PAGEREF _Toc439463080 \h </w:instrText>
        </w:r>
        <w:r w:rsidR="00A70BB8">
          <w:rPr>
            <w:noProof/>
            <w:webHidden/>
          </w:rPr>
        </w:r>
        <w:r w:rsidR="00A70BB8">
          <w:rPr>
            <w:noProof/>
            <w:webHidden/>
          </w:rPr>
          <w:fldChar w:fldCharType="separate"/>
        </w:r>
        <w:r w:rsidR="00A70BB8">
          <w:rPr>
            <w:noProof/>
            <w:webHidden/>
          </w:rPr>
          <w:t>66</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81" w:history="1">
        <w:r w:rsidR="00A70BB8" w:rsidRPr="00D229CA">
          <w:rPr>
            <w:rStyle w:val="Hyperlink"/>
            <w:noProof/>
          </w:rPr>
          <w:t>Hình 5.25. Các chuỗi con bất thường tìm thấy bởi giải thuật VLWEP trên bộ dữ liệu Dutch Power Demand</w:t>
        </w:r>
        <w:r w:rsidR="00A70BB8">
          <w:rPr>
            <w:noProof/>
            <w:webHidden/>
          </w:rPr>
          <w:tab/>
        </w:r>
        <w:r w:rsidR="00A70BB8">
          <w:rPr>
            <w:noProof/>
            <w:webHidden/>
          </w:rPr>
          <w:fldChar w:fldCharType="begin"/>
        </w:r>
        <w:r w:rsidR="00A70BB8">
          <w:rPr>
            <w:noProof/>
            <w:webHidden/>
          </w:rPr>
          <w:instrText xml:space="preserve"> PAGEREF _Toc439463081 \h </w:instrText>
        </w:r>
        <w:r w:rsidR="00A70BB8">
          <w:rPr>
            <w:noProof/>
            <w:webHidden/>
          </w:rPr>
        </w:r>
        <w:r w:rsidR="00A70BB8">
          <w:rPr>
            <w:noProof/>
            <w:webHidden/>
          </w:rPr>
          <w:fldChar w:fldCharType="separate"/>
        </w:r>
        <w:r w:rsidR="00A70BB8">
          <w:rPr>
            <w:noProof/>
            <w:webHidden/>
          </w:rPr>
          <w:t>67</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82" w:history="1">
        <w:r w:rsidR="00A70BB8" w:rsidRPr="00D229CA">
          <w:rPr>
            <w:rStyle w:val="Hyperlink"/>
            <w:noProof/>
          </w:rPr>
          <w:t>Hình 5.26. Các chuỗi con bất thường tìm thấy bởi giải thuật HOT SAX trên bộ dữ liệu Dutch Power Demand</w:t>
        </w:r>
        <w:r w:rsidR="00A70BB8">
          <w:rPr>
            <w:noProof/>
            <w:webHidden/>
          </w:rPr>
          <w:tab/>
        </w:r>
        <w:r w:rsidR="00A70BB8">
          <w:rPr>
            <w:noProof/>
            <w:webHidden/>
          </w:rPr>
          <w:fldChar w:fldCharType="begin"/>
        </w:r>
        <w:r w:rsidR="00A70BB8">
          <w:rPr>
            <w:noProof/>
            <w:webHidden/>
          </w:rPr>
          <w:instrText xml:space="preserve"> PAGEREF _Toc439463082 \h </w:instrText>
        </w:r>
        <w:r w:rsidR="00A70BB8">
          <w:rPr>
            <w:noProof/>
            <w:webHidden/>
          </w:rPr>
        </w:r>
        <w:r w:rsidR="00A70BB8">
          <w:rPr>
            <w:noProof/>
            <w:webHidden/>
          </w:rPr>
          <w:fldChar w:fldCharType="separate"/>
        </w:r>
        <w:r w:rsidR="00A70BB8">
          <w:rPr>
            <w:noProof/>
            <w:webHidden/>
          </w:rPr>
          <w:t>67</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83" w:history="1">
        <w:r w:rsidR="00A70BB8" w:rsidRPr="00D229CA">
          <w:rPr>
            <w:rStyle w:val="Hyperlink"/>
            <w:noProof/>
          </w:rPr>
          <w:t>Hình 5.27.  Các chuỗi con bất thường tìm thấy bởi giải thuật VLWQ trên bộ dữ liệu Stock20</w:t>
        </w:r>
        <w:r w:rsidR="00A70BB8">
          <w:rPr>
            <w:noProof/>
            <w:webHidden/>
          </w:rPr>
          <w:tab/>
        </w:r>
        <w:r w:rsidR="00A70BB8">
          <w:rPr>
            <w:noProof/>
            <w:webHidden/>
          </w:rPr>
          <w:fldChar w:fldCharType="begin"/>
        </w:r>
        <w:r w:rsidR="00A70BB8">
          <w:rPr>
            <w:noProof/>
            <w:webHidden/>
          </w:rPr>
          <w:instrText xml:space="preserve"> PAGEREF _Toc439463083 \h </w:instrText>
        </w:r>
        <w:r w:rsidR="00A70BB8">
          <w:rPr>
            <w:noProof/>
            <w:webHidden/>
          </w:rPr>
        </w:r>
        <w:r w:rsidR="00A70BB8">
          <w:rPr>
            <w:noProof/>
            <w:webHidden/>
          </w:rPr>
          <w:fldChar w:fldCharType="separate"/>
        </w:r>
        <w:r w:rsidR="00A70BB8">
          <w:rPr>
            <w:noProof/>
            <w:webHidden/>
          </w:rPr>
          <w:t>68</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84" w:history="1">
        <w:r w:rsidR="00A70BB8" w:rsidRPr="00D229CA">
          <w:rPr>
            <w:rStyle w:val="Hyperlink"/>
            <w:noProof/>
          </w:rPr>
          <w:t>Hình 5.28. Các chuỗi con bất thường tìm thấy bởi giải thuật VLWEP trên bộ dữ liệu Stock20</w:t>
        </w:r>
        <w:r w:rsidR="00A70BB8">
          <w:rPr>
            <w:noProof/>
            <w:webHidden/>
          </w:rPr>
          <w:tab/>
        </w:r>
        <w:r w:rsidR="00A70BB8">
          <w:rPr>
            <w:noProof/>
            <w:webHidden/>
          </w:rPr>
          <w:fldChar w:fldCharType="begin"/>
        </w:r>
        <w:r w:rsidR="00A70BB8">
          <w:rPr>
            <w:noProof/>
            <w:webHidden/>
          </w:rPr>
          <w:instrText xml:space="preserve"> PAGEREF _Toc439463084 \h </w:instrText>
        </w:r>
        <w:r w:rsidR="00A70BB8">
          <w:rPr>
            <w:noProof/>
            <w:webHidden/>
          </w:rPr>
        </w:r>
        <w:r w:rsidR="00A70BB8">
          <w:rPr>
            <w:noProof/>
            <w:webHidden/>
          </w:rPr>
          <w:fldChar w:fldCharType="separate"/>
        </w:r>
        <w:r w:rsidR="00A70BB8">
          <w:rPr>
            <w:noProof/>
            <w:webHidden/>
          </w:rPr>
          <w:t>69</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85" w:history="1">
        <w:r w:rsidR="00A70BB8" w:rsidRPr="00D229CA">
          <w:rPr>
            <w:rStyle w:val="Hyperlink"/>
            <w:noProof/>
          </w:rPr>
          <w:t>Hình 5.29. . Các chuỗi con bất thường tìm thấy bởi giải thuật HOT SAX trên bộ dữ liệu Stock20</w:t>
        </w:r>
        <w:r w:rsidR="00A70BB8">
          <w:rPr>
            <w:noProof/>
            <w:webHidden/>
          </w:rPr>
          <w:tab/>
        </w:r>
        <w:r w:rsidR="00A70BB8">
          <w:rPr>
            <w:noProof/>
            <w:webHidden/>
          </w:rPr>
          <w:fldChar w:fldCharType="begin"/>
        </w:r>
        <w:r w:rsidR="00A70BB8">
          <w:rPr>
            <w:noProof/>
            <w:webHidden/>
          </w:rPr>
          <w:instrText xml:space="preserve"> PAGEREF _Toc439463085 \h </w:instrText>
        </w:r>
        <w:r w:rsidR="00A70BB8">
          <w:rPr>
            <w:noProof/>
            <w:webHidden/>
          </w:rPr>
        </w:r>
        <w:r w:rsidR="00A70BB8">
          <w:rPr>
            <w:noProof/>
            <w:webHidden/>
          </w:rPr>
          <w:fldChar w:fldCharType="separate"/>
        </w:r>
        <w:r w:rsidR="00A70BB8">
          <w:rPr>
            <w:noProof/>
            <w:webHidden/>
          </w:rPr>
          <w:t>69</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86" w:history="1">
        <w:r w:rsidR="00A70BB8" w:rsidRPr="00D229CA">
          <w:rPr>
            <w:rStyle w:val="Hyperlink"/>
            <w:noProof/>
          </w:rPr>
          <w:t>Hình 5.30. Các chuỗi con bất thường tìm thấy bởi giải thuật VLWQ trên bộ dữ liệu TEK16.</w:t>
        </w:r>
        <w:r w:rsidR="00A70BB8">
          <w:rPr>
            <w:noProof/>
            <w:webHidden/>
          </w:rPr>
          <w:tab/>
        </w:r>
        <w:r w:rsidR="00A70BB8">
          <w:rPr>
            <w:noProof/>
            <w:webHidden/>
          </w:rPr>
          <w:fldChar w:fldCharType="begin"/>
        </w:r>
        <w:r w:rsidR="00A70BB8">
          <w:rPr>
            <w:noProof/>
            <w:webHidden/>
          </w:rPr>
          <w:instrText xml:space="preserve"> PAGEREF _Toc439463086 \h </w:instrText>
        </w:r>
        <w:r w:rsidR="00A70BB8">
          <w:rPr>
            <w:noProof/>
            <w:webHidden/>
          </w:rPr>
        </w:r>
        <w:r w:rsidR="00A70BB8">
          <w:rPr>
            <w:noProof/>
            <w:webHidden/>
          </w:rPr>
          <w:fldChar w:fldCharType="separate"/>
        </w:r>
        <w:r w:rsidR="00A70BB8">
          <w:rPr>
            <w:noProof/>
            <w:webHidden/>
          </w:rPr>
          <w:t>70</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87" w:history="1">
        <w:r w:rsidR="00A70BB8" w:rsidRPr="00D229CA">
          <w:rPr>
            <w:rStyle w:val="Hyperlink"/>
            <w:noProof/>
          </w:rPr>
          <w:t>Hình 5.31. Các chuỗi con bất thường tìm thấy bởi giải thuật VLWEP trên bộ dữ liệu TEK16.</w:t>
        </w:r>
        <w:r w:rsidR="00A70BB8">
          <w:rPr>
            <w:noProof/>
            <w:webHidden/>
          </w:rPr>
          <w:tab/>
        </w:r>
        <w:r w:rsidR="00A70BB8">
          <w:rPr>
            <w:noProof/>
            <w:webHidden/>
          </w:rPr>
          <w:fldChar w:fldCharType="begin"/>
        </w:r>
        <w:r w:rsidR="00A70BB8">
          <w:rPr>
            <w:noProof/>
            <w:webHidden/>
          </w:rPr>
          <w:instrText xml:space="preserve"> PAGEREF _Toc439463087 \h </w:instrText>
        </w:r>
        <w:r w:rsidR="00A70BB8">
          <w:rPr>
            <w:noProof/>
            <w:webHidden/>
          </w:rPr>
        </w:r>
        <w:r w:rsidR="00A70BB8">
          <w:rPr>
            <w:noProof/>
            <w:webHidden/>
          </w:rPr>
          <w:fldChar w:fldCharType="separate"/>
        </w:r>
        <w:r w:rsidR="00A70BB8">
          <w:rPr>
            <w:noProof/>
            <w:webHidden/>
          </w:rPr>
          <w:t>71</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88" w:history="1">
        <w:r w:rsidR="00A70BB8" w:rsidRPr="00D229CA">
          <w:rPr>
            <w:rStyle w:val="Hyperlink"/>
            <w:noProof/>
          </w:rPr>
          <w:t>Hình 5.32. Các chuỗi con bất thường tìm thấy bởi giải thuật HOT SAX trên bộ dữ liệu TEK16</w:t>
        </w:r>
        <w:r w:rsidR="00A70BB8">
          <w:rPr>
            <w:noProof/>
            <w:webHidden/>
          </w:rPr>
          <w:tab/>
        </w:r>
        <w:r w:rsidR="00A70BB8">
          <w:rPr>
            <w:noProof/>
            <w:webHidden/>
          </w:rPr>
          <w:fldChar w:fldCharType="begin"/>
        </w:r>
        <w:r w:rsidR="00A70BB8">
          <w:rPr>
            <w:noProof/>
            <w:webHidden/>
          </w:rPr>
          <w:instrText xml:space="preserve"> PAGEREF _Toc439463088 \h </w:instrText>
        </w:r>
        <w:r w:rsidR="00A70BB8">
          <w:rPr>
            <w:noProof/>
            <w:webHidden/>
          </w:rPr>
        </w:r>
        <w:r w:rsidR="00A70BB8">
          <w:rPr>
            <w:noProof/>
            <w:webHidden/>
          </w:rPr>
          <w:fldChar w:fldCharType="separate"/>
        </w:r>
        <w:r w:rsidR="00A70BB8">
          <w:rPr>
            <w:noProof/>
            <w:webHidden/>
          </w:rPr>
          <w:t>71</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89" w:history="1">
        <w:r w:rsidR="00A70BB8" w:rsidRPr="00D229CA">
          <w:rPr>
            <w:rStyle w:val="Hyperlink"/>
            <w:noProof/>
          </w:rPr>
          <w:t>Hình 5.33.  So sánh độ lệch của hai giải thuật VLWQ và VLWEP</w:t>
        </w:r>
        <w:r w:rsidR="00A70BB8">
          <w:rPr>
            <w:noProof/>
            <w:webHidden/>
          </w:rPr>
          <w:tab/>
        </w:r>
        <w:r w:rsidR="00A70BB8">
          <w:rPr>
            <w:noProof/>
            <w:webHidden/>
          </w:rPr>
          <w:fldChar w:fldCharType="begin"/>
        </w:r>
        <w:r w:rsidR="00A70BB8">
          <w:rPr>
            <w:noProof/>
            <w:webHidden/>
          </w:rPr>
          <w:instrText xml:space="preserve"> PAGEREF _Toc439463089 \h </w:instrText>
        </w:r>
        <w:r w:rsidR="00A70BB8">
          <w:rPr>
            <w:noProof/>
            <w:webHidden/>
          </w:rPr>
        </w:r>
        <w:r w:rsidR="00A70BB8">
          <w:rPr>
            <w:noProof/>
            <w:webHidden/>
          </w:rPr>
          <w:fldChar w:fldCharType="separate"/>
        </w:r>
        <w:r w:rsidR="00A70BB8">
          <w:rPr>
            <w:noProof/>
            <w:webHidden/>
          </w:rPr>
          <w:t>73</w:t>
        </w:r>
        <w:r w:rsidR="00A70BB8">
          <w:rPr>
            <w:noProof/>
            <w:webHidden/>
          </w:rPr>
          <w:fldChar w:fldCharType="end"/>
        </w:r>
      </w:hyperlink>
    </w:p>
    <w:p w:rsidR="00AC6804" w:rsidRDefault="00A155F5" w:rsidP="00646EDD">
      <w:pPr>
        <w:spacing w:before="0"/>
        <w:rPr>
          <w:noProof/>
          <w:szCs w:val="26"/>
        </w:rPr>
      </w:pPr>
      <w:r w:rsidRPr="00074777">
        <w:rPr>
          <w:noProof/>
          <w:szCs w:val="26"/>
        </w:rPr>
        <w:fldChar w:fldCharType="end"/>
      </w: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467F1C" w:rsidRDefault="00467F1C" w:rsidP="00646EDD">
      <w:pPr>
        <w:spacing w:before="0"/>
        <w:rPr>
          <w:noProof/>
          <w:szCs w:val="26"/>
        </w:rPr>
      </w:pPr>
    </w:p>
    <w:p w:rsidR="00AC6804" w:rsidRDefault="00AC6804" w:rsidP="00646EDD">
      <w:pPr>
        <w:pStyle w:val="Heading1"/>
        <w:numPr>
          <w:ilvl w:val="0"/>
          <w:numId w:val="0"/>
        </w:numPr>
        <w:rPr>
          <w:noProof/>
        </w:rPr>
      </w:pPr>
      <w:bookmarkStart w:id="3" w:name="_Toc439462976"/>
      <w:r w:rsidRPr="00864BF7">
        <w:t>DANH</w:t>
      </w:r>
      <w:r w:rsidRPr="00725403">
        <w:rPr>
          <w:noProof/>
        </w:rPr>
        <w:t xml:space="preserve"> MỤC BẢNG</w:t>
      </w:r>
      <w:bookmarkEnd w:id="3"/>
    </w:p>
    <w:p w:rsidR="00CA0373" w:rsidRPr="00CA0373" w:rsidRDefault="00CA0373" w:rsidP="00646EDD"/>
    <w:p w:rsidR="00A70BB8" w:rsidRDefault="00AC6804">
      <w:pPr>
        <w:pStyle w:val="TableofFigures"/>
        <w:tabs>
          <w:tab w:val="right" w:leader="dot" w:pos="8780"/>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39463090" w:history="1">
        <w:r w:rsidR="00A70BB8" w:rsidRPr="00157B2C">
          <w:rPr>
            <w:rStyle w:val="Hyperlink"/>
            <w:noProof/>
          </w:rPr>
          <w:t>Bảng 3.1. Các ký hiệu sử dụng trong mục 3.1.1</w:t>
        </w:r>
        <w:r w:rsidR="00A70BB8">
          <w:rPr>
            <w:noProof/>
            <w:webHidden/>
          </w:rPr>
          <w:tab/>
        </w:r>
        <w:r w:rsidR="00A70BB8">
          <w:rPr>
            <w:noProof/>
            <w:webHidden/>
          </w:rPr>
          <w:fldChar w:fldCharType="begin"/>
        </w:r>
        <w:r w:rsidR="00A70BB8">
          <w:rPr>
            <w:noProof/>
            <w:webHidden/>
          </w:rPr>
          <w:instrText xml:space="preserve"> PAGEREF _Toc439463090 \h </w:instrText>
        </w:r>
        <w:r w:rsidR="00A70BB8">
          <w:rPr>
            <w:noProof/>
            <w:webHidden/>
          </w:rPr>
        </w:r>
        <w:r w:rsidR="00A70BB8">
          <w:rPr>
            <w:noProof/>
            <w:webHidden/>
          </w:rPr>
          <w:fldChar w:fldCharType="separate"/>
        </w:r>
        <w:r w:rsidR="00A70BB8">
          <w:rPr>
            <w:noProof/>
            <w:webHidden/>
          </w:rPr>
          <w:t>25</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91" w:history="1">
        <w:r w:rsidR="00A70BB8" w:rsidRPr="00157B2C">
          <w:rPr>
            <w:rStyle w:val="Hyperlink"/>
            <w:noProof/>
          </w:rPr>
          <w:t>Bảng 5.1. Bảng ý nghĩa các ký hiệu dùng mô tả kết quả thực nghiệm</w:t>
        </w:r>
        <w:r w:rsidR="00A70BB8">
          <w:rPr>
            <w:noProof/>
            <w:webHidden/>
          </w:rPr>
          <w:tab/>
        </w:r>
        <w:r w:rsidR="00A70BB8">
          <w:rPr>
            <w:noProof/>
            <w:webHidden/>
          </w:rPr>
          <w:fldChar w:fldCharType="begin"/>
        </w:r>
        <w:r w:rsidR="00A70BB8">
          <w:rPr>
            <w:noProof/>
            <w:webHidden/>
          </w:rPr>
          <w:instrText xml:space="preserve"> PAGEREF _Toc439463091 \h </w:instrText>
        </w:r>
        <w:r w:rsidR="00A70BB8">
          <w:rPr>
            <w:noProof/>
            <w:webHidden/>
          </w:rPr>
        </w:r>
        <w:r w:rsidR="00A70BB8">
          <w:rPr>
            <w:noProof/>
            <w:webHidden/>
          </w:rPr>
          <w:fldChar w:fldCharType="separate"/>
        </w:r>
        <w:r w:rsidR="00A70BB8">
          <w:rPr>
            <w:noProof/>
            <w:webHidden/>
          </w:rPr>
          <w:t>55</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92" w:history="1">
        <w:r w:rsidR="00A70BB8" w:rsidRPr="00157B2C">
          <w:rPr>
            <w:rStyle w:val="Hyperlink"/>
            <w:noProof/>
          </w:rPr>
          <w:t>Bảng 5.2. Kết quả thực nghiệm trên chuỗi dữ liệu ECG 108.</w:t>
        </w:r>
        <w:r w:rsidR="00A70BB8">
          <w:rPr>
            <w:noProof/>
            <w:webHidden/>
          </w:rPr>
          <w:tab/>
        </w:r>
        <w:r w:rsidR="00A70BB8">
          <w:rPr>
            <w:noProof/>
            <w:webHidden/>
          </w:rPr>
          <w:fldChar w:fldCharType="begin"/>
        </w:r>
        <w:r w:rsidR="00A70BB8">
          <w:rPr>
            <w:noProof/>
            <w:webHidden/>
          </w:rPr>
          <w:instrText xml:space="preserve"> PAGEREF _Toc439463092 \h </w:instrText>
        </w:r>
        <w:r w:rsidR="00A70BB8">
          <w:rPr>
            <w:noProof/>
            <w:webHidden/>
          </w:rPr>
        </w:r>
        <w:r w:rsidR="00A70BB8">
          <w:rPr>
            <w:noProof/>
            <w:webHidden/>
          </w:rPr>
          <w:fldChar w:fldCharType="separate"/>
        </w:r>
        <w:r w:rsidR="00A70BB8">
          <w:rPr>
            <w:noProof/>
            <w:webHidden/>
          </w:rPr>
          <w:t>56</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93" w:history="1">
        <w:r w:rsidR="00A70BB8" w:rsidRPr="00157B2C">
          <w:rPr>
            <w:rStyle w:val="Hyperlink"/>
            <w:noProof/>
          </w:rPr>
          <w:t>Bảng 5.3. Kết quả thực nghiệm trên chuỗi dữ liệu ECG 308</w:t>
        </w:r>
        <w:r w:rsidR="00A70BB8">
          <w:rPr>
            <w:noProof/>
            <w:webHidden/>
          </w:rPr>
          <w:tab/>
        </w:r>
        <w:r w:rsidR="00A70BB8">
          <w:rPr>
            <w:noProof/>
            <w:webHidden/>
          </w:rPr>
          <w:fldChar w:fldCharType="begin"/>
        </w:r>
        <w:r w:rsidR="00A70BB8">
          <w:rPr>
            <w:noProof/>
            <w:webHidden/>
          </w:rPr>
          <w:instrText xml:space="preserve"> PAGEREF _Toc439463093 \h </w:instrText>
        </w:r>
        <w:r w:rsidR="00A70BB8">
          <w:rPr>
            <w:noProof/>
            <w:webHidden/>
          </w:rPr>
        </w:r>
        <w:r w:rsidR="00A70BB8">
          <w:rPr>
            <w:noProof/>
            <w:webHidden/>
          </w:rPr>
          <w:fldChar w:fldCharType="separate"/>
        </w:r>
        <w:r w:rsidR="00A70BB8">
          <w:rPr>
            <w:noProof/>
            <w:webHidden/>
          </w:rPr>
          <w:t>58</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94" w:history="1">
        <w:r w:rsidR="00A70BB8" w:rsidRPr="00157B2C">
          <w:rPr>
            <w:rStyle w:val="Hyperlink"/>
            <w:noProof/>
          </w:rPr>
          <w:t>Bảng 5.4. Kết quả thực nghiệm trên chuỗi dữ liệu ERP</w:t>
        </w:r>
        <w:r w:rsidR="00A70BB8">
          <w:rPr>
            <w:noProof/>
            <w:webHidden/>
          </w:rPr>
          <w:tab/>
        </w:r>
        <w:r w:rsidR="00A70BB8">
          <w:rPr>
            <w:noProof/>
            <w:webHidden/>
          </w:rPr>
          <w:fldChar w:fldCharType="begin"/>
        </w:r>
        <w:r w:rsidR="00A70BB8">
          <w:rPr>
            <w:noProof/>
            <w:webHidden/>
          </w:rPr>
          <w:instrText xml:space="preserve"> PAGEREF _Toc439463094 \h </w:instrText>
        </w:r>
        <w:r w:rsidR="00A70BB8">
          <w:rPr>
            <w:noProof/>
            <w:webHidden/>
          </w:rPr>
        </w:r>
        <w:r w:rsidR="00A70BB8">
          <w:rPr>
            <w:noProof/>
            <w:webHidden/>
          </w:rPr>
          <w:fldChar w:fldCharType="separate"/>
        </w:r>
        <w:r w:rsidR="00A70BB8">
          <w:rPr>
            <w:noProof/>
            <w:webHidden/>
          </w:rPr>
          <w:t>60</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95" w:history="1">
        <w:r w:rsidR="00A70BB8" w:rsidRPr="00157B2C">
          <w:rPr>
            <w:rStyle w:val="Hyperlink"/>
            <w:noProof/>
          </w:rPr>
          <w:t>Bảng 5.5.  Kết quả thực nghiệm trên chuỗi dữ liệu ERP</w:t>
        </w:r>
        <w:r w:rsidR="00A70BB8">
          <w:rPr>
            <w:noProof/>
            <w:webHidden/>
          </w:rPr>
          <w:tab/>
        </w:r>
        <w:r w:rsidR="00A70BB8">
          <w:rPr>
            <w:noProof/>
            <w:webHidden/>
          </w:rPr>
          <w:fldChar w:fldCharType="begin"/>
        </w:r>
        <w:r w:rsidR="00A70BB8">
          <w:rPr>
            <w:noProof/>
            <w:webHidden/>
          </w:rPr>
          <w:instrText xml:space="preserve"> PAGEREF _Toc439463095 \h </w:instrText>
        </w:r>
        <w:r w:rsidR="00A70BB8">
          <w:rPr>
            <w:noProof/>
            <w:webHidden/>
          </w:rPr>
        </w:r>
        <w:r w:rsidR="00A70BB8">
          <w:rPr>
            <w:noProof/>
            <w:webHidden/>
          </w:rPr>
          <w:fldChar w:fldCharType="separate"/>
        </w:r>
        <w:r w:rsidR="00A70BB8">
          <w:rPr>
            <w:noProof/>
            <w:webHidden/>
          </w:rPr>
          <w:t>62</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96" w:history="1">
        <w:r w:rsidR="00A70BB8" w:rsidRPr="00157B2C">
          <w:rPr>
            <w:rStyle w:val="Hyperlink"/>
            <w:noProof/>
          </w:rPr>
          <w:t>Bảng 5.6.  Kết quả thực nghiệm trên chuỗi dữ liệu Power Demand In Italy</w:t>
        </w:r>
        <w:r w:rsidR="00A70BB8">
          <w:rPr>
            <w:noProof/>
            <w:webHidden/>
          </w:rPr>
          <w:tab/>
        </w:r>
        <w:r w:rsidR="00A70BB8">
          <w:rPr>
            <w:noProof/>
            <w:webHidden/>
          </w:rPr>
          <w:fldChar w:fldCharType="begin"/>
        </w:r>
        <w:r w:rsidR="00A70BB8">
          <w:rPr>
            <w:noProof/>
            <w:webHidden/>
          </w:rPr>
          <w:instrText xml:space="preserve"> PAGEREF _Toc439463096 \h </w:instrText>
        </w:r>
        <w:r w:rsidR="00A70BB8">
          <w:rPr>
            <w:noProof/>
            <w:webHidden/>
          </w:rPr>
        </w:r>
        <w:r w:rsidR="00A70BB8">
          <w:rPr>
            <w:noProof/>
            <w:webHidden/>
          </w:rPr>
          <w:fldChar w:fldCharType="separate"/>
        </w:r>
        <w:r w:rsidR="00A70BB8">
          <w:rPr>
            <w:noProof/>
            <w:webHidden/>
          </w:rPr>
          <w:t>64</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97" w:history="1">
        <w:r w:rsidR="00A70BB8" w:rsidRPr="00157B2C">
          <w:rPr>
            <w:rStyle w:val="Hyperlink"/>
            <w:noProof/>
          </w:rPr>
          <w:t>Bảng 5.7. Kết quả thực nghiệm trên chuỗi dữ liệu Dutch Power Demand</w:t>
        </w:r>
        <w:r w:rsidR="00A70BB8">
          <w:rPr>
            <w:noProof/>
            <w:webHidden/>
          </w:rPr>
          <w:tab/>
        </w:r>
        <w:r w:rsidR="00A70BB8">
          <w:rPr>
            <w:noProof/>
            <w:webHidden/>
          </w:rPr>
          <w:fldChar w:fldCharType="begin"/>
        </w:r>
        <w:r w:rsidR="00A70BB8">
          <w:rPr>
            <w:noProof/>
            <w:webHidden/>
          </w:rPr>
          <w:instrText xml:space="preserve"> PAGEREF _Toc439463097 \h </w:instrText>
        </w:r>
        <w:r w:rsidR="00A70BB8">
          <w:rPr>
            <w:noProof/>
            <w:webHidden/>
          </w:rPr>
        </w:r>
        <w:r w:rsidR="00A70BB8">
          <w:rPr>
            <w:noProof/>
            <w:webHidden/>
          </w:rPr>
          <w:fldChar w:fldCharType="separate"/>
        </w:r>
        <w:r w:rsidR="00A70BB8">
          <w:rPr>
            <w:noProof/>
            <w:webHidden/>
          </w:rPr>
          <w:t>66</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98" w:history="1">
        <w:r w:rsidR="00A70BB8" w:rsidRPr="00157B2C">
          <w:rPr>
            <w:rStyle w:val="Hyperlink"/>
            <w:noProof/>
          </w:rPr>
          <w:t>Bảng 5.8. Kết quả thực nghiệm trên chuỗi dữ liệu Stock20</w:t>
        </w:r>
        <w:r w:rsidR="00A70BB8">
          <w:rPr>
            <w:noProof/>
            <w:webHidden/>
          </w:rPr>
          <w:tab/>
        </w:r>
        <w:r w:rsidR="00A70BB8">
          <w:rPr>
            <w:noProof/>
            <w:webHidden/>
          </w:rPr>
          <w:fldChar w:fldCharType="begin"/>
        </w:r>
        <w:r w:rsidR="00A70BB8">
          <w:rPr>
            <w:noProof/>
            <w:webHidden/>
          </w:rPr>
          <w:instrText xml:space="preserve"> PAGEREF _Toc439463098 \h </w:instrText>
        </w:r>
        <w:r w:rsidR="00A70BB8">
          <w:rPr>
            <w:noProof/>
            <w:webHidden/>
          </w:rPr>
        </w:r>
        <w:r w:rsidR="00A70BB8">
          <w:rPr>
            <w:noProof/>
            <w:webHidden/>
          </w:rPr>
          <w:fldChar w:fldCharType="separate"/>
        </w:r>
        <w:r w:rsidR="00A70BB8">
          <w:rPr>
            <w:noProof/>
            <w:webHidden/>
          </w:rPr>
          <w:t>68</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099" w:history="1">
        <w:r w:rsidR="00A70BB8" w:rsidRPr="00157B2C">
          <w:rPr>
            <w:rStyle w:val="Hyperlink"/>
            <w:noProof/>
          </w:rPr>
          <w:t>Bảng 5.9. Kết quả thực nghiệm trên chuỗi dữ liệu TEK16</w:t>
        </w:r>
        <w:r w:rsidR="00A70BB8">
          <w:rPr>
            <w:noProof/>
            <w:webHidden/>
          </w:rPr>
          <w:tab/>
        </w:r>
        <w:r w:rsidR="00A70BB8">
          <w:rPr>
            <w:noProof/>
            <w:webHidden/>
          </w:rPr>
          <w:fldChar w:fldCharType="begin"/>
        </w:r>
        <w:r w:rsidR="00A70BB8">
          <w:rPr>
            <w:noProof/>
            <w:webHidden/>
          </w:rPr>
          <w:instrText xml:space="preserve"> PAGEREF _Toc439463099 \h </w:instrText>
        </w:r>
        <w:r w:rsidR="00A70BB8">
          <w:rPr>
            <w:noProof/>
            <w:webHidden/>
          </w:rPr>
        </w:r>
        <w:r w:rsidR="00A70BB8">
          <w:rPr>
            <w:noProof/>
            <w:webHidden/>
          </w:rPr>
          <w:fldChar w:fldCharType="separate"/>
        </w:r>
        <w:r w:rsidR="00A70BB8">
          <w:rPr>
            <w:noProof/>
            <w:webHidden/>
          </w:rPr>
          <w:t>70</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100" w:history="1">
        <w:r w:rsidR="00A70BB8" w:rsidRPr="00157B2C">
          <w:rPr>
            <w:rStyle w:val="Hyperlink"/>
            <w:noProof/>
          </w:rPr>
          <w:t>Bảng 5.10. Bảng so sách các tham số của hai giải thuật VLWQ và VLWEP</w:t>
        </w:r>
        <w:r w:rsidR="00A70BB8">
          <w:rPr>
            <w:noProof/>
            <w:webHidden/>
          </w:rPr>
          <w:tab/>
        </w:r>
        <w:r w:rsidR="00A70BB8">
          <w:rPr>
            <w:noProof/>
            <w:webHidden/>
          </w:rPr>
          <w:fldChar w:fldCharType="begin"/>
        </w:r>
        <w:r w:rsidR="00A70BB8">
          <w:rPr>
            <w:noProof/>
            <w:webHidden/>
          </w:rPr>
          <w:instrText xml:space="preserve"> PAGEREF _Toc439463100 \h </w:instrText>
        </w:r>
        <w:r w:rsidR="00A70BB8">
          <w:rPr>
            <w:noProof/>
            <w:webHidden/>
          </w:rPr>
        </w:r>
        <w:r w:rsidR="00A70BB8">
          <w:rPr>
            <w:noProof/>
            <w:webHidden/>
          </w:rPr>
          <w:fldChar w:fldCharType="separate"/>
        </w:r>
        <w:r w:rsidR="00A70BB8">
          <w:rPr>
            <w:noProof/>
            <w:webHidden/>
          </w:rPr>
          <w:t>73</w:t>
        </w:r>
        <w:r w:rsidR="00A70BB8">
          <w:rPr>
            <w:noProof/>
            <w:webHidden/>
          </w:rPr>
          <w:fldChar w:fldCharType="end"/>
        </w:r>
      </w:hyperlink>
    </w:p>
    <w:p w:rsidR="00A70BB8" w:rsidRDefault="0041089B">
      <w:pPr>
        <w:pStyle w:val="TableofFigures"/>
        <w:tabs>
          <w:tab w:val="right" w:leader="dot" w:pos="8780"/>
        </w:tabs>
        <w:rPr>
          <w:rFonts w:asciiTheme="minorHAnsi" w:eastAsiaTheme="minorEastAsia" w:hAnsiTheme="minorHAnsi" w:cstheme="minorBidi"/>
          <w:noProof/>
          <w:sz w:val="22"/>
          <w:szCs w:val="22"/>
        </w:rPr>
      </w:pPr>
      <w:hyperlink w:anchor="_Toc439463101" w:history="1">
        <w:r w:rsidR="00A70BB8" w:rsidRPr="00157B2C">
          <w:rPr>
            <w:rStyle w:val="Hyperlink"/>
            <w:noProof/>
          </w:rPr>
          <w:t>Bảng 5.11. Bảng kết quả thực nghiệm so sánh tốc độ thực thi khi áp dụng phươn pháp tính khoảng cách Euclid và phép biến hình vị tự.</w:t>
        </w:r>
        <w:r w:rsidR="00A70BB8">
          <w:rPr>
            <w:noProof/>
            <w:webHidden/>
          </w:rPr>
          <w:tab/>
        </w:r>
        <w:r w:rsidR="00A70BB8">
          <w:rPr>
            <w:noProof/>
            <w:webHidden/>
          </w:rPr>
          <w:fldChar w:fldCharType="begin"/>
        </w:r>
        <w:r w:rsidR="00A70BB8">
          <w:rPr>
            <w:noProof/>
            <w:webHidden/>
          </w:rPr>
          <w:instrText xml:space="preserve"> PAGEREF _Toc439463101 \h </w:instrText>
        </w:r>
        <w:r w:rsidR="00A70BB8">
          <w:rPr>
            <w:noProof/>
            <w:webHidden/>
          </w:rPr>
        </w:r>
        <w:r w:rsidR="00A70BB8">
          <w:rPr>
            <w:noProof/>
            <w:webHidden/>
          </w:rPr>
          <w:fldChar w:fldCharType="separate"/>
        </w:r>
        <w:r w:rsidR="00A70BB8">
          <w:rPr>
            <w:noProof/>
            <w:webHidden/>
          </w:rPr>
          <w:t>75</w:t>
        </w:r>
        <w:r w:rsidR="00A70BB8">
          <w:rPr>
            <w:noProof/>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4" w:name="_Toc439462977"/>
      <w:r w:rsidR="001D37D4">
        <w:t>GIỚI THIỆU</w:t>
      </w:r>
      <w:bookmarkEnd w:id="4"/>
    </w:p>
    <w:p w:rsidR="00CA0373" w:rsidRPr="00CA0373" w:rsidRDefault="00CA0373" w:rsidP="00646EDD"/>
    <w:p w:rsidR="007A0923" w:rsidRDefault="007A0923" w:rsidP="007A0923">
      <w:pPr>
        <w:pStyle w:val="Heading2"/>
      </w:pPr>
      <w:bookmarkStart w:id="5" w:name="_Toc439462978"/>
      <w:r>
        <w:t>Giới thiệu bài toán</w:t>
      </w:r>
      <w:bookmarkEnd w:id="5"/>
    </w:p>
    <w:p w:rsidR="00390DE6" w:rsidRDefault="00390DE6" w:rsidP="00390DE6">
      <w:pPr>
        <w:pStyle w:val="Heading3"/>
      </w:pPr>
      <w:bookmarkStart w:id="6" w:name="_Toc439462979"/>
      <w:r>
        <w:t>Bài toán tìm kiếm bất thường tổng quát</w:t>
      </w:r>
      <w:bookmarkEnd w:id="6"/>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EE1758">
        <w:t xml:space="preserve">ường </w:t>
      </w:r>
      <w:r w:rsidR="000E7C5D">
        <w:t xml:space="preserve">được qua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A70BB8">
        <w:rPr>
          <w:szCs w:val="26"/>
        </w:rPr>
        <w:t>18</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theo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chỉ dấu cho các vấn đề về sức khỏe của người này.</w:t>
      </w:r>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A70BB8">
        <w:rPr>
          <w:szCs w:val="26"/>
        </w:rPr>
        <w:t>18</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ác định các hành vi bình thường của tập dữ liệ</w:t>
      </w:r>
      <w:r>
        <w:t>u</w:t>
      </w:r>
      <w:r w:rsidR="00C80A72">
        <w:t>.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EE1758">
        <w:t xml:space="preserve">ng khoáng </w:t>
      </w:r>
      <w:r w:rsidR="004120C1">
        <w:t>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tổng quát và thực tế hầu hết mỗi kỹ thuật đã được xây dựng chỉ giải quyết được một số trường hợp đặc bi</w:t>
      </w:r>
      <w:r w:rsidR="00EE1758">
        <w:t>ệ</w:t>
      </w:r>
      <w:r w:rsidR="00D85947">
        <w:t>t của bài toán.</w:t>
      </w:r>
    </w:p>
    <w:p w:rsidR="00E227C0" w:rsidRDefault="00E227C0" w:rsidP="00E227C0">
      <w:pPr>
        <w:pStyle w:val="Heading3"/>
      </w:pPr>
      <w:bookmarkStart w:id="7" w:name="_Toc439462980"/>
      <w:r>
        <w:t>Bài toán tìm chuỗi con bất thường trong dữ liệu chuỗi thời gian</w:t>
      </w:r>
      <w:bookmarkEnd w:id="7"/>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Nhiệm vụ của bài toán </w:t>
      </w:r>
      <w:r w:rsidR="00862B38">
        <w:t>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r>
        <w:rPr>
          <w:szCs w:val="26"/>
        </w:rPr>
        <w:t>Một chuỗi thời gian 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A70BB8">
        <w:t xml:space="preserve">Hình </w:t>
      </w:r>
      <w:r w:rsidR="00A70BB8">
        <w:rPr>
          <w:noProof/>
        </w:rPr>
        <w:t>1</w:t>
      </w:r>
      <w:r w:rsidR="00A70BB8">
        <w:t>.</w:t>
      </w:r>
      <w:r w:rsidR="00A70BB8">
        <w:rPr>
          <w:noProof/>
        </w:rPr>
        <w:t>1</w:t>
      </w:r>
      <w:r w:rsidR="00D357F0">
        <w:rPr>
          <w:szCs w:val="26"/>
        </w:rPr>
        <w:fldChar w:fldCharType="end"/>
      </w:r>
      <w:r w:rsidR="00FD48EA">
        <w:rPr>
          <w:szCs w:val="26"/>
        </w:rPr>
        <w:t xml:space="preserve"> bên dưới là biểu diễn</w:t>
      </w:r>
      <w:r w:rsidR="00DF7AE9">
        <w:rPr>
          <w:szCs w:val="26"/>
        </w:rPr>
        <w:t xml:space="preserve"> của một chuỗi thời gian trong mặt phẳng</w:t>
      </w:r>
      <w:r w:rsidR="00FD48EA">
        <w:rPr>
          <w:szCs w:val="26"/>
        </w:rPr>
        <w:t xml:space="preserve">. </w:t>
      </w:r>
      <w:r w:rsidR="00B01E19">
        <w:rPr>
          <w:szCs w:val="26"/>
        </w:rPr>
        <w:t>Thông thường khi nghiên cứu dữ liệu chuỗi thời gian người ta không quan tâm đến giá trị  tại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theo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A70BB8">
        <w:t>4</w:t>
      </w:r>
      <w:r w:rsidR="001A6F58">
        <w:rPr>
          <w:szCs w:val="26"/>
        </w:rPr>
        <w:fldChar w:fldCharType="end"/>
      </w:r>
      <w:r w:rsidR="001A6F58">
        <w:rPr>
          <w:szCs w:val="26"/>
        </w:rPr>
        <w:t>]</w:t>
      </w:r>
      <w:r w:rsidR="00986A13">
        <w:rPr>
          <w:szCs w:val="26"/>
        </w:rPr>
        <w:t>.</w:t>
      </w:r>
    </w:p>
    <w:p w:rsidR="009F0BDA" w:rsidRDefault="009F0BDA" w:rsidP="00646EDD">
      <w:pPr>
        <w:ind w:firstLine="720"/>
        <w:rPr>
          <w:szCs w:val="26"/>
        </w:rPr>
      </w:pPr>
      <w:r>
        <w:rPr>
          <w:noProof/>
          <w:szCs w:val="26"/>
        </w:rPr>
        <w:lastRenderedPageBreak/>
        <w:drawing>
          <wp:inline distT="0" distB="0" distL="0" distR="0" wp14:anchorId="0C0040F2" wp14:editId="00C841A9">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646EDD">
      <w:pPr>
        <w:rPr>
          <w:szCs w:val="26"/>
        </w:rPr>
      </w:pPr>
      <w:r>
        <w:tab/>
      </w:r>
      <w:bookmarkStart w:id="8" w:name="_Ref439186307"/>
      <w:bookmarkStart w:id="9" w:name="_Toc439463029"/>
      <w:r w:rsidR="00F22D55">
        <w:t xml:space="preserve">Hình </w:t>
      </w:r>
      <w:fldSimple w:instr=" STYLEREF 1 \s ">
        <w:r w:rsidR="00941E7C">
          <w:rPr>
            <w:noProof/>
          </w:rPr>
          <w:t>1</w:t>
        </w:r>
      </w:fldSimple>
      <w:r w:rsidR="00941E7C">
        <w:t>.</w:t>
      </w:r>
      <w:fldSimple w:instr=" SEQ Hình \* ARABIC \s 1 ">
        <w:r w:rsidR="00941E7C">
          <w:rPr>
            <w:noProof/>
          </w:rPr>
          <w:t>1</w:t>
        </w:r>
      </w:fldSimple>
      <w:bookmarkEnd w:id="8"/>
      <w:r w:rsidR="00F22D55">
        <w:t>: Chuỗi thời gian biểu diễn trên mặt phẳng</w:t>
      </w:r>
      <w:bookmarkEnd w:id="9"/>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theo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AE2AA6" w:rsidP="00646EDD">
      <w:pPr>
        <w:ind w:firstLine="720"/>
      </w:pPr>
      <w:r>
        <w:rPr>
          <w:szCs w:val="26"/>
        </w:rPr>
        <w:t xml:space="preserve">Nhiều nhà nghiên cứu đã quan tâm đến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A70BB8">
        <w:t>15</w:t>
      </w:r>
      <w:r w:rsidR="00FE38CB">
        <w:rPr>
          <w:szCs w:val="26"/>
        </w:rPr>
        <w:fldChar w:fldCharType="end"/>
      </w:r>
      <w:r w:rsidR="00FE38CB">
        <w:rPr>
          <w:szCs w:val="26"/>
        </w:rPr>
        <w:t xml:space="preserve">], một số khác dựa trên sự hiểu biết về bản chất dữ liệu để biết trước chiều dài của chuỗi con bất </w:t>
      </w:r>
      <w:r w:rsidR="00FE38CB">
        <w:rPr>
          <w:szCs w:val="26"/>
        </w:rPr>
        <w:lastRenderedPageBreak/>
        <w:t xml:space="preserve">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A70BB8">
        <w:t>5</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A70BB8">
        <w:rPr>
          <w:szCs w:val="26"/>
        </w:rPr>
        <w:t>17</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A70BB8">
        <w:rPr>
          <w:szCs w:val="26"/>
        </w:rPr>
        <w:t>1</w:t>
      </w:r>
      <w:r w:rsidR="00FE38CB">
        <w:rPr>
          <w:szCs w:val="26"/>
        </w:rPr>
        <w:fldChar w:fldCharType="end"/>
      </w:r>
      <w:r w:rsidR="00FE38CB">
        <w:rPr>
          <w:szCs w:val="26"/>
        </w:rPr>
        <w:t>]</w:t>
      </w:r>
      <w:r w:rsidR="00BC3694">
        <w:rPr>
          <w:szCs w:val="26"/>
        </w:rPr>
        <w:t>.</w:t>
      </w:r>
      <w:r w:rsidR="00F32428">
        <w:rPr>
          <w:szCs w:val="26"/>
        </w:rPr>
        <w:t xml:space="preserve"> M. Leng và các cộng sự 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0" w:name="_Toc439462981"/>
      <w:r>
        <w:t>Mục tiêu của đề tài</w:t>
      </w:r>
      <w:bookmarkEnd w:id="10"/>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theo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391B6E">
        <w:rPr>
          <w:szCs w:val="26"/>
        </w:rPr>
        <w:t xml:space="preserve">phải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4D6D1D" w:rsidP="00646EDD">
      <w:pPr>
        <w:ind w:firstLine="720"/>
        <w:rPr>
          <w:szCs w:val="26"/>
        </w:rPr>
      </w:pPr>
      <w:r>
        <w:rPr>
          <w:szCs w:val="26"/>
        </w:rPr>
        <w:t>Chúng tôi đề xuất một cách tính khoảng cách mới dựa trên phép biến hình vị tự và công thức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863ED1">
        <w:rPr>
          <w:szCs w:val="26"/>
        </w:rPr>
        <w:t xml:space="preserve">Chúng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863ED1">
        <w:rPr>
          <w:szCs w:val="26"/>
        </w:rPr>
        <w:t xml:space="preserve">. Phương pháp phân đoạn mới mày theo đánh giá của chúng tôi dễ ước lượng các tham số hơn </w:t>
      </w:r>
      <w:r w:rsidR="00966C3B">
        <w:rPr>
          <w:szCs w:val="26"/>
        </w:rPr>
        <w:t>p</w:t>
      </w:r>
      <w:r w:rsidR="00E92182">
        <w:rPr>
          <w:szCs w:val="26"/>
        </w:rPr>
        <w:t>hương pháp phân đoạn do M.Leng và các cộng sự đề xuất. Độ chính xác của 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Pr="00DE1075" w:rsidRDefault="00931C94" w:rsidP="00646EDD">
      <w:pPr>
        <w:pStyle w:val="Heading2"/>
        <w:rPr>
          <w:i/>
        </w:rPr>
      </w:pPr>
      <w:bookmarkStart w:id="11" w:name="_Toc439462982"/>
      <w:r>
        <w:t>C</w:t>
      </w:r>
      <w:r w:rsidR="00644D4A">
        <w:t xml:space="preserve">ấu trúc </w:t>
      </w:r>
      <w:r w:rsidR="005849AE">
        <w:t>luận văn</w:t>
      </w:r>
      <w:bookmarkEnd w:id="11"/>
    </w:p>
    <w:p w:rsidR="00BB55EE" w:rsidRDefault="00002D92" w:rsidP="00646EDD">
      <w:pPr>
        <w:ind w:firstLine="720"/>
        <w:rPr>
          <w:szCs w:val="26"/>
        </w:rPr>
      </w:pPr>
      <w:r>
        <w:rPr>
          <w:szCs w:val="26"/>
        </w:rPr>
        <w:t>Cấu trúc phần còn lại của luận văn sẽ gồm những chương sau</w:t>
      </w:r>
    </w:p>
    <w:p w:rsidR="00BB55EE" w:rsidRPr="005E7662" w:rsidRDefault="00BB55EE" w:rsidP="00646EDD">
      <w:pPr>
        <w:ind w:firstLine="720"/>
        <w:rPr>
          <w:szCs w:val="26"/>
        </w:rPr>
      </w:pPr>
      <w:r>
        <w:rPr>
          <w:b/>
          <w:szCs w:val="26"/>
        </w:rPr>
        <w:t>Chương 2</w:t>
      </w:r>
      <w:r w:rsidRPr="005E7662">
        <w:rPr>
          <w:b/>
          <w:szCs w:val="26"/>
        </w:rPr>
        <w:t xml:space="preserve">: </w:t>
      </w:r>
      <w:r w:rsidR="00C517B5">
        <w:rPr>
          <w:szCs w:val="26"/>
        </w:rPr>
        <w:t>Các cơ sở lý thuyết.</w:t>
      </w:r>
      <w:r w:rsidR="00002D92">
        <w:rPr>
          <w:szCs w:val="26"/>
        </w:rPr>
        <w:t xml:space="preserve"> Trong chương này chúng tôi sẽ phân loại các bất thường</w:t>
      </w:r>
      <w:r w:rsidR="00D969E1">
        <w:rPr>
          <w:szCs w:val="26"/>
        </w:rPr>
        <w:t>, các tiêu chí đánh giá bất thường</w:t>
      </w:r>
      <w:r w:rsidR="00002D92">
        <w:rPr>
          <w:szCs w:val="26"/>
        </w:rPr>
        <w:t xml:space="preserve">, trình bày </w:t>
      </w:r>
      <w:r w:rsidR="00822EEA">
        <w:rPr>
          <w:szCs w:val="26"/>
        </w:rPr>
        <w:t xml:space="preserve">các định nghĩa, các </w:t>
      </w:r>
      <w:r w:rsidR="00822EEA">
        <w:rPr>
          <w:szCs w:val="26"/>
        </w:rPr>
        <w:lastRenderedPageBreak/>
        <w:t>phương pháp thu giảm số chiều</w:t>
      </w:r>
      <w:r w:rsidR="00625BA6">
        <w:rPr>
          <w:szCs w:val="26"/>
        </w:rPr>
        <w:t xml:space="preserve"> và rời rạc hóa dữ liệu</w:t>
      </w:r>
      <w:r w:rsidR="00822EEA">
        <w:rPr>
          <w:szCs w:val="26"/>
        </w:rPr>
        <w:t xml:space="preserve"> </w:t>
      </w:r>
      <w:r w:rsidR="00002D92">
        <w:rPr>
          <w:szCs w:val="26"/>
        </w:rPr>
        <w:t>được sử dụng trong bài toán tìm chuỗi con bất thường trong dữ liệu chuỗi thời gian.</w:t>
      </w:r>
    </w:p>
    <w:p w:rsidR="00BB55EE" w:rsidRPr="005E7662" w:rsidRDefault="00BB55EE" w:rsidP="00646EDD">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r w:rsidR="00D969E1">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56303" w:rsidRDefault="00BB55EE" w:rsidP="00646EDD">
      <w:pPr>
        <w:ind w:firstLine="720"/>
        <w:rPr>
          <w:szCs w:val="26"/>
        </w:rPr>
      </w:pPr>
      <w:r>
        <w:rPr>
          <w:b/>
          <w:szCs w:val="26"/>
        </w:rPr>
        <w:t>Chương 4</w:t>
      </w:r>
      <w:r w:rsidRPr="005E7662">
        <w:rPr>
          <w:b/>
          <w:szCs w:val="26"/>
        </w:rPr>
        <w:t>:</w:t>
      </w:r>
      <w:r>
        <w:rPr>
          <w:szCs w:val="26"/>
        </w:rPr>
        <w:t xml:space="preserve"> </w:t>
      </w:r>
      <w:r w:rsidR="001D618B">
        <w:rPr>
          <w:szCs w:val="26"/>
        </w:rPr>
        <w:t>Nội dun</w:t>
      </w:r>
      <w:r w:rsidR="008F66BE">
        <w:rPr>
          <w:szCs w:val="26"/>
        </w:rPr>
        <w:t>g nghiên cứu</w:t>
      </w:r>
      <w:r w:rsidRPr="005E7662">
        <w:rPr>
          <w:szCs w:val="26"/>
        </w:rPr>
        <w:t>.</w:t>
      </w:r>
      <w:r w:rsidR="008F66BE">
        <w:rPr>
          <w:szCs w:val="26"/>
        </w:rPr>
        <w:t xml:space="preserve"> Phần này trình bày</w:t>
      </w:r>
      <w:r w:rsidR="00356303">
        <w:rPr>
          <w:szCs w:val="26"/>
        </w:rPr>
        <w:t xml:space="preserve"> chi tiết</w:t>
      </w:r>
      <w:r w:rsidR="008F66BE">
        <w:rPr>
          <w:szCs w:val="26"/>
        </w:rPr>
        <w:t xml:space="preserve"> nội dung nghiên cứu của chúng tôi</w:t>
      </w:r>
      <w:r w:rsidR="00356303">
        <w:rPr>
          <w:szCs w:val="26"/>
        </w:rPr>
        <w:t>.</w:t>
      </w:r>
    </w:p>
    <w:p w:rsidR="00356303" w:rsidRDefault="00356303" w:rsidP="00646EDD">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CA0373" w:rsidRDefault="00356303" w:rsidP="00646EDD">
      <w:pPr>
        <w:ind w:firstLine="720"/>
        <w:rPr>
          <w:b/>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r w:rsidR="00D576AD" w:rsidRPr="00356303">
        <w:rPr>
          <w:b/>
          <w:szCs w:val="26"/>
        </w:rPr>
        <w:br w:type="page"/>
      </w:r>
    </w:p>
    <w:p w:rsidR="00F777A8" w:rsidRPr="009B13BD" w:rsidRDefault="00F777A8" w:rsidP="00646EDD">
      <w:pPr>
        <w:ind w:firstLine="720"/>
        <w:rPr>
          <w:b/>
          <w:szCs w:val="26"/>
        </w:rPr>
      </w:pPr>
    </w:p>
    <w:p w:rsidR="003C4B40" w:rsidRDefault="00EF2C8A" w:rsidP="00646EDD">
      <w:pPr>
        <w:pStyle w:val="Heading1"/>
      </w:pPr>
      <w:bookmarkStart w:id="12" w:name="_Toc326315146"/>
      <w:r>
        <w:br/>
      </w:r>
      <w:bookmarkStart w:id="13" w:name="_Toc439462983"/>
      <w:bookmarkEnd w:id="12"/>
      <w:r w:rsidR="00587944">
        <w:t>CƠ SỞ LÝ THUYẾT</w:t>
      </w:r>
      <w:bookmarkEnd w:id="13"/>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4" w:name="_Toc439462984"/>
      <w:r>
        <w:t>Các loại bất thường</w:t>
      </w:r>
      <w:bookmarkEnd w:id="14"/>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A70BB8">
        <w:rPr>
          <w:szCs w:val="26"/>
        </w:rPr>
        <w:t>18</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15" w:name="_Toc439462985"/>
      <w:r>
        <w:t>Bất thường điểm.</w:t>
      </w:r>
      <w:bookmarkEnd w:id="15"/>
    </w:p>
    <w:p w:rsidR="00D357F0" w:rsidRDefault="00D357F0" w:rsidP="009C37A7">
      <w:pPr>
        <w:ind w:firstLine="709"/>
      </w:pPr>
      <w:r>
        <w:t xml:space="preserve">Bất thường điểm là các đối tượng dữ liệu có giá trị khác biệt so với các đối tượng khác trong tập dữ liệu. </w:t>
      </w:r>
      <w:fldSimple w:instr=" REF _Ref439186279 ">
        <w:r w:rsidR="00A70BB8" w:rsidRPr="00D357F0">
          <w:t xml:space="preserve">Hình </w:t>
        </w:r>
        <w:r w:rsidR="00A70BB8">
          <w:rPr>
            <w:noProof/>
          </w:rPr>
          <w:t>2</w:t>
        </w:r>
        <w:r w:rsidR="00A70BB8">
          <w:t>.</w:t>
        </w:r>
        <w:r w:rsidR="00A70BB8">
          <w:rPr>
            <w:noProof/>
          </w:rPr>
          <w:t>1</w:t>
        </w:r>
      </w:fldSimple>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t số tiền thanh toán trong các dao dịch trực tuyến của một cá nhân, nếu có một số giao dịch có số tiền thanh toán cao hơn mức bình thường thì các giao dịch này có thể là các bất thường điểm.</w:t>
      </w:r>
    </w:p>
    <w:p w:rsidR="00D357F0" w:rsidRPr="00D357F0" w:rsidRDefault="00D357F0" w:rsidP="009C37A7">
      <w:pPr>
        <w:ind w:firstLine="709"/>
      </w:pPr>
      <w:r>
        <w:rPr>
          <w:noProof/>
        </w:rPr>
        <w:lastRenderedPageBreak/>
        <w:drawing>
          <wp:inline distT="0" distB="0" distL="0" distR="0" wp14:anchorId="1D8B9749" wp14:editId="0F37896A">
            <wp:extent cx="4067175" cy="33242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067175" cy="3324225"/>
                    </a:xfrm>
                    <a:prstGeom prst="rect">
                      <a:avLst/>
                    </a:prstGeom>
                  </pic:spPr>
                </pic:pic>
              </a:graphicData>
            </a:graphic>
          </wp:inline>
        </w:drawing>
      </w:r>
    </w:p>
    <w:p w:rsidR="009C37A7" w:rsidRDefault="00D357F0" w:rsidP="00D357F0">
      <w:r w:rsidRPr="00D357F0">
        <w:t xml:space="preserve"> </w:t>
      </w:r>
      <w:r>
        <w:tab/>
      </w:r>
      <w:r>
        <w:tab/>
      </w:r>
      <w:bookmarkStart w:id="16" w:name="_Ref439186279"/>
      <w:bookmarkStart w:id="17" w:name="_Toc439463030"/>
      <w:r w:rsidRPr="00D357F0">
        <w:t xml:space="preserve">Hình </w:t>
      </w:r>
      <w:fldSimple w:instr=" STYLEREF 1 \s ">
        <w:r w:rsidR="00941E7C">
          <w:rPr>
            <w:noProof/>
          </w:rPr>
          <w:t>2</w:t>
        </w:r>
      </w:fldSimple>
      <w:r w:rsidR="00941E7C">
        <w:t>.</w:t>
      </w:r>
      <w:fldSimple w:instr=" SEQ Hình \* ARABIC \s 1 ">
        <w:r w:rsidR="00941E7C">
          <w:rPr>
            <w:noProof/>
          </w:rPr>
          <w:t>1</w:t>
        </w:r>
      </w:fldSimple>
      <w:bookmarkEnd w:id="16"/>
      <w:r>
        <w:t>. Ví dụ về bất thường điểm trong tập dữ liệu 2 chiều</w:t>
      </w:r>
      <w:r w:rsidR="00BC3E3F">
        <w:t>.</w:t>
      </w:r>
      <w:bookmarkEnd w:id="17"/>
    </w:p>
    <w:p w:rsidR="00BC3E3F" w:rsidRDefault="00BC3E3F" w:rsidP="00BC3E3F">
      <w:pPr>
        <w:pStyle w:val="Heading3"/>
      </w:pPr>
      <w:bookmarkStart w:id="18" w:name="_Toc439462986"/>
      <w:r>
        <w:t>Bất thường theo ngữ cảnh</w:t>
      </w:r>
      <w:bookmarkEnd w:id="18"/>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khi theo dõi nhiệt độ của một thành phố theo tháng, vào các tháng mùa đông nếu nhiệt độ khoảng 10-15 độ C là bình thường nhưng cũng với nhiệt độ này nếu quan sát được vào các tháng mùa hè thì đó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A70BB8">
        <w:t xml:space="preserve">Hình </w:t>
      </w:r>
      <w:r w:rsidR="00A70BB8">
        <w:rPr>
          <w:noProof/>
        </w:rPr>
        <w:t>2</w:t>
      </w:r>
      <w:r w:rsidR="00A70BB8">
        <w:t>.</w:t>
      </w:r>
      <w:r w:rsidR="00A70BB8">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3E8D6055" wp14:editId="50B57166">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19" w:name="_Ref439188010"/>
      <w:r>
        <w:tab/>
      </w:r>
      <w:bookmarkStart w:id="20" w:name="_Ref439458915"/>
      <w:bookmarkStart w:id="21" w:name="_Toc439463031"/>
      <w:r w:rsidR="00522E38">
        <w:t xml:space="preserve">Hình </w:t>
      </w:r>
      <w:fldSimple w:instr=" STYLEREF 1 \s ">
        <w:r w:rsidR="00941E7C">
          <w:rPr>
            <w:noProof/>
          </w:rPr>
          <w:t>2</w:t>
        </w:r>
      </w:fldSimple>
      <w:r w:rsidR="00941E7C">
        <w:t>.</w:t>
      </w:r>
      <w:fldSimple w:instr=" SEQ Hình \* ARABIC \s 1 ">
        <w:r w:rsidR="00941E7C">
          <w:rPr>
            <w:noProof/>
          </w:rPr>
          <w:t>2</w:t>
        </w:r>
      </w:fldSimple>
      <w:bookmarkEnd w:id="19"/>
      <w:bookmarkEnd w:id="20"/>
      <w:r w:rsidR="00386FEE">
        <w:t xml:space="preserve">. </w:t>
      </w:r>
      <w:r w:rsidR="00386FEE" w:rsidRPr="00386FEE">
        <w:rPr>
          <w:i/>
        </w:rPr>
        <w:t>t</w:t>
      </w:r>
      <w:r w:rsidR="00386FEE" w:rsidRPr="00386FEE">
        <w:rPr>
          <w:i/>
          <w:vertAlign w:val="subscript"/>
        </w:rPr>
        <w:t>2</w:t>
      </w:r>
      <w:r w:rsidR="00386FEE">
        <w:t xml:space="preserve"> là bất thường theo ng</w:t>
      </w:r>
      <w:r w:rsidR="00522E38">
        <w:t>ữ cảnh trong chuỗi dữ liệu</w:t>
      </w:r>
      <w:r w:rsidR="00385D62">
        <w:t xml:space="preserve"> nhiệt độ theo tháng.</w:t>
      </w:r>
      <w:bookmarkEnd w:id="21"/>
      <w:r w:rsidR="00385D62">
        <w:t xml:space="preserve"> </w:t>
      </w:r>
    </w:p>
    <w:p w:rsidR="00F152CA" w:rsidRDefault="003B5ADF" w:rsidP="00F152CA">
      <w:pPr>
        <w:pStyle w:val="Heading3"/>
      </w:pPr>
      <w:bookmarkStart w:id="22" w:name="_Toc439462987"/>
      <w:r>
        <w:t>Bất thường tập thể</w:t>
      </w:r>
      <w:bookmarkEnd w:id="22"/>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fldSimple w:instr=" REF _Ref439189900 ">
        <w:r w:rsidR="00A70BB8">
          <w:t xml:space="preserve">Hình </w:t>
        </w:r>
        <w:r w:rsidR="00A70BB8">
          <w:rPr>
            <w:noProof/>
          </w:rPr>
          <w:t>2</w:t>
        </w:r>
        <w:r w:rsidR="00A70BB8">
          <w:t>.</w:t>
        </w:r>
        <w:r w:rsidR="00A70BB8">
          <w:rPr>
            <w:noProof/>
          </w:rPr>
          <w:t>3</w:t>
        </w:r>
      </w:fldSimple>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2D53E7" w:rsidRDefault="002D53E7" w:rsidP="003B5ADF">
      <w:pPr>
        <w:ind w:firstLine="709"/>
      </w:pPr>
      <w:r>
        <w:rPr>
          <w:noProof/>
        </w:rPr>
        <w:lastRenderedPageBreak/>
        <w:drawing>
          <wp:inline distT="0" distB="0" distL="0" distR="0" wp14:anchorId="074EF8F3" wp14:editId="7BB12D5C">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3" w:name="_Ref439189900"/>
      <w:bookmarkStart w:id="24" w:name="_Toc439463032"/>
      <w:r>
        <w:t xml:space="preserve">Hình </w:t>
      </w:r>
      <w:fldSimple w:instr=" STYLEREF 1 \s ">
        <w:r w:rsidR="00941E7C">
          <w:rPr>
            <w:noProof/>
          </w:rPr>
          <w:t>2</w:t>
        </w:r>
      </w:fldSimple>
      <w:r w:rsidR="00941E7C">
        <w:t>.</w:t>
      </w:r>
      <w:fldSimple w:instr=" SEQ Hình \* ARABIC \s 1 ">
        <w:r w:rsidR="00941E7C">
          <w:rPr>
            <w:noProof/>
          </w:rPr>
          <w:t>3</w:t>
        </w:r>
      </w:fldSimple>
      <w:bookmarkEnd w:id="23"/>
      <w:r>
        <w:t>. Chuỗi con bất thường trong dữ liệu chuỗi thời gian.</w:t>
      </w:r>
      <w:bookmarkEnd w:id="24"/>
    </w:p>
    <w:p w:rsidR="00170C33" w:rsidRDefault="00170C33" w:rsidP="00170C33">
      <w:pPr>
        <w:pStyle w:val="Heading2"/>
      </w:pPr>
      <w:bookmarkStart w:id="25" w:name="_Toc439462988"/>
      <w:r>
        <w:t>Tiêu chí đánh giá chuỗi con bất thường trong dữ liệu chuỗi thời gian</w:t>
      </w:r>
      <w:bookmarkEnd w:id="25"/>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k nearest neighbor)</w:t>
      </w:r>
      <w:r w:rsidR="00D510F4">
        <w:t>. Phương pháp này giả định rằng các chuỗi con bất thường sẽ có khoảng cách lân cận thứ k lớn hơn so với các chuỗi con bình thường.</w:t>
      </w:r>
      <w:r w:rsidR="00CD421D">
        <w:t xml:space="preserve"> Cách dùng khoảng cách </w:t>
      </w:r>
      <w:r w:rsidR="009515F4">
        <w:t>thứ k để xác định một chuỗi con là bất thường được xử dụng bởi nhiều tác giả [</w:t>
      </w:r>
      <w:fldSimple w:instr=" REF r3 ">
        <w:r w:rsidR="00A70BB8">
          <w:t>5</w:t>
        </w:r>
      </w:fldSimple>
      <w:r w:rsidR="009515F4">
        <w:t>][</w:t>
      </w:r>
      <w:fldSimple w:instr=" REF r7 ">
        <w:r w:rsidR="00A70BB8">
          <w:rPr>
            <w:szCs w:val="26"/>
          </w:rPr>
          <w:t>17</w:t>
        </w:r>
      </w:fldSimple>
      <w:r w:rsidR="009515F4">
        <w:t>][</w:t>
      </w:r>
      <w:fldSimple w:instr=" REF r5 ">
        <w:r w:rsidR="00A70BB8">
          <w:t>12</w:t>
        </w:r>
      </w:fldSimple>
      <w:r w:rsidR="009515F4">
        <w:t>]. Trong luận văn này, chúng tôi cũng sử dụng tiêu chí này để xác định một chuỗi con là 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26" w:name="_Toc439462989"/>
      <w:r>
        <w:t>Các định nghĩa</w:t>
      </w:r>
      <w:bookmarkEnd w:id="26"/>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A70BB8">
        <w:t>1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A70BB8">
        <w:t>5</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A70BB8">
        <w:rPr>
          <w:szCs w:val="26"/>
        </w:rPr>
        <w:t>17</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7B39BC"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A70BB8">
        <w:t xml:space="preserve">Hình </w:t>
      </w:r>
      <w:r w:rsidR="00A70BB8">
        <w:rPr>
          <w:noProof/>
        </w:rPr>
        <w:t>2.4</w:t>
      </w:r>
      <w:r w:rsidR="004D5177">
        <w:rPr>
          <w:szCs w:val="26"/>
        </w:rPr>
        <w:fldChar w:fldCharType="end"/>
      </w:r>
      <w:r w:rsidR="004D5177">
        <w:rPr>
          <w:szCs w:val="26"/>
        </w:rPr>
        <w:t xml:space="preserve"> là một minh họa về các điểm cực trị quan trọng.</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57260D45" wp14:editId="69D7EAC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27" w:name="_Ref439196480"/>
      <w:bookmarkStart w:id="28" w:name="_Toc439463033"/>
      <w:r>
        <w:t xml:space="preserve">Hình </w:t>
      </w:r>
      <w:fldSimple w:instr=" STYLEREF 1 \s ">
        <w:r w:rsidR="00941E7C">
          <w:rPr>
            <w:noProof/>
          </w:rPr>
          <w:t>2</w:t>
        </w:r>
      </w:fldSimple>
      <w:r w:rsidR="00941E7C">
        <w:t>.</w:t>
      </w:r>
      <w:fldSimple w:instr=" SEQ Hình \* ARABIC \s 1 ">
        <w:r w:rsidR="00941E7C">
          <w:rPr>
            <w:noProof/>
          </w:rPr>
          <w:t>4</w:t>
        </w:r>
      </w:fldSimple>
      <w:bookmarkEnd w:id="27"/>
      <w:r>
        <w:t>. Điểm cực trị quan trọng, (a) là điểm cực tiểu, (b) là điểm cực đại</w:t>
      </w:r>
      <w:bookmarkEnd w:id="28"/>
    </w:p>
    <w:p w:rsidR="00D6676F" w:rsidRDefault="002E1170" w:rsidP="00646EDD">
      <w:pPr>
        <w:pStyle w:val="Heading2"/>
      </w:pPr>
      <w:bookmarkStart w:id="29" w:name="_Toc439462990"/>
      <w:r>
        <w:t>Các phương pháp tính khoảng cách</w:t>
      </w:r>
      <w:bookmarkEnd w:id="29"/>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0" w:name="_Toc439462991"/>
      <w:r>
        <w:t>Công thức tính khoảng cách Euclid</w:t>
      </w:r>
      <w:bookmarkEnd w:id="30"/>
    </w:p>
    <w:p w:rsidR="00D87CB2"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r w:rsidR="0071449B" w:rsidRPr="00F11711">
        <w:rPr>
          <w:i/>
          <w:szCs w:val="26"/>
        </w:rPr>
        <w:t>Dist(Q,C)</w:t>
      </w:r>
      <w:r w:rsidR="0071449B">
        <w:rPr>
          <w:szCs w:val="26"/>
        </w:rPr>
        <w:t xml:space="preserve"> = </w:t>
      </w:r>
      <w:r w:rsidR="009B0D61" w:rsidRPr="0071449B">
        <w:rPr>
          <w:position w:val="-30"/>
          <w:szCs w:val="26"/>
        </w:rPr>
        <w:object w:dxaOrig="2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8.25pt" o:ole="">
            <v:imagedata r:id="rId19" o:title=""/>
          </v:shape>
          <o:OLEObject Type="Embed" ProgID="Equation.DSMT4" ShapeID="_x0000_i1025" DrawAspect="Content" ObjectID="_1515263552" r:id="rId20"/>
        </w:object>
      </w:r>
      <w:r w:rsidR="00825962">
        <w:rPr>
          <w:szCs w:val="26"/>
        </w:rPr>
        <w:t xml:space="preserve"> với </w:t>
      </w:r>
      <w:r w:rsidR="00825962" w:rsidRPr="00F11711">
        <w:rPr>
          <w:i/>
          <w:szCs w:val="26"/>
        </w:rPr>
        <w:t>q</w:t>
      </w:r>
      <w:r w:rsidR="00825962" w:rsidRPr="00F11711">
        <w:rPr>
          <w:i/>
          <w:szCs w:val="26"/>
          <w:vertAlign w:val="subscript"/>
        </w:rPr>
        <w:t>i</w:t>
      </w:r>
      <w:r w:rsidR="00825962">
        <w:rPr>
          <w:szCs w:val="26"/>
        </w:rPr>
        <w:t xml:space="preserve"> thuộc </w:t>
      </w:r>
      <w:r w:rsidR="00825962" w:rsidRPr="00F11711">
        <w:rPr>
          <w:i/>
          <w:szCs w:val="26"/>
        </w:rPr>
        <w:t>Q</w:t>
      </w:r>
      <w:r w:rsidR="00825962">
        <w:rPr>
          <w:szCs w:val="26"/>
        </w:rPr>
        <w:t xml:space="preserve"> và </w:t>
      </w:r>
      <w:r w:rsidR="00825962" w:rsidRPr="00F11711">
        <w:rPr>
          <w:i/>
          <w:szCs w:val="26"/>
        </w:rPr>
        <w:t>c</w:t>
      </w:r>
      <w:r w:rsidR="00825962" w:rsidRPr="00F11711">
        <w:rPr>
          <w:i/>
          <w:szCs w:val="26"/>
          <w:vertAlign w:val="subscript"/>
        </w:rPr>
        <w:t>i</w:t>
      </w:r>
      <w:r w:rsidR="00825962">
        <w:rPr>
          <w:szCs w:val="26"/>
        </w:rPr>
        <w:t xml:space="preserve"> thuộc </w:t>
      </w:r>
      <w:r w:rsidR="00825962"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A70BB8">
        <w:t xml:space="preserve">Hình </w:t>
      </w:r>
      <w:r w:rsidR="00A70BB8">
        <w:rPr>
          <w:noProof/>
        </w:rPr>
        <w:t>2</w:t>
      </w:r>
      <w:r w:rsidR="00A70BB8">
        <w:t>.</w:t>
      </w:r>
      <w:r w:rsidR="00A70BB8">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lớn nếu tính theo công 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A70BB8">
        <w:t>3</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A70BB8">
        <w:rPr>
          <w:szCs w:val="26"/>
        </w:rPr>
        <w:t>14</w:t>
      </w:r>
      <w:r w:rsidR="00796A53">
        <w:rPr>
          <w:szCs w:val="26"/>
        </w:rPr>
        <w:fldChar w:fldCharType="end"/>
      </w:r>
      <w:r w:rsidR="00665DD5">
        <w:rPr>
          <w:szCs w:val="26"/>
        </w:rPr>
        <w:t>] sử dụng công thức</w:t>
      </w:r>
      <w:r w:rsidR="008E55B7">
        <w:rPr>
          <w:szCs w:val="26"/>
        </w:rPr>
        <w:t xml:space="preserve"> </w:t>
      </w:r>
      <w:r w:rsidR="008E55B7" w:rsidRPr="005B588D">
        <w:rPr>
          <w:i/>
          <w:szCs w:val="26"/>
        </w:rPr>
        <w:lastRenderedPageBreak/>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646EDD">
      <w:pPr>
        <w:spacing w:before="0"/>
        <w:ind w:firstLine="720"/>
        <w:rPr>
          <w:szCs w:val="26"/>
        </w:rPr>
      </w:pPr>
      <w:r w:rsidRPr="00101EFF">
        <w:rPr>
          <w:i/>
          <w:szCs w:val="26"/>
        </w:rPr>
        <w:t>Dist(Q,C) =</w:t>
      </w:r>
      <w:r>
        <w:rPr>
          <w:szCs w:val="26"/>
        </w:rPr>
        <w:t xml:space="preserve"> </w:t>
      </w:r>
      <w:r w:rsidR="00F95B19" w:rsidRPr="00883EA1">
        <w:rPr>
          <w:position w:val="-30"/>
          <w:szCs w:val="26"/>
        </w:rPr>
        <w:object w:dxaOrig="2420" w:dyaOrig="760">
          <v:shape id="_x0000_i1026" type="#_x0000_t75" style="width:120.75pt;height:38.25pt" o:ole="">
            <v:imagedata r:id="rId21" o:title=""/>
          </v:shape>
          <o:OLEObject Type="Embed" ProgID="Equation.DSMT4" ShapeID="_x0000_i1026" DrawAspect="Content" ObjectID="_1515263553" r:id="rId22"/>
        </w:object>
      </w:r>
      <w:r>
        <w:rPr>
          <w:szCs w:val="26"/>
        </w:rPr>
        <w:t xml:space="preserve"> , ở đây </w:t>
      </w:r>
      <w:r w:rsidRPr="00101EFF">
        <w:rPr>
          <w:i/>
          <w:szCs w:val="26"/>
        </w:rPr>
        <w:t>b</w:t>
      </w:r>
      <w:r>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F95B19" w:rsidRPr="006A17FA">
        <w:rPr>
          <w:position w:val="-28"/>
          <w:szCs w:val="26"/>
        </w:rPr>
        <w:object w:dxaOrig="2000" w:dyaOrig="680">
          <v:shape id="_x0000_i1027" type="#_x0000_t75" style="width:99.75pt;height:33.75pt" o:ole="">
            <v:imagedata r:id="rId23" o:title=""/>
          </v:shape>
          <o:OLEObject Type="Embed" ProgID="Equation.DSMT4" ShapeID="_x0000_i1027" DrawAspect="Content" ObjectID="_1515263554" r:id="rId24"/>
        </w:object>
      </w:r>
    </w:p>
    <w:p w:rsidR="00646353" w:rsidRDefault="00646353" w:rsidP="00646EDD">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A70BB8">
        <w:rPr>
          <w:szCs w:val="26"/>
        </w:rPr>
        <w:t>11</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F95B19" w:rsidRPr="005951C0">
        <w:rPr>
          <w:i/>
          <w:position w:val="-32"/>
          <w:szCs w:val="26"/>
        </w:rPr>
        <w:object w:dxaOrig="3580" w:dyaOrig="800">
          <v:shape id="_x0000_i1028" type="#_x0000_t75" style="width:179.25pt;height:39.75pt" o:ole="">
            <v:imagedata r:id="rId25" o:title=""/>
          </v:shape>
          <o:OLEObject Type="Embed" ProgID="Equation.DSMT4" ShapeID="_x0000_i1028" DrawAspect="Content" ObjectID="_1515263555" r:id="rId26"/>
        </w:object>
      </w:r>
    </w:p>
    <w:p w:rsidR="005951C0" w:rsidRDefault="005951C0" w:rsidP="00646EDD">
      <w:pPr>
        <w:spacing w:before="0"/>
        <w:ind w:firstLine="720"/>
        <w:rPr>
          <w:szCs w:val="26"/>
        </w:rPr>
      </w:pPr>
      <w:r>
        <w:rPr>
          <w:szCs w:val="26"/>
        </w:rPr>
        <w:t xml:space="preserve">với </w:t>
      </w:r>
      <w:r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15263556" r:id="rId28"/>
        </w:object>
      </w:r>
      <w:r>
        <w:rPr>
          <w:szCs w:val="26"/>
        </w:rPr>
        <w:t xml:space="preserve"> và </w:t>
      </w:r>
      <w:r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15263557"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1B57B967" wp14:editId="0F7072B9">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646EDD">
      <w:pPr>
        <w:ind w:firstLine="720"/>
        <w:rPr>
          <w:szCs w:val="26"/>
        </w:rPr>
      </w:pPr>
      <w:bookmarkStart w:id="31" w:name="_Ref439198889"/>
      <w:bookmarkStart w:id="32" w:name="_Toc439463034"/>
      <w:r>
        <w:t xml:space="preserve">Hình </w:t>
      </w:r>
      <w:fldSimple w:instr=" STYLEREF 1 \s ">
        <w:r w:rsidR="00941E7C">
          <w:rPr>
            <w:noProof/>
          </w:rPr>
          <w:t>2</w:t>
        </w:r>
      </w:fldSimple>
      <w:r w:rsidR="00941E7C">
        <w:t>.</w:t>
      </w:r>
      <w:fldSimple w:instr=" SEQ Hình \* ARABIC \s 1 ">
        <w:r w:rsidR="00941E7C">
          <w:rPr>
            <w:noProof/>
          </w:rPr>
          <w:t>5</w:t>
        </w:r>
      </w:fldSimple>
      <w:bookmarkEnd w:id="31"/>
      <w:r w:rsidR="00C2190F">
        <w:t xml:space="preserve">. Hai chuỗi thời gian </w:t>
      </w:r>
      <w:r w:rsidR="00B60C2A">
        <w:t>hình dạng giống nhau nhưng bị lệch theo trục tung</w:t>
      </w:r>
      <w:bookmarkEnd w:id="32"/>
    </w:p>
    <w:p w:rsidR="005A0ADE" w:rsidRPr="005951C0" w:rsidRDefault="005A0ADE" w:rsidP="00646EDD">
      <w:pPr>
        <w:pStyle w:val="Heading3"/>
      </w:pPr>
      <w:bookmarkStart w:id="33" w:name="_Toc439462992"/>
      <w:r>
        <w:lastRenderedPageBreak/>
        <w:t>Phương pháp xoắn thời gian động</w:t>
      </w:r>
      <w:bookmarkEnd w:id="33"/>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A70BB8">
        <w:t xml:space="preserve">Hình </w:t>
      </w:r>
      <w:r w:rsidR="00A70BB8">
        <w:rPr>
          <w:noProof/>
        </w:rPr>
        <w:t>2</w:t>
      </w:r>
      <w:r w:rsidR="00A70BB8">
        <w:t>.</w:t>
      </w:r>
      <w:r w:rsidR="00A70BB8">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A70BB8">
        <w:t>16</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A70BB8">
        <w:t>16</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A70BB8">
        <w:t>16</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A70BB8">
        <w:rPr>
          <w:szCs w:val="26"/>
        </w:rPr>
        <w:t>2</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67EDCF90" wp14:editId="2940B589">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r w:rsidR="00F04CC4">
        <w:rPr>
          <w:noProof/>
        </w:rPr>
        <w:drawing>
          <wp:inline distT="0" distB="0" distL="0" distR="0" wp14:anchorId="328103AA" wp14:editId="1A7661C2">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A77E97" w:rsidRDefault="00A77E97" w:rsidP="00646EDD">
      <w:pPr>
        <w:spacing w:before="0"/>
        <w:ind w:firstLine="720"/>
        <w:rPr>
          <w:szCs w:val="26"/>
        </w:rPr>
      </w:pPr>
    </w:p>
    <w:p w:rsidR="005F25ED" w:rsidRDefault="00A77E97" w:rsidP="00646EDD">
      <w:pPr>
        <w:spacing w:before="0"/>
        <w:ind w:firstLine="720"/>
        <w:rPr>
          <w:szCs w:val="26"/>
        </w:rPr>
      </w:pPr>
      <w:bookmarkStart w:id="34" w:name="_Ref439198970"/>
      <w:bookmarkStart w:id="35" w:name="_Toc439463035"/>
      <w:r>
        <w:t xml:space="preserve">Hình </w:t>
      </w:r>
      <w:fldSimple w:instr=" STYLEREF 1 \s ">
        <w:r w:rsidR="00941E7C">
          <w:rPr>
            <w:noProof/>
          </w:rPr>
          <w:t>2</w:t>
        </w:r>
      </w:fldSimple>
      <w:r w:rsidR="00941E7C">
        <w:t>.</w:t>
      </w:r>
      <w:fldSimple w:instr=" SEQ Hình \* ARABIC \s 1 ">
        <w:r w:rsidR="00941E7C">
          <w:rPr>
            <w:noProof/>
          </w:rPr>
          <w:t>6</w:t>
        </w:r>
      </w:fldSimple>
      <w:bookmarkEnd w:id="34"/>
      <w:r>
        <w:rPr>
          <w:szCs w:val="26"/>
        </w:rPr>
        <w:t xml:space="preserve">. (a) Đo khoảng cách bằng công thức Euclid. (b) Đo khoảng cách bằng </w:t>
      </w:r>
      <w:r w:rsidR="00135622">
        <w:rPr>
          <w:szCs w:val="26"/>
        </w:rPr>
        <w:t xml:space="preserve">độ đo </w:t>
      </w:r>
      <w:r>
        <w:rPr>
          <w:szCs w:val="26"/>
        </w:rPr>
        <w:t>xoắn thời gian động.</w:t>
      </w:r>
      <w:bookmarkEnd w:id="35"/>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lastRenderedPageBreak/>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15263558"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15263559"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15263560" r:id="rId39"/>
        </w:object>
      </w:r>
    </w:p>
    <w:p w:rsidR="00105E9B"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15263561" r:id="rId41"/>
        </w:object>
      </w:r>
    </w:p>
    <w:p w:rsidR="00105E9B" w:rsidRDefault="00105E9B" w:rsidP="00646EDD">
      <w:r>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Default="00105E9B" w:rsidP="00646EDD">
      <w:pPr>
        <w:ind w:firstLine="720"/>
      </w:pPr>
      <w:r>
        <w:t>Với cách tính như trên</w:t>
      </w:r>
      <w:r w:rsidR="00724743">
        <w:t>,</w:t>
      </w:r>
      <w:r>
        <w:t xml:space="preserve">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fldSimple w:instr=" REF _Ref439199031 ">
        <w:r w:rsidR="00A70BB8">
          <w:t xml:space="preserve">Hình </w:t>
        </w:r>
        <w:r w:rsidR="00A70BB8">
          <w:rPr>
            <w:noProof/>
          </w:rPr>
          <w:t>2</w:t>
        </w:r>
        <w:r w:rsidR="00A70BB8">
          <w:t>.</w:t>
        </w:r>
        <w:r w:rsidR="00A70BB8">
          <w:rPr>
            <w:noProof/>
          </w:rPr>
          <w:t>7</w:t>
        </w:r>
      </w:fldSimple>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E64F4E">
        <w:t xml:space="preserve"> mà đường xoắn thời gian đi qua.</w:t>
      </w:r>
    </w:p>
    <w:p w:rsidR="00074B62" w:rsidRDefault="00074B62" w:rsidP="00646EDD">
      <w:r>
        <w:tab/>
      </w:r>
      <w:r w:rsidR="00F51CB3">
        <w:rPr>
          <w:noProof/>
        </w:rPr>
        <w:drawing>
          <wp:inline distT="0" distB="0" distL="0" distR="0" wp14:anchorId="4A911084" wp14:editId="3A3364E8">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36" w:name="_Ref439199031"/>
      <w:bookmarkStart w:id="37" w:name="_Toc439463036"/>
      <w:r>
        <w:t xml:space="preserve">Hình </w:t>
      </w:r>
      <w:fldSimple w:instr=" STYLEREF 1 \s ">
        <w:r w:rsidR="00941E7C">
          <w:rPr>
            <w:noProof/>
          </w:rPr>
          <w:t>2</w:t>
        </w:r>
      </w:fldSimple>
      <w:r w:rsidR="00941E7C">
        <w:t>.</w:t>
      </w:r>
      <w:fldSimple w:instr=" SEQ Hình \* ARABIC \s 1 ">
        <w:r w:rsidR="00941E7C">
          <w:rPr>
            <w:noProof/>
          </w:rPr>
          <w:t>7</w:t>
        </w:r>
      </w:fldSimple>
      <w:bookmarkEnd w:id="36"/>
      <w:r>
        <w:t xml:space="preserve">. </w:t>
      </w:r>
      <w:r w:rsidR="000371EB">
        <w:t xml:space="preserve"> Ma trận xoắn thời gian và đường xoắn thời gian</w:t>
      </w:r>
      <w:r w:rsidR="000371EB">
        <w:rPr>
          <w:szCs w:val="26"/>
        </w:rPr>
        <w:t>.</w:t>
      </w:r>
      <w:bookmarkEnd w:id="37"/>
    </w:p>
    <w:p w:rsidR="00CA0373" w:rsidRDefault="009B4E4D" w:rsidP="00646EDD">
      <w:pPr>
        <w:ind w:firstLine="720"/>
        <w:rPr>
          <w:szCs w:val="26"/>
        </w:rPr>
      </w:pPr>
      <w:r>
        <w:rPr>
          <w:szCs w:val="26"/>
        </w:rPr>
        <w:t xml:space="preserve">Phương pháp tính khoảng cách bằng </w:t>
      </w:r>
      <w:r w:rsidR="00135622">
        <w:rPr>
          <w:szCs w:val="26"/>
        </w:rPr>
        <w:t xml:space="preserve">độ đo </w:t>
      </w:r>
      <w:r>
        <w:rPr>
          <w:szCs w:val="26"/>
        </w:rPr>
        <w:t>xoắn th</w:t>
      </w:r>
      <w:r w:rsidR="00222A4A">
        <w:rPr>
          <w:szCs w:val="26"/>
        </w:rPr>
        <w:t>ời gian động có độ phức tạp cao hơn phương pháp tính bằng khoảng cách Euclid (</w:t>
      </w:r>
      <w:r w:rsidR="00222A4A" w:rsidRPr="00155819">
        <w:rPr>
          <w:i/>
          <w:szCs w:val="26"/>
        </w:rPr>
        <w:t>O(m</w:t>
      </w:r>
      <w:r w:rsidR="00155819" w:rsidRPr="00155819">
        <w:rPr>
          <w:i/>
          <w:szCs w:val="26"/>
        </w:rPr>
        <w:t>*</w:t>
      </w:r>
      <w:r w:rsidR="00222A4A" w:rsidRPr="00155819">
        <w:rPr>
          <w:i/>
          <w:szCs w:val="26"/>
        </w:rPr>
        <w:t>n)</w:t>
      </w:r>
      <w:r w:rsidR="00222A4A">
        <w:rPr>
          <w:szCs w:val="26"/>
        </w:rPr>
        <w:t xml:space="preserve"> so với </w:t>
      </w:r>
      <w:r w:rsidR="00222A4A" w:rsidRPr="00155819">
        <w:rPr>
          <w:i/>
          <w:szCs w:val="26"/>
        </w:rPr>
        <w:t>O(n)</w:t>
      </w:r>
      <w:r w:rsidR="00222A4A">
        <w:rPr>
          <w:szCs w:val="26"/>
        </w:rPr>
        <w:t>).</w:t>
      </w:r>
      <w:r w:rsidR="00F722F0">
        <w:rPr>
          <w:szCs w:val="26"/>
        </w:rPr>
        <w:t xml:space="preserve"> Do đ</w:t>
      </w:r>
      <w:r w:rsidR="00135622">
        <w:rPr>
          <w:szCs w:val="26"/>
        </w:rPr>
        <w:t>ó phương pháp này</w:t>
      </w:r>
      <w:r w:rsidR="00F722F0">
        <w:rPr>
          <w:szCs w:val="26"/>
        </w:rPr>
        <w:t xml:space="preserve"> khó có thể áp dụng đối với các chuỗi thời gian có kích thước </w:t>
      </w:r>
      <w:r w:rsidR="00F722F0">
        <w:rPr>
          <w:szCs w:val="26"/>
        </w:rPr>
        <w:lastRenderedPageBreak/>
        <w:t xml:space="preserve">lớn hay những chuỗi </w:t>
      </w:r>
      <w:r w:rsidR="00135622">
        <w:rPr>
          <w:szCs w:val="26"/>
        </w:rPr>
        <w:t xml:space="preserve">thời gian </w:t>
      </w:r>
      <w:r w:rsidR="00F722F0">
        <w:rPr>
          <w:szCs w:val="26"/>
        </w:rPr>
        <w:t>dạng luồng, khi mà dữ liệu mới liên tục cập nhập đòi hỏi các bước tính toán phải thực hiện nhanh.</w:t>
      </w:r>
    </w:p>
    <w:p w:rsidR="002223D9" w:rsidRDefault="002223D9" w:rsidP="00646EDD">
      <w:pPr>
        <w:pStyle w:val="Heading2"/>
      </w:pPr>
      <w:bookmarkStart w:id="38" w:name="_Toc439462993"/>
      <w:r>
        <w:t xml:space="preserve">Các </w:t>
      </w:r>
      <w:r w:rsidR="00FF5FE5">
        <w:t xml:space="preserve">phương pháp </w:t>
      </w:r>
      <w:r>
        <w:t>thu giảm số chiều và rời rạc hóa dữ liệu</w:t>
      </w:r>
      <w:bookmarkEnd w:id="38"/>
    </w:p>
    <w:p w:rsidR="00B95285" w:rsidRDefault="00B95285" w:rsidP="00646EDD">
      <w:pPr>
        <w:ind w:firstLine="720"/>
      </w:pPr>
      <w:r>
        <w:t xml:space="preserve">Mục này sẽ trình bày các </w:t>
      </w:r>
      <w:r w:rsidR="00382A93">
        <w:t xml:space="preserve">phương pháp </w:t>
      </w:r>
      <w:r>
        <w:t>thu giảm số chiều</w:t>
      </w:r>
      <w:r w:rsidR="006E4561">
        <w:t xml:space="preserve"> và rời rạc hóa </w:t>
      </w:r>
      <w:r w:rsidR="001B2745">
        <w:t>dữ liệu thường dùng trong các cô</w:t>
      </w:r>
      <w:r w:rsidR="006E4561">
        <w:t>ng trình lên quan đến bài toán tìm chuỗi con bất thường trong dữ liệu chuỗi thời</w:t>
      </w:r>
      <w:r w:rsidR="00D92D2C">
        <w:t xml:space="preserve"> gian: phương pháp</w:t>
      </w:r>
      <w:r w:rsidR="0002625A">
        <w:t xml:space="preserve"> </w:t>
      </w:r>
      <w:r w:rsidR="0009535B" w:rsidRPr="0009535B">
        <w:rPr>
          <w:i/>
        </w:rPr>
        <w:t>xấp xỉ PAA</w:t>
      </w:r>
      <w:r w:rsidR="0009535B">
        <w:t xml:space="preserve"> (Piecewise Aggregate Approximation), </w:t>
      </w:r>
      <w:r w:rsidR="00FF5FE5">
        <w:t xml:space="preserve">phương pháp </w:t>
      </w:r>
      <w:r w:rsidR="00FF5FE5" w:rsidRPr="00D24137">
        <w:rPr>
          <w:i/>
        </w:rPr>
        <w:t>biến đổi</w:t>
      </w:r>
      <w:r w:rsidR="00D24137" w:rsidRPr="00D24137">
        <w:rPr>
          <w:i/>
        </w:rPr>
        <w:t xml:space="preserve"> dạng sóng Haar</w:t>
      </w:r>
      <w:r w:rsidR="00D24137">
        <w:t xml:space="preserve"> (Haar Wavelet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39" w:name="_Toc439462994"/>
      <w:r>
        <w:t>Phương pháp xấp xỉ PAA.</w:t>
      </w:r>
      <w:bookmarkEnd w:id="39"/>
    </w:p>
    <w:p w:rsidR="006E5CB6" w:rsidRDefault="00D92D2C" w:rsidP="00646EDD">
      <w:pPr>
        <w:ind w:firstLine="720"/>
      </w:pPr>
      <w:r>
        <w:t>Phương pháp xấp xỉ PAA</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FE616B" w:rsidRPr="00D300A3">
        <w:rPr>
          <w:position w:val="-46"/>
        </w:rPr>
        <w:object w:dxaOrig="2560" w:dyaOrig="1040">
          <v:shape id="_x0000_i1035" type="#_x0000_t75" style="width:139.5pt;height:56.25pt" o:ole="">
            <v:imagedata r:id="rId43" o:title=""/>
          </v:shape>
          <o:OLEObject Type="Embed" ProgID="Equation.DSMT4" ShapeID="_x0000_i1035" DrawAspect="Content" ObjectID="_1515263562" r:id="rId44"/>
        </w:object>
      </w:r>
    </w:p>
    <w:p w:rsidR="00F858EF" w:rsidRDefault="00347415" w:rsidP="00646EDD">
      <w:pPr>
        <w:ind w:firstLine="720"/>
        <w:rPr>
          <w:szCs w:val="26"/>
        </w:rPr>
      </w:pPr>
      <w:r>
        <w:rPr>
          <w:szCs w:val="26"/>
        </w:rPr>
        <w:t>Từ công thức (2.5</w:t>
      </w:r>
      <w:r w:rsidR="00D300A3">
        <w:rPr>
          <w:szCs w:val="26"/>
        </w:rPr>
        <w:t xml:space="preserve">.1)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 xml:space="preserve">khai phá dữ liệu chuỗi thời gian </w:t>
      </w:r>
      <w:r w:rsidR="00BA2A36">
        <w:rPr>
          <w:szCs w:val="26"/>
        </w:rPr>
        <w:lastRenderedPageBreak/>
        <w:t>[</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A70BB8">
        <w:rPr>
          <w:szCs w:val="26"/>
        </w:rPr>
        <w:t>6</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A70BB8">
        <w:t>16</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A70BB8">
        <w:rPr>
          <w:szCs w:val="26"/>
        </w:rPr>
        <w:t>8</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A70BB8">
        <w:t>13</w:t>
      </w:r>
      <w:r w:rsidR="00BA2A36">
        <w:rPr>
          <w:szCs w:val="26"/>
        </w:rPr>
        <w:fldChar w:fldCharType="end"/>
      </w:r>
      <w:r w:rsidR="00BA2A36">
        <w:rPr>
          <w:szCs w:val="26"/>
        </w:rPr>
        <w:t>]</w:t>
      </w:r>
      <w:r w:rsidR="00FE616B">
        <w:rPr>
          <w:szCs w:val="26"/>
        </w:rPr>
        <w:t xml:space="preserve">. </w:t>
      </w:r>
      <w:r w:rsidR="00FE616B">
        <w:rPr>
          <w:szCs w:val="26"/>
        </w:rPr>
        <w:fldChar w:fldCharType="begin"/>
      </w:r>
      <w:r w:rsidR="00FE616B">
        <w:rPr>
          <w:szCs w:val="26"/>
        </w:rPr>
        <w:instrText xml:space="preserve"> REF _Ref439199065 </w:instrText>
      </w:r>
      <w:r w:rsidR="00FE616B">
        <w:rPr>
          <w:szCs w:val="26"/>
        </w:rPr>
        <w:fldChar w:fldCharType="separate"/>
      </w:r>
      <w:r w:rsidR="00A70BB8">
        <w:t xml:space="preserve">Hình </w:t>
      </w:r>
      <w:r w:rsidR="00A70BB8">
        <w:rPr>
          <w:noProof/>
        </w:rPr>
        <w:t>2</w:t>
      </w:r>
      <w:r w:rsidR="00A70BB8">
        <w:t>.</w:t>
      </w:r>
      <w:r w:rsidR="00A70BB8">
        <w:rPr>
          <w:noProof/>
        </w:rPr>
        <w:t>8</w:t>
      </w:r>
      <w:r w:rsidR="00FE616B">
        <w:rPr>
          <w:szCs w:val="26"/>
        </w:rPr>
        <w:fldChar w:fldCharType="end"/>
      </w:r>
      <w:r w:rsidR="00C678ED">
        <w:rPr>
          <w:szCs w:val="26"/>
        </w:rPr>
        <w:t xml:space="preserve"> </w:t>
      </w:r>
      <w:r w:rsidR="00DF035A">
        <w:rPr>
          <w:szCs w:val="26"/>
        </w:rPr>
        <w:t>là một minh họa cho phương pháp xấp xỉ PAA, một chuỗi thời gian có được thu giảm về một vector có 8 chiều.</w:t>
      </w:r>
    </w:p>
    <w:p w:rsidR="00835060" w:rsidRDefault="007169CF" w:rsidP="00646EDD">
      <w:pPr>
        <w:ind w:firstLine="720"/>
        <w:rPr>
          <w:szCs w:val="26"/>
        </w:rPr>
      </w:pPr>
      <w:r>
        <w:rPr>
          <w:noProof/>
          <w:szCs w:val="26"/>
        </w:rPr>
        <w:drawing>
          <wp:inline distT="0" distB="0" distL="0" distR="0" wp14:anchorId="60B2E0A9" wp14:editId="49619F11">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40" w:name="_Ref439199065"/>
      <w:bookmarkStart w:id="41" w:name="_Toc439463037"/>
      <w:r>
        <w:t xml:space="preserve">Hình </w:t>
      </w:r>
      <w:fldSimple w:instr=" STYLEREF 1 \s ">
        <w:r w:rsidR="00941E7C">
          <w:rPr>
            <w:noProof/>
          </w:rPr>
          <w:t>2</w:t>
        </w:r>
      </w:fldSimple>
      <w:r w:rsidR="00941E7C">
        <w:t>.</w:t>
      </w:r>
      <w:fldSimple w:instr=" SEQ Hình \* ARABIC \s 1 ">
        <w:r w:rsidR="00941E7C">
          <w:rPr>
            <w:noProof/>
          </w:rPr>
          <w:t>8</w:t>
        </w:r>
      </w:fldSimple>
      <w:bookmarkEnd w:id="40"/>
      <w:r>
        <w:t>. Phương pháp xấp xỉ PAA</w:t>
      </w:r>
      <w:r w:rsidR="00835060">
        <w:t xml:space="preserve"> thu giảm số chiều của một chuỗi thời gian</w:t>
      </w:r>
      <w:r w:rsidR="00A71CE8">
        <w:t>.</w:t>
      </w:r>
      <w:bookmarkEnd w:id="41"/>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A70BB8">
        <w:rPr>
          <w:szCs w:val="26"/>
        </w:rPr>
        <w:t>8</w:t>
      </w:r>
      <w:r>
        <w:rPr>
          <w:szCs w:val="26"/>
        </w:rPr>
        <w:fldChar w:fldCharType="end"/>
      </w:r>
      <w:r>
        <w:rPr>
          <w:szCs w:val="26"/>
        </w:rPr>
        <w:t>].</w:t>
      </w:r>
    </w:p>
    <w:p w:rsidR="0093104F" w:rsidRDefault="0093104F" w:rsidP="00646EDD">
      <w:pPr>
        <w:pStyle w:val="Heading3"/>
      </w:pPr>
      <w:bookmarkStart w:id="42" w:name="_Toc439462995"/>
      <w:r>
        <w:t>Phương pháp biến đổi dạng sóng Haar</w:t>
      </w:r>
      <w:bookmarkEnd w:id="42"/>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A70BB8">
        <w:rPr>
          <w:szCs w:val="26"/>
        </w:rPr>
        <w:t>11</w:t>
      </w:r>
      <w:r>
        <w:fldChar w:fldCharType="end"/>
      </w:r>
      <w:r>
        <w:t xml:space="preserve">] để phục vụ cho việc </w:t>
      </w:r>
      <w:r w:rsidRPr="0018487E">
        <w:rPr>
          <w:i/>
        </w:rPr>
        <w:t>đánh chỉ mục</w:t>
      </w:r>
      <w:r>
        <w:t xml:space="preserve"> </w:t>
      </w:r>
      <w:r w:rsidR="0018487E">
        <w:t xml:space="preserve">(indexing) </w:t>
      </w:r>
      <w:r>
        <w:t>các chuỗi thời gian.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A70BB8">
        <w:rPr>
          <w:szCs w:val="26"/>
        </w:rPr>
        <w:t>11</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A70BB8">
        <w:rPr>
          <w:szCs w:val="26"/>
        </w:rPr>
        <w:t>11</w:t>
      </w:r>
      <w:r w:rsidR="00CD26A1">
        <w:fldChar w:fldCharType="end"/>
      </w:r>
      <w:r w:rsidR="00BA5552">
        <w:t>]</w:t>
      </w:r>
      <w:r w:rsidR="00CD26A1">
        <w:t>.</w:t>
      </w:r>
    </w:p>
    <w:p w:rsidR="00B26666" w:rsidRDefault="00CD26A1" w:rsidP="00646EDD">
      <w:pPr>
        <w:ind w:firstLine="720"/>
      </w:pPr>
      <w:r>
        <w:lastRenderedPageBreak/>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fldSimple w:instr=" REF _Ref439199097 ">
        <w:r w:rsidR="00A70BB8">
          <w:t xml:space="preserve">Hình </w:t>
        </w:r>
        <w:r w:rsidR="00A70BB8">
          <w:rPr>
            <w:noProof/>
          </w:rPr>
          <w:t>2</w:t>
        </w:r>
        <w:r w:rsidR="00A70BB8">
          <w:t>.</w:t>
        </w:r>
        <w:r w:rsidR="00A70BB8">
          <w:rPr>
            <w:noProof/>
          </w:rPr>
          <w:t>9</w:t>
        </w:r>
      </w:fldSimple>
      <w:r w:rsidR="00B26666">
        <w:t xml:space="preserve"> </w:t>
      </w:r>
      <w:r w:rsidR="002905D9">
        <w:t xml:space="preserve">là minh họa cho quá trình thực hiện biến đổi Haar trên 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412029B0" wp14:editId="09EC2EF7">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43" w:name="_Ref439199097"/>
      <w:bookmarkStart w:id="44" w:name="_Toc439463038"/>
      <w:r>
        <w:t xml:space="preserve">Hình </w:t>
      </w:r>
      <w:fldSimple w:instr=" STYLEREF 1 \s ">
        <w:r w:rsidR="00941E7C">
          <w:rPr>
            <w:noProof/>
          </w:rPr>
          <w:t>2</w:t>
        </w:r>
      </w:fldSimple>
      <w:r w:rsidR="00941E7C">
        <w:t>.</w:t>
      </w:r>
      <w:fldSimple w:instr=" SEQ Hình \* ARABIC \s 1 ">
        <w:r w:rsidR="00941E7C">
          <w:rPr>
            <w:noProof/>
          </w:rPr>
          <w:t>9</w:t>
        </w:r>
      </w:fldSimple>
      <w:bookmarkEnd w:id="43"/>
      <w:r w:rsidR="002905D9">
        <w:t xml:space="preserve">  </w:t>
      </w:r>
      <w:r>
        <w:t xml:space="preserve">Biến đổi dạng sóng Haar cho hàm </w:t>
      </w:r>
      <w:r w:rsidRPr="00B26666">
        <w:rPr>
          <w:i/>
        </w:rPr>
        <w:t>f(x) =</w:t>
      </w:r>
      <w:r>
        <w:t xml:space="preserve"> (9 7 3 5)</w:t>
      </w:r>
      <w:r w:rsidR="003032E6">
        <w:t>.</w:t>
      </w:r>
      <w:bookmarkEnd w:id="44"/>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47" o:title=""/>
          </v:shape>
          <o:OLEObject Type="Embed" ProgID="Equation.DSMT4" ShapeID="_x0000_i1036" DrawAspect="Content" ObjectID="_1515263563" r:id="rId48"/>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fldSimple w:instr=" REF _Ref439199097 ">
        <w:r w:rsidR="00A70BB8">
          <w:t xml:space="preserve">Hình </w:t>
        </w:r>
        <w:r w:rsidR="00A70BB8">
          <w:rPr>
            <w:noProof/>
          </w:rPr>
          <w:t>2</w:t>
        </w:r>
        <w:r w:rsidR="00A70BB8">
          <w:t>.</w:t>
        </w:r>
        <w:r w:rsidR="00A70BB8">
          <w:rPr>
            <w:noProof/>
          </w:rPr>
          <w:t>9</w:t>
        </w:r>
      </w:fldSimple>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fldSimple w:instr=" REF _Ref439199167 ">
        <w:r w:rsidR="00A70BB8">
          <w:t xml:space="preserve">Hình </w:t>
        </w:r>
        <w:r w:rsidR="00A70BB8">
          <w:rPr>
            <w:noProof/>
          </w:rPr>
          <w:t>2</w:t>
        </w:r>
        <w:r w:rsidR="00A70BB8">
          <w:t>.</w:t>
        </w:r>
        <w:r w:rsidR="00A70BB8">
          <w:rPr>
            <w:noProof/>
          </w:rPr>
          <w:t>10</w:t>
        </w:r>
      </w:fldSimple>
      <w:r w:rsidR="00226D21">
        <w:t>.</w:t>
      </w:r>
    </w:p>
    <w:p w:rsidR="00842675" w:rsidRDefault="00AD73E1" w:rsidP="00646EDD">
      <w:pPr>
        <w:ind w:firstLine="720"/>
      </w:pPr>
      <w:r>
        <w:rPr>
          <w:noProof/>
        </w:rPr>
        <w:lastRenderedPageBreak/>
        <w:drawing>
          <wp:inline distT="0" distB="0" distL="0" distR="0" wp14:anchorId="44D26E08" wp14:editId="57D3FA81">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45" w:name="_Ref439199167"/>
      <w:bookmarkStart w:id="46" w:name="_Toc439463039"/>
      <w:r>
        <w:t xml:space="preserve">Hình </w:t>
      </w:r>
      <w:fldSimple w:instr=" STYLEREF 1 \s ">
        <w:r w:rsidR="00941E7C">
          <w:rPr>
            <w:noProof/>
          </w:rPr>
          <w:t>2</w:t>
        </w:r>
      </w:fldSimple>
      <w:r w:rsidR="00941E7C">
        <w:t>.</w:t>
      </w:r>
      <w:fldSimple w:instr=" SEQ Hình \* ARABIC \s 1 ">
        <w:r w:rsidR="00941E7C">
          <w:rPr>
            <w:noProof/>
          </w:rPr>
          <w:t>10</w:t>
        </w:r>
      </w:fldSimple>
      <w:bookmarkEnd w:id="45"/>
      <w:r>
        <w:t>. Hiện thực phương pháp biến đổi dạng sóng Haar bằng phép nhân ma trận</w:t>
      </w:r>
      <w:r w:rsidR="00AD73E1">
        <w:t>.</w:t>
      </w:r>
      <w:bookmarkEnd w:id="46"/>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7" type="#_x0000_t75" style="width:14.25pt;height:18.75pt" o:ole="">
            <v:imagedata r:id="rId50" o:title=""/>
          </v:shape>
          <o:OLEObject Type="Embed" ProgID="Equation.DSMT4" ShapeID="_x0000_i1037" DrawAspect="Content" ObjectID="_1515263564" r:id="rId51"/>
        </w:object>
      </w:r>
      <w:r>
        <w:t xml:space="preserve">, </w:t>
      </w:r>
      <w:r w:rsidRPr="002E0EEC">
        <w:rPr>
          <w:position w:val="-12"/>
        </w:rPr>
        <w:object w:dxaOrig="279" w:dyaOrig="380">
          <v:shape id="_x0000_i1038" type="#_x0000_t75" style="width:14.25pt;height:18.75pt" o:ole="">
            <v:imagedata r:id="rId52" o:title=""/>
          </v:shape>
          <o:OLEObject Type="Embed" ProgID="Equation.DSMT4" ShapeID="_x0000_i1038" DrawAspect="Content" ObjectID="_1515263565" r:id="rId53"/>
        </w:object>
      </w:r>
      <w:r>
        <w:t xml:space="preserve"> và các giá trị trung bình </w:t>
      </w:r>
      <w:r w:rsidRPr="002E0EEC">
        <w:rPr>
          <w:position w:val="-12"/>
        </w:rPr>
        <w:object w:dxaOrig="340" w:dyaOrig="360">
          <v:shape id="_x0000_i1039" type="#_x0000_t75" style="width:17.25pt;height:18pt" o:ole="">
            <v:imagedata r:id="rId54" o:title=""/>
          </v:shape>
          <o:OLEObject Type="Embed" ProgID="Equation.DSMT4" ShapeID="_x0000_i1039" DrawAspect="Content" ObjectID="_1515263566" r:id="rId55"/>
        </w:object>
      </w:r>
      <w:r>
        <w:t xml:space="preserve">, </w:t>
      </w:r>
      <w:r w:rsidRPr="002E0EEC">
        <w:rPr>
          <w:position w:val="-12"/>
        </w:rPr>
        <w:object w:dxaOrig="320" w:dyaOrig="360">
          <v:shape id="_x0000_i1040" type="#_x0000_t75" style="width:15.75pt;height:18pt" o:ole="">
            <v:imagedata r:id="rId56" o:title=""/>
          </v:shape>
          <o:OLEObject Type="Embed" ProgID="Equation.DSMT4" ShapeID="_x0000_i1040" DrawAspect="Content" ObjectID="_1515263567" r:id="rId57"/>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58" o:title=""/>
          </v:shape>
          <o:OLEObject Type="Embed" ProgID="Equation.DSMT4" ShapeID="_x0000_i1041" DrawAspect="Content" ObjectID="_1515263568" r:id="rId59"/>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F122CC"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A70BB8">
        <w:rPr>
          <w:szCs w:val="26"/>
        </w:rPr>
        <w:t>1</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fldSimple w:instr=" REF _Ref439199186 ">
        <w:r w:rsidR="00A70BB8">
          <w:t xml:space="preserve">Hình </w:t>
        </w:r>
        <w:r w:rsidR="00A70BB8">
          <w:rPr>
            <w:noProof/>
          </w:rPr>
          <w:t>2</w:t>
        </w:r>
        <w:r w:rsidR="00A70BB8">
          <w:t>.</w:t>
        </w:r>
        <w:r w:rsidR="00A70BB8">
          <w:rPr>
            <w:noProof/>
          </w:rPr>
          <w:t>11</w:t>
        </w:r>
      </w:fldSimple>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4D20A3">
        <w:br w:type="page"/>
      </w:r>
      <w:r w:rsidR="00772BF3">
        <w:lastRenderedPageBreak/>
        <w:t>.</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Initializtion</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w = size of input vector</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output vector = all zero</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dummy vector = all zer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rsidRPr="00EC6ED4">
        <w:rPr>
          <w:i/>
        </w:rPr>
        <w:t>//start the conversion</w:t>
      </w:r>
    </w:p>
    <w:p w:rsidR="00F70B5F" w:rsidRDefault="00F70B5F" w:rsidP="00646EDD">
      <w:pPr>
        <w:pBdr>
          <w:top w:val="single" w:sz="4" w:space="1" w:color="auto"/>
          <w:left w:val="single" w:sz="4" w:space="4" w:color="auto"/>
          <w:bottom w:val="single" w:sz="4" w:space="1" w:color="auto"/>
          <w:right w:val="single" w:sz="4" w:space="4" w:color="auto"/>
        </w:pBdr>
      </w:pPr>
      <w:r w:rsidRPr="00F70B5F">
        <w:rPr>
          <w:b/>
        </w:rPr>
        <w:t>while</w:t>
      </w:r>
      <w:r>
        <w:t xml:space="preserve"> </w:t>
      </w:r>
      <w:r w:rsidRPr="00EC6ED4">
        <w:rPr>
          <w:i/>
        </w:rPr>
        <w:t>w&gt; 1</w:t>
      </w:r>
      <w:r>
        <w:t xml:space="preserve"> </w:t>
      </w:r>
      <w:r w:rsidRPr="00F70B5F">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w = w/2</w:t>
      </w:r>
    </w:p>
    <w:p w:rsidR="00F70B5F" w:rsidRDefault="00F70B5F" w:rsidP="00646EDD">
      <w:pPr>
        <w:pBdr>
          <w:top w:val="single" w:sz="4" w:space="1" w:color="auto"/>
          <w:left w:val="single" w:sz="4" w:space="4" w:color="auto"/>
          <w:bottom w:val="single" w:sz="4" w:space="1" w:color="auto"/>
          <w:right w:val="single" w:sz="4" w:space="4" w:color="auto"/>
        </w:pBdr>
      </w:pPr>
      <w:r>
        <w:t xml:space="preserve"> </w:t>
      </w:r>
      <w:r w:rsidR="002B7E00">
        <w:tab/>
      </w:r>
      <w:r w:rsidRPr="00F70B5F">
        <w:rPr>
          <w:b/>
        </w:rPr>
        <w:t>for</w:t>
      </w:r>
      <w:r>
        <w:t xml:space="preserve"> </w:t>
      </w:r>
      <w:r w:rsidRPr="00EC6ED4">
        <w:rPr>
          <w:i/>
        </w:rPr>
        <w:t>i =0; i&lt;w; i++</w:t>
      </w:r>
      <w:r>
        <w:t xml:space="preserve"> </w:t>
      </w:r>
      <w:r w:rsidRPr="002B7E00">
        <w:rPr>
          <w:b/>
        </w:rPr>
        <w:t>d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t xml:space="preserve"> </w:t>
      </w:r>
      <w:r w:rsidR="002B7E00">
        <w:tab/>
      </w:r>
      <w:r w:rsidR="002B7E00">
        <w:tab/>
      </w:r>
      <w:r w:rsidRPr="00EC6ED4">
        <w:rPr>
          <w:i/>
        </w:rPr>
        <w:t xml:space="preserve">dummy vector[i]= </w:t>
      </w:r>
      <w:r w:rsidR="00E7768B">
        <w:rPr>
          <w:i/>
        </w:rPr>
        <w:t>(</w:t>
      </w:r>
      <w:r w:rsidRPr="00EC6ED4">
        <w:rPr>
          <w:i/>
        </w:rPr>
        <w:t>input vector[2</w:t>
      </w:r>
      <w:r w:rsidRPr="00EC6ED4">
        <w:rPr>
          <w:rFonts w:ascii="Cambria Math" w:hAnsi="Cambria Math" w:cs="Cambria Math"/>
          <w:i/>
        </w:rPr>
        <w:t>∗</w:t>
      </w:r>
      <w:r w:rsidRPr="00EC6ED4">
        <w:rPr>
          <w:i/>
        </w:rPr>
        <w:t>i]+input vector[2</w:t>
      </w:r>
      <w:r w:rsidRPr="00EC6ED4">
        <w:rPr>
          <w:rFonts w:ascii="Cambria Math" w:hAnsi="Cambria Math" w:cs="Cambria Math"/>
          <w:i/>
        </w:rPr>
        <w:t>∗</w:t>
      </w:r>
      <w:r w:rsidRPr="00EC6ED4">
        <w:rPr>
          <w:i/>
        </w:rPr>
        <w:t>i+1]</w:t>
      </w:r>
      <w:r w:rsidR="00E7768B">
        <w:rPr>
          <w:i/>
        </w:rPr>
        <w:t>)</w:t>
      </w:r>
      <w:r w:rsidRPr="00EC6ED4">
        <w:rPr>
          <w:i/>
        </w:rPr>
        <w:t>/</w:t>
      </w:r>
      <m:oMath>
        <m:rad>
          <m:radPr>
            <m:degHide m:val="1"/>
            <m:ctrlPr>
              <w:rPr>
                <w:rFonts w:ascii="Cambria Math" w:hAnsi="Cambria Math"/>
                <w:i/>
              </w:rPr>
            </m:ctrlPr>
          </m:radPr>
          <m:deg/>
          <m:e>
            <m:r>
              <w:rPr>
                <w:rFonts w:ascii="Cambria Math" w:hAnsi="Cambria Math"/>
              </w:rPr>
              <m:t>2</m:t>
            </m:r>
          </m:e>
        </m:rad>
      </m:oMath>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rsidRPr="00EC6ED4">
        <w:rPr>
          <w:i/>
        </w:rPr>
        <w:tab/>
      </w:r>
      <w:r w:rsidRPr="00EC6ED4">
        <w:rPr>
          <w:i/>
        </w:rPr>
        <w:tab/>
      </w:r>
      <w:r w:rsidR="00F70B5F" w:rsidRPr="00EC6ED4">
        <w:rPr>
          <w:i/>
        </w:rPr>
        <w:t xml:space="preserve">dummy vector[i + w]= </w:t>
      </w:r>
      <w:r w:rsidR="00E7768B">
        <w:rPr>
          <w:i/>
        </w:rPr>
        <w:t>(</w:t>
      </w:r>
      <w:r w:rsidR="00F70B5F" w:rsidRPr="00EC6ED4">
        <w:rPr>
          <w:i/>
        </w:rPr>
        <w:t>input vector[2</w:t>
      </w:r>
      <w:r w:rsidR="00F70B5F" w:rsidRPr="00EC6ED4">
        <w:rPr>
          <w:rFonts w:ascii="Cambria Math" w:hAnsi="Cambria Math" w:cs="Cambria Math"/>
          <w:i/>
        </w:rPr>
        <w:t>∗</w:t>
      </w:r>
      <w:r w:rsidR="00F70B5F" w:rsidRPr="00EC6ED4">
        <w:rPr>
          <w:i/>
        </w:rPr>
        <w:t>i]−input vector[2</w:t>
      </w:r>
      <w:r w:rsidR="00F70B5F" w:rsidRPr="00EC6ED4">
        <w:rPr>
          <w:rFonts w:ascii="Cambria Math" w:hAnsi="Cambria Math" w:cs="Cambria Math"/>
          <w:i/>
        </w:rPr>
        <w:t>∗</w:t>
      </w:r>
      <w:r w:rsidR="00F70B5F" w:rsidRPr="00EC6ED4">
        <w:rPr>
          <w:i/>
        </w:rPr>
        <w:t>i+1]</w:t>
      </w:r>
      <w:r w:rsidR="00E7768B">
        <w:rPr>
          <w:i/>
        </w:rPr>
        <w:t>)</w:t>
      </w:r>
      <w:r w:rsidR="00F70B5F" w:rsidRPr="00EC6ED4">
        <w:rPr>
          <w:i/>
        </w:rPr>
        <w:t>/</w:t>
      </w:r>
      <m:oMath>
        <m:rad>
          <m:radPr>
            <m:degHide m:val="1"/>
            <m:ctrlPr>
              <w:rPr>
                <w:rFonts w:ascii="Cambria Math" w:hAnsi="Cambria Math"/>
                <w:i/>
              </w:rPr>
            </m:ctrlPr>
          </m:radPr>
          <m:deg/>
          <m:e>
            <m:r>
              <w:rPr>
                <w:rFonts w:ascii="Cambria Math" w:hAnsi="Cambria Math"/>
              </w:rPr>
              <m:t>2</m:t>
            </m:r>
          </m:e>
        </m:rad>
      </m:oMath>
    </w:p>
    <w:p w:rsidR="00F70B5F" w:rsidRPr="002B7E00" w:rsidRDefault="002B7E00" w:rsidP="00646EDD">
      <w:pPr>
        <w:pBdr>
          <w:top w:val="single" w:sz="4" w:space="1" w:color="auto"/>
          <w:left w:val="single" w:sz="4" w:space="4" w:color="auto"/>
          <w:bottom w:val="single" w:sz="4" w:space="1" w:color="auto"/>
          <w:right w:val="single" w:sz="4" w:space="4" w:color="auto"/>
        </w:pBdr>
        <w:rPr>
          <w:b/>
        </w:rPr>
      </w:pPr>
      <w:r>
        <w:rPr>
          <w:b/>
        </w:rPr>
        <w:tab/>
      </w:r>
      <w:r w:rsidR="00F70B5F" w:rsidRPr="002B7E00">
        <w:rPr>
          <w:b/>
        </w:rPr>
        <w:t>end for</w:t>
      </w:r>
    </w:p>
    <w:p w:rsidR="00F70B5F" w:rsidRDefault="00F70B5F" w:rsidP="00646EDD">
      <w:pPr>
        <w:pBdr>
          <w:top w:val="single" w:sz="4" w:space="1" w:color="auto"/>
          <w:left w:val="single" w:sz="4" w:space="4" w:color="auto"/>
          <w:bottom w:val="single" w:sz="4" w:space="1" w:color="auto"/>
          <w:right w:val="single" w:sz="4" w:space="4" w:color="auto"/>
        </w:pBdr>
      </w:pPr>
      <w:r w:rsidRPr="002B7E00">
        <w:rPr>
          <w:b/>
        </w:rPr>
        <w:t>for</w:t>
      </w:r>
      <w:r>
        <w:t xml:space="preserve"> </w:t>
      </w:r>
      <w:r w:rsidRPr="00EC6ED4">
        <w:rPr>
          <w:i/>
        </w:rPr>
        <w:t xml:space="preserve">i =0; i&lt; (w </w:t>
      </w:r>
      <w:r w:rsidRPr="00EC6ED4">
        <w:rPr>
          <w:rFonts w:ascii="Cambria Math" w:hAnsi="Cambria Math" w:cs="Cambria Math"/>
          <w:i/>
        </w:rPr>
        <w:t>∗</w:t>
      </w:r>
      <w:r w:rsidRPr="00EC6ED4">
        <w:rPr>
          <w:i/>
        </w:rPr>
        <w:t xml:space="preserve"> 2); i++</w:t>
      </w:r>
      <w:r>
        <w:t xml:space="preserve"> </w:t>
      </w:r>
      <w:r w:rsidRPr="002B7E00">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output vector[i]= dummy vector[i]</w:t>
      </w:r>
    </w:p>
    <w:p w:rsidR="00F70B5F"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for</w:t>
      </w:r>
    </w:p>
    <w:p w:rsidR="00F122CC"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while</w:t>
      </w:r>
    </w:p>
    <w:p w:rsidR="00CE101C" w:rsidRDefault="00F122CC" w:rsidP="00646EDD">
      <w:pPr>
        <w:ind w:firstLine="720"/>
      </w:pPr>
      <w:bookmarkStart w:id="47" w:name="_Ref439199186"/>
      <w:bookmarkStart w:id="48" w:name="_Toc439463040"/>
      <w:r>
        <w:t xml:space="preserve">Hình </w:t>
      </w:r>
      <w:fldSimple w:instr=" STYLEREF 1 \s ">
        <w:r w:rsidR="00941E7C">
          <w:rPr>
            <w:noProof/>
          </w:rPr>
          <w:t>2</w:t>
        </w:r>
      </w:fldSimple>
      <w:r w:rsidR="00941E7C">
        <w:t>.</w:t>
      </w:r>
      <w:fldSimple w:instr=" SEQ Hình \* ARABIC \s 1 ">
        <w:r w:rsidR="00941E7C">
          <w:rPr>
            <w:noProof/>
          </w:rPr>
          <w:t>11</w:t>
        </w:r>
      </w:fldSimple>
      <w:bookmarkEnd w:id="47"/>
      <w:r w:rsidR="00843870">
        <w:t>. Giải thuật biến đổi dạng sóng Haar của Fu và các cộng sự</w:t>
      </w:r>
      <w:bookmarkEnd w:id="48"/>
    </w:p>
    <w:p w:rsidR="00793342" w:rsidRDefault="00CE101C" w:rsidP="00646EDD">
      <w:pPr>
        <w:pStyle w:val="Heading3"/>
      </w:pPr>
      <w:bookmarkStart w:id="49" w:name="_Toc439462996"/>
      <w:r>
        <w:t>Phương pháp biểu diễn SAX</w:t>
      </w:r>
      <w:bookmarkEnd w:id="49"/>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A70BB8">
        <w:rPr>
          <w:szCs w:val="26"/>
        </w:rPr>
        <w:t>8</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w:t>
      </w:r>
      <w:r w:rsidR="00D66AD4">
        <w:fldChar w:fldCharType="begin"/>
      </w:r>
      <w:r w:rsidR="00D66AD4">
        <w:instrText xml:space="preserve"> REF _Ref439460353 \h </w:instrText>
      </w:r>
      <w:r w:rsidR="00D66AD4">
        <w:fldChar w:fldCharType="separate"/>
      </w:r>
      <w:r w:rsidR="00A70BB8">
        <w:t xml:space="preserve">Hình </w:t>
      </w:r>
      <w:r w:rsidR="00A70BB8">
        <w:rPr>
          <w:noProof/>
        </w:rPr>
        <w:t>2</w:t>
      </w:r>
      <w:r w:rsidR="00A70BB8">
        <w:t>.</w:t>
      </w:r>
      <w:r w:rsidR="00A70BB8">
        <w:rPr>
          <w:noProof/>
        </w:rPr>
        <w:t>12</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A70BB8">
        <w:t xml:space="preserve">Hình </w:t>
      </w:r>
      <w:r w:rsidR="00A70BB8">
        <w:rPr>
          <w:noProof/>
        </w:rPr>
        <w:t>2</w:t>
      </w:r>
      <w:r w:rsidR="00A70BB8">
        <w:t>.</w:t>
      </w:r>
      <w:r w:rsidR="00A70BB8">
        <w:rPr>
          <w:noProof/>
        </w:rPr>
        <w:t>13</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4A6C0D97" wp14:editId="2E523E1C">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50" w:name="_Ref439460353"/>
      <w:bookmarkStart w:id="51" w:name="_Toc439463041"/>
      <w:r>
        <w:t xml:space="preserve">Hình </w:t>
      </w:r>
      <w:fldSimple w:instr=" STYLEREF 1 \s ">
        <w:r w:rsidR="00941E7C">
          <w:rPr>
            <w:noProof/>
          </w:rPr>
          <w:t>2</w:t>
        </w:r>
      </w:fldSimple>
      <w:r w:rsidR="00941E7C">
        <w:t>.</w:t>
      </w:r>
      <w:fldSimple w:instr=" SEQ Hình \* ARABIC \s 1 ">
        <w:r w:rsidR="00941E7C">
          <w:rPr>
            <w:noProof/>
          </w:rPr>
          <w:t>12</w:t>
        </w:r>
      </w:fldSimple>
      <w:bookmarkEnd w:id="50"/>
      <w:r>
        <w:t xml:space="preserve">. Bảng các điểm chia với </w:t>
      </w:r>
      <w:r w:rsidRPr="005B705E">
        <w:rPr>
          <w:i/>
        </w:rPr>
        <w:t>a</w:t>
      </w:r>
      <w:r>
        <w:t xml:space="preserve"> từ 3 đến 10</w:t>
      </w:r>
      <w:bookmarkEnd w:id="51"/>
    </w:p>
    <w:p w:rsidR="00216EDD" w:rsidRDefault="00216EDD" w:rsidP="00646EDD">
      <w:pPr>
        <w:ind w:firstLine="720"/>
      </w:pPr>
      <w:r>
        <w:rPr>
          <w:noProof/>
        </w:rPr>
        <w:lastRenderedPageBreak/>
        <w:drawing>
          <wp:inline distT="0" distB="0" distL="0" distR="0" wp14:anchorId="2425935D" wp14:editId="50930C6F">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52" w:name="_Ref439460395"/>
      <w:bookmarkStart w:id="53" w:name="_Toc439463042"/>
      <w:r>
        <w:t xml:space="preserve">Hình </w:t>
      </w:r>
      <w:fldSimple w:instr=" STYLEREF 1 \s ">
        <w:r w:rsidR="00941E7C">
          <w:rPr>
            <w:noProof/>
          </w:rPr>
          <w:t>2</w:t>
        </w:r>
      </w:fldSimple>
      <w:r w:rsidR="00941E7C">
        <w:t>.</w:t>
      </w:r>
      <w:fldSimple w:instr=" SEQ Hình \* ARABIC \s 1 ">
        <w:r w:rsidR="00941E7C">
          <w:rPr>
            <w:noProof/>
          </w:rPr>
          <w:t>13</w:t>
        </w:r>
      </w:fldSimple>
      <w:bookmarkEnd w:id="52"/>
      <w:r>
        <w:t xml:space="preserve">. </w:t>
      </w:r>
      <w:r w:rsidR="00BD0DCC">
        <w:t xml:space="preserve">Chuỗi thời gian được biểu diễn thành chuỗi </w:t>
      </w:r>
      <w:r w:rsidR="00BD0DCC" w:rsidRPr="00BD0DCC">
        <w:rPr>
          <w:i/>
        </w:rPr>
        <w:t>cbccbaab</w:t>
      </w:r>
      <w:bookmarkEnd w:id="53"/>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A70BB8">
        <w:rPr>
          <w:szCs w:val="26"/>
        </w:rPr>
        <w:t>8</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A70BB8">
        <w:t>13</w:t>
      </w:r>
      <w:r w:rsidR="00992060">
        <w:rPr>
          <w:szCs w:val="26"/>
        </w:rPr>
        <w:fldChar w:fldCharType="end"/>
      </w:r>
      <w:r w:rsidR="00992060">
        <w:rPr>
          <w:szCs w:val="26"/>
        </w:rPr>
        <w:t>]</w:t>
      </w:r>
      <w:r w:rsidR="00F413F8">
        <w:rPr>
          <w:szCs w:val="26"/>
        </w:rPr>
        <w:t>.</w:t>
      </w:r>
    </w:p>
    <w:p w:rsidR="00607299" w:rsidRDefault="00607299" w:rsidP="00607299">
      <w:pPr>
        <w:pStyle w:val="Heading3"/>
      </w:pPr>
      <w:r>
        <w:t>Phương pháp biểu diễn bit</w:t>
      </w:r>
    </w:p>
    <w:p w:rsidR="000136B3" w:rsidRPr="00E343BE" w:rsidRDefault="00027FD0" w:rsidP="00607299">
      <w:pPr>
        <w:ind w:firstLine="709"/>
        <w:rPr>
          <w:lang w:val="vi-VN"/>
        </w:rPr>
      </w:pPr>
      <w:r>
        <w:t>Phương pháp biểu diễn bit</w:t>
      </w:r>
      <w:r w:rsidR="00CB1C40">
        <w:t xml:space="preserve"> được G. Li và các cộng sự sử dụng để thu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CC2CA8">
        <w:rPr>
          <w:szCs w:val="26"/>
        </w:rPr>
        <w:t>8</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r w:rsidR="00197A67" w:rsidRPr="003E2A53">
        <w:rPr>
          <w:i/>
          <w:szCs w:val="26"/>
        </w:rPr>
        <w:t>, …,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r w:rsidR="00462252" w:rsidRPr="00462252">
        <w:rPr>
          <w:i/>
        </w:rPr>
        <w:t>, …,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2.5.2</w:t>
      </w:r>
    </w:p>
    <w:p w:rsidR="00462252" w:rsidRDefault="00E343BE" w:rsidP="00607299">
      <w:pPr>
        <w:ind w:firstLine="709"/>
        <w:rPr>
          <w:lang w:val="vi-VN"/>
        </w:rPr>
      </w:pPr>
      <w:r w:rsidRPr="00C54F8F">
        <w:rPr>
          <w:position w:val="-16"/>
        </w:rPr>
        <w:object w:dxaOrig="2160" w:dyaOrig="440">
          <v:shape id="_x0000_i1042" type="#_x0000_t75" style="width:159pt;height:32.25pt" o:ole="">
            <v:imagedata r:id="rId62" o:title=""/>
          </v:shape>
          <o:OLEObject Type="Embed" ProgID="Equation.DSMT4" ShapeID="_x0000_i1042" DrawAspect="Content" ObjectID="_1515263569" r:id="rId63"/>
        </w:object>
      </w:r>
      <w:r w:rsidR="003B710F">
        <w:t xml:space="preserve"> </w:t>
      </w:r>
    </w:p>
    <w:p w:rsidR="001B538B" w:rsidRDefault="0010131F" w:rsidP="00607299">
      <w:pPr>
        <w:ind w:firstLine="709"/>
        <w:rPr>
          <w:szCs w:val="26"/>
          <w:lang w:val="vi-VN"/>
        </w:rPr>
      </w:pPr>
      <w:r>
        <w:rPr>
          <w:lang w:val="vi-VN"/>
        </w:rPr>
        <w:t xml:space="preserve">Là một minh họa cho việc thu giảm một chuỗi thời gian thành một chuỗi bit. Ở đây chuỗi ban đầu là </w:t>
      </w:r>
      <w:r w:rsidRPr="0010131F">
        <w:rPr>
          <w:i/>
          <w:lang w:val="vi-VN"/>
        </w:rPr>
        <w:t>T</w:t>
      </w:r>
      <w:r w:rsidRPr="0010131F">
        <w:rPr>
          <w:lang w:val="vi-VN"/>
        </w:rPr>
        <w:t xml:space="preserve"> = -10, -0.85, -0.75, -0.6, 0.1, 0.</w:t>
      </w:r>
      <w:r>
        <w:rPr>
          <w:lang w:val="vi-VN"/>
        </w:rPr>
        <w:t>5, 0.2, 0.4, -0.1, -0.2, -0.4, -</w:t>
      </w:r>
      <w:r w:rsidRPr="0010131F">
        <w:rPr>
          <w:lang w:val="vi-VN"/>
        </w:rPr>
        <w:t>0.1, 0.7, 0.95, 1.05, 0.9</w:t>
      </w:r>
      <w:r w:rsidR="00462252">
        <w:rPr>
          <w:szCs w:val="26"/>
        </w:rPr>
        <w:t xml:space="preserve"> </w:t>
      </w:r>
      <w:r>
        <w:rPr>
          <w:szCs w:val="26"/>
          <w:lang w:val="vi-VN"/>
        </w:rPr>
        <w:t>được thu g</w:t>
      </w:r>
      <w:r w:rsidR="001B538B">
        <w:rPr>
          <w:szCs w:val="26"/>
          <w:lang w:val="vi-VN"/>
        </w:rPr>
        <w:t xml:space="preserve">iảm </w:t>
      </w:r>
      <w:r>
        <w:rPr>
          <w:szCs w:val="26"/>
          <w:lang w:val="vi-VN"/>
        </w:rPr>
        <w:t xml:space="preserve">số chiều bằng phương pháp PAA thành chuỗi </w:t>
      </w:r>
      <w:r w:rsidRPr="0010131F">
        <w:rPr>
          <w:i/>
          <w:szCs w:val="26"/>
          <w:lang w:val="vi-VN"/>
        </w:rPr>
        <w:t>T’</w:t>
      </w:r>
      <w:r>
        <w:rPr>
          <w:szCs w:val="26"/>
          <w:lang w:val="vi-VN"/>
        </w:rPr>
        <w:t xml:space="preserve"> = </w:t>
      </w:r>
      <w:r w:rsidRPr="0010131F">
        <w:rPr>
          <w:szCs w:val="26"/>
          <w:lang w:val="vi-VN"/>
        </w:rPr>
        <w:t>-0.8, 0.3, -0.2, 0.9</w:t>
      </w:r>
      <w:r w:rsidR="001B538B">
        <w:rPr>
          <w:szCs w:val="26"/>
          <w:lang w:val="vi-VN"/>
        </w:rPr>
        <w:t xml:space="preserve">. Áp dụng công thức (2.5.2)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4208C584" wp14:editId="1C957808">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r>
        <w:t xml:space="preserve">Hình </w:t>
      </w:r>
      <w:fldSimple w:instr=" STYLEREF 1 \s ">
        <w:r w:rsidR="00941E7C">
          <w:rPr>
            <w:noProof/>
          </w:rPr>
          <w:t>2</w:t>
        </w:r>
      </w:fldSimple>
      <w:r w:rsidR="00941E7C">
        <w:t>.</w:t>
      </w:r>
      <w:fldSimple w:instr=" SEQ Hình \* ARABIC \s 1 ">
        <w:r w:rsidR="00941E7C">
          <w:rPr>
            <w:noProof/>
          </w:rPr>
          <w:t>14</w:t>
        </w:r>
      </w:fldSimple>
      <w:r>
        <w:rPr>
          <w:lang w:val="vi-VN"/>
        </w:rPr>
        <w:t>. Minh họa cho việc thu giảm một chuỗi thời gian về thành một chuỗi bit</w:t>
      </w:r>
      <w:r w:rsidR="0001306B">
        <w:rPr>
          <w:szCs w:val="26"/>
          <w:lang w:val="vi-VN"/>
        </w:rPr>
        <w:t>.</w:t>
      </w:r>
    </w:p>
    <w:p w:rsidR="001F73C6" w:rsidRDefault="0001306B" w:rsidP="0001306B">
      <w:pPr>
        <w:ind w:firstLine="709"/>
        <w:rPr>
          <w:szCs w:val="26"/>
        </w:rPr>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p>
    <w:p w:rsidR="001F73C6" w:rsidRDefault="001F73C6" w:rsidP="0001306B">
      <w:pPr>
        <w:ind w:firstLine="709"/>
      </w:pPr>
      <w:r>
        <w:rPr>
          <w:szCs w:val="26"/>
        </w:rPr>
        <w:t xml:space="preserve">Cho hai chuỗi thời gian </w:t>
      </w:r>
      <w:r w:rsidRPr="001F73C6">
        <w:rPr>
          <w:i/>
          <w:szCs w:val="26"/>
        </w:rPr>
        <w:t>S</w:t>
      </w:r>
      <w:r>
        <w:rPr>
          <w:szCs w:val="26"/>
        </w:rPr>
        <w:t xml:space="preserve"> và </w:t>
      </w:r>
      <w:r w:rsidRPr="001F73C6">
        <w:rPr>
          <w:i/>
          <w:szCs w:val="26"/>
        </w:rPr>
        <w:t>T</w:t>
      </w:r>
      <w:r>
        <w:rPr>
          <w:szCs w:val="26"/>
        </w:rPr>
        <w:t xml:space="preserve">, gọi </w:t>
      </w:r>
      <w:r w:rsidRPr="001F73C6">
        <w:rPr>
          <w:i/>
          <w:szCs w:val="26"/>
        </w:rPr>
        <w:t>s = {s</w:t>
      </w:r>
      <w:r w:rsidRPr="001F73C6">
        <w:rPr>
          <w:i/>
          <w:szCs w:val="26"/>
          <w:vertAlign w:val="subscript"/>
        </w:rPr>
        <w:t>1</w:t>
      </w:r>
      <w:r w:rsidRPr="001F73C6">
        <w:rPr>
          <w:i/>
          <w:szCs w:val="26"/>
        </w:rPr>
        <w:t>, s</w:t>
      </w:r>
      <w:r w:rsidRPr="001F73C6">
        <w:rPr>
          <w:i/>
          <w:szCs w:val="26"/>
          <w:vertAlign w:val="subscript"/>
        </w:rPr>
        <w:t>2</w:t>
      </w:r>
      <w:r w:rsidRPr="001F73C6">
        <w:rPr>
          <w:i/>
          <w:szCs w:val="26"/>
        </w:rPr>
        <w:t>,…, s</w:t>
      </w:r>
      <w:r w:rsidRPr="001F73C6">
        <w:rPr>
          <w:i/>
          <w:szCs w:val="26"/>
          <w:vertAlign w:val="subscript"/>
        </w:rPr>
        <w:t>w-1</w:t>
      </w:r>
      <w:r w:rsidRPr="001F73C6">
        <w:rPr>
          <w:i/>
          <w:szCs w:val="26"/>
        </w:rPr>
        <w:t>}</w:t>
      </w:r>
      <w:r>
        <w:rPr>
          <w:szCs w:val="26"/>
        </w:rPr>
        <w:t xml:space="preserve"> và </w:t>
      </w:r>
      <w:r w:rsidRPr="001F73C6">
        <w:rPr>
          <w:i/>
          <w:szCs w:val="26"/>
        </w:rPr>
        <w:t>t = {t</w:t>
      </w:r>
      <w:r w:rsidRPr="001F73C6">
        <w:rPr>
          <w:i/>
          <w:szCs w:val="26"/>
          <w:vertAlign w:val="subscript"/>
        </w:rPr>
        <w:t>1</w:t>
      </w:r>
      <w:r w:rsidRPr="001F73C6">
        <w:rPr>
          <w:i/>
          <w:szCs w:val="26"/>
        </w:rPr>
        <w:t>, t</w:t>
      </w:r>
      <w:r w:rsidRPr="001F73C6">
        <w:rPr>
          <w:i/>
          <w:szCs w:val="26"/>
          <w:vertAlign w:val="subscript"/>
        </w:rPr>
        <w:t>2</w:t>
      </w:r>
      <w:r w:rsidRPr="001F73C6">
        <w:rPr>
          <w:i/>
          <w:szCs w:val="26"/>
        </w:rPr>
        <w:t>,…,t</w:t>
      </w:r>
      <w:r w:rsidRPr="001F73C6">
        <w:rPr>
          <w:i/>
          <w:szCs w:val="26"/>
          <w:vertAlign w:val="subscript"/>
        </w:rPr>
        <w:t>w-1</w:t>
      </w:r>
      <w:r w:rsidRPr="001F73C6">
        <w:rPr>
          <w:i/>
          <w:szCs w:val="26"/>
        </w:rPr>
        <w:t>}</w:t>
      </w:r>
      <w:r>
        <w:t xml:space="preserve"> lần lượt là biểu diễn bit của </w:t>
      </w:r>
      <w:r w:rsidRPr="001F73C6">
        <w:rPr>
          <w:i/>
        </w:rPr>
        <w:t>S</w:t>
      </w:r>
      <w:r>
        <w:t xml:space="preserve"> và </w:t>
      </w:r>
      <w:r w:rsidRPr="001F73C6">
        <w:rPr>
          <w:i/>
        </w:rPr>
        <w:t>T</w:t>
      </w:r>
      <w:r>
        <w:t xml:space="preserve"> . Độ tương tự của hai chuỗi </w:t>
      </w:r>
      <w:r w:rsidRPr="001F73C6">
        <w:rPr>
          <w:i/>
        </w:rPr>
        <w:t>s</w:t>
      </w:r>
      <w:r>
        <w:t xml:space="preserve"> và </w:t>
      </w:r>
      <w:r w:rsidRPr="001F73C6">
        <w:rPr>
          <w:i/>
        </w:rPr>
        <w:t>t</w:t>
      </w:r>
      <w:r>
        <w:t xml:space="preserve"> (ký hiệu </w:t>
      </w:r>
      <w:r w:rsidRPr="001F73C6">
        <w:rPr>
          <w:i/>
        </w:rPr>
        <w:t>BitSeries_Dist(s, t)</w:t>
      </w:r>
      <w:r>
        <w:t>)được tính bằng công thức:</w:t>
      </w:r>
    </w:p>
    <w:p w:rsidR="00404E45" w:rsidRDefault="001F73C6" w:rsidP="0001306B">
      <w:pPr>
        <w:ind w:firstLine="709"/>
      </w:pPr>
      <w:r w:rsidRPr="00000968">
        <w:rPr>
          <w:position w:val="-28"/>
        </w:rPr>
        <w:object w:dxaOrig="5120" w:dyaOrig="680">
          <v:shape id="_x0000_i1043" type="#_x0000_t75" style="width:255.75pt;height:33.75pt" o:ole="">
            <v:imagedata r:id="rId65" o:title=""/>
          </v:shape>
          <o:OLEObject Type="Embed" ProgID="Equation.DSMT4" ShapeID="_x0000_i1043" DrawAspect="Content" ObjectID="_1515263570" r:id="rId66"/>
        </w:object>
      </w:r>
      <w:r>
        <w:t xml:space="preserve"> </w:t>
      </w:r>
    </w:p>
    <w:p w:rsidR="00404E45" w:rsidRDefault="00404E45" w:rsidP="0001306B">
      <w:pPr>
        <w:ind w:firstLine="709"/>
      </w:pPr>
      <w:r>
        <w:t xml:space="preserve">Với </w:t>
      </w:r>
      <w:r w:rsidRPr="00000968">
        <w:rPr>
          <w:position w:val="-32"/>
        </w:rPr>
        <w:object w:dxaOrig="3580" w:dyaOrig="760">
          <v:shape id="_x0000_i1044" type="#_x0000_t75" style="width:179.25pt;height:38.25pt" o:ole="">
            <v:imagedata r:id="rId67" o:title=""/>
          </v:shape>
          <o:OLEObject Type="Embed" ProgID="Equation.DSMT4" ShapeID="_x0000_i1044" DrawAspect="Content" ObjectID="_1515263571" r:id="rId68"/>
        </w:object>
      </w:r>
    </w:p>
    <w:p w:rsidR="00CA0373" w:rsidRPr="001F73C6" w:rsidRDefault="00404E45" w:rsidP="0001306B">
      <w:pPr>
        <w:ind w:firstLine="709"/>
        <w:rPr>
          <w:szCs w:val="26"/>
        </w:rPr>
      </w:pPr>
      <w:r>
        <w:t>Dễ th</w:t>
      </w:r>
      <w:r w:rsidR="00E133F0">
        <w:t xml:space="preserve">ấy </w:t>
      </w:r>
      <w:r w:rsidR="00E133F0" w:rsidRPr="001F73C6">
        <w:rPr>
          <w:i/>
        </w:rPr>
        <w:t>BitSeries_Dist(s, t)</w:t>
      </w:r>
      <w:r w:rsidR="00E133F0">
        <w:t xml:space="preserve"> luôn không amh, có tính đối xứng và thỏa mãn bất đẳng thức tam giác.</w:t>
      </w:r>
      <w:r w:rsidR="004B31EE">
        <w:t xml:space="preserve"> </w:t>
      </w:r>
      <w:r w:rsidR="00600B5B" w:rsidRPr="00600B5B">
        <w:br w:type="page"/>
      </w:r>
    </w:p>
    <w:p w:rsidR="00F777A8" w:rsidRPr="0094515D" w:rsidRDefault="00F777A8" w:rsidP="00646EDD">
      <w:pPr>
        <w:ind w:firstLine="720"/>
      </w:pPr>
    </w:p>
    <w:p w:rsidR="00C775C8" w:rsidRDefault="00EF2C8A" w:rsidP="00646EDD">
      <w:pPr>
        <w:pStyle w:val="Heading1"/>
      </w:pPr>
      <w:bookmarkStart w:id="54" w:name="_Toc326315151"/>
      <w:r>
        <w:br/>
      </w:r>
      <w:bookmarkStart w:id="55" w:name="_Toc439462997"/>
      <w:bookmarkEnd w:id="54"/>
      <w:r w:rsidR="00373A97">
        <w:t>GiỚI THIỆU CÁC CÔNG TRÌNH LIÊN QUAN</w:t>
      </w:r>
      <w:bookmarkEnd w:id="55"/>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A70BB8">
        <w:t>5</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A70BB8">
        <w:rPr>
          <w:szCs w:val="26"/>
        </w:rPr>
        <w:t>17</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A70BB8">
        <w:rPr>
          <w:szCs w:val="26"/>
        </w:rPr>
        <w:t>1</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A70BB8">
        <w:t>13</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A70BB8">
        <w:t>1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56" w:name="_Toc439462998"/>
      <w:r>
        <w:t>Các công trình liên quan đến phân đoạn</w:t>
      </w:r>
      <w:bookmarkEnd w:id="56"/>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w:t>
      </w:r>
      <w:r w:rsidR="00086948">
        <w:t>iếm chính xác hơn. Vì vậy chúng</w:t>
      </w:r>
      <w:r>
        <w:t xml:space="preserve"> tôi dành mục này để trình bày các </w:t>
      </w:r>
      <w:r w:rsidR="00086948">
        <w:t>cô</w:t>
      </w:r>
      <w:r w:rsidR="00F74A87">
        <w:t>ng trình liên quan đến phân đoạn chuỗi thời gian thành các đoạn con.</w:t>
      </w:r>
    </w:p>
    <w:p w:rsidR="00525F74" w:rsidRDefault="00525F74" w:rsidP="00525F74">
      <w:pPr>
        <w:pStyle w:val="Heading3"/>
      </w:pPr>
      <w:bookmarkStart w:id="57" w:name="_Toc439462999"/>
      <w:r>
        <w:t xml:space="preserve">Cách phân loại các kỹ thuật phân đoạn </w:t>
      </w:r>
      <w:r w:rsidR="00060DFF">
        <w:t xml:space="preserve">chuỗi thời gian </w:t>
      </w:r>
      <w:r>
        <w:t>của E. Keogh và các cộng sự</w:t>
      </w:r>
      <w:bookmarkEnd w:id="57"/>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A70BB8">
        <w:t>7</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r>
        <w:lastRenderedPageBreak/>
        <w:t>Giải thuật cửa sổ trượt</w:t>
      </w:r>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A70BB8">
        <w:t xml:space="preserve">Bảng </w:t>
      </w:r>
      <w:r w:rsidR="00A70BB8">
        <w:rPr>
          <w:noProof/>
        </w:rPr>
        <w:t>3</w:t>
      </w:r>
      <w:r w:rsidR="00A70BB8">
        <w:t>.</w:t>
      </w:r>
      <w:r w:rsidR="00A70BB8">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A70BB8">
        <w:t xml:space="preserve">Hình </w:t>
      </w:r>
      <w:r w:rsidR="00A70BB8">
        <w:rPr>
          <w:noProof/>
        </w:rPr>
        <w:t>3</w:t>
      </w:r>
      <w:r w:rsidR="00A70BB8">
        <w:t>.</w:t>
      </w:r>
      <w:r w:rsidR="00A70BB8">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58" w:name="_Ref439199283"/>
      <w:bookmarkStart w:id="59" w:name="_Toc439463090"/>
      <w:r>
        <w:t xml:space="preserve">Bảng </w:t>
      </w:r>
      <w:fldSimple w:instr=" STYLEREF 1 \s ">
        <w:r w:rsidR="00A70BB8">
          <w:rPr>
            <w:noProof/>
          </w:rPr>
          <w:t>3</w:t>
        </w:r>
      </w:fldSimple>
      <w:r w:rsidR="008615BA">
        <w:t>.</w:t>
      </w:r>
      <w:fldSimple w:instr=" SEQ Bảng \* ARABIC \s 1 ">
        <w:r w:rsidR="00A70BB8">
          <w:rPr>
            <w:noProof/>
          </w:rPr>
          <w:t>1</w:t>
        </w:r>
      </w:fldSimple>
      <w:bookmarkEnd w:id="58"/>
      <w:r>
        <w:t>. Các ký hiệu sử dụng trong mục 3.1.1</w:t>
      </w:r>
      <w:bookmarkEnd w:id="59"/>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60" w:name="_Ref439199344"/>
      <w:bookmarkStart w:id="61" w:name="_Toc439463043"/>
      <w:r w:rsidR="00E858E3">
        <w:t xml:space="preserve">Hình </w:t>
      </w:r>
      <w:fldSimple w:instr=" STYLEREF 1 \s ">
        <w:r w:rsidR="00941E7C">
          <w:rPr>
            <w:noProof/>
          </w:rPr>
          <w:t>3</w:t>
        </w:r>
      </w:fldSimple>
      <w:r w:rsidR="00941E7C">
        <w:t>.</w:t>
      </w:r>
      <w:fldSimple w:instr=" SEQ Hình \* ARABIC \s 1 ">
        <w:r w:rsidR="00941E7C">
          <w:rPr>
            <w:noProof/>
          </w:rPr>
          <w:t>1</w:t>
        </w:r>
      </w:fldSimple>
      <w:bookmarkEnd w:id="60"/>
      <w:r>
        <w:t>. Giải thuật cửa sổ trượt.</w:t>
      </w:r>
      <w:bookmarkEnd w:id="61"/>
    </w:p>
    <w:p w:rsidR="009E3574" w:rsidRDefault="009E3574" w:rsidP="009E3574">
      <w:pPr>
        <w:pStyle w:val="Heading4"/>
      </w:pPr>
      <w:r>
        <w:t>Giải thuật từ trên xuống</w:t>
      </w:r>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A70BB8">
        <w:t xml:space="preserve">Hình </w:t>
      </w:r>
      <w:r w:rsidR="00A70BB8">
        <w:rPr>
          <w:noProof/>
        </w:rPr>
        <w:t>3</w:t>
      </w:r>
      <w:r w:rsidR="00A70BB8">
        <w:t>.</w:t>
      </w:r>
      <w:r w:rsidR="00A70BB8">
        <w:rPr>
          <w:noProof/>
        </w:rPr>
        <w:t>2</w:t>
      </w:r>
      <w:r w:rsidR="00C4351D">
        <w:rPr>
          <w:szCs w:val="26"/>
        </w:rPr>
        <w:fldChar w:fldCharType="end"/>
      </w:r>
      <w:r>
        <w:rPr>
          <w:szCs w:val="26"/>
        </w:rPr>
        <w:t xml:space="preserve"> là mã giả cho giải thuật này. Hàm số </w:t>
      </w:r>
      <w:r w:rsidRPr="00E173E6">
        <w:rPr>
          <w:i/>
          <w:szCs w:val="26"/>
        </w:rPr>
        <w:t>improve_splitting_here(T,i)</w:t>
      </w:r>
      <w:r>
        <w:rPr>
          <w:szCs w:val="26"/>
        </w:rPr>
        <w:t xml:space="preserve"> trả về sai số xấp xỉ nếu chia chuỗi </w:t>
      </w:r>
      <w:r w:rsidRPr="00E173E6">
        <w:rPr>
          <w:i/>
          <w:szCs w:val="26"/>
        </w:rPr>
        <w:t>T</w:t>
      </w:r>
      <w:r>
        <w:rPr>
          <w:szCs w:val="26"/>
        </w:rPr>
        <w:t xml:space="preserve"> thành 2 đoạn tại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62" w:name="_Ref439199372"/>
      <w:bookmarkStart w:id="63" w:name="_Toc439463044"/>
      <w:r>
        <w:t xml:space="preserve">Hình </w:t>
      </w:r>
      <w:fldSimple w:instr=" STYLEREF 1 \s ">
        <w:r w:rsidR="00941E7C">
          <w:rPr>
            <w:noProof/>
          </w:rPr>
          <w:t>3</w:t>
        </w:r>
      </w:fldSimple>
      <w:r w:rsidR="00941E7C">
        <w:t>.</w:t>
      </w:r>
      <w:fldSimple w:instr=" SEQ Hình \* ARABIC \s 1 ">
        <w:r w:rsidR="00941E7C">
          <w:rPr>
            <w:noProof/>
          </w:rPr>
          <w:t>2</w:t>
        </w:r>
      </w:fldSimple>
      <w:bookmarkEnd w:id="62"/>
      <w:r>
        <w:t>. Giải thuật từ trên xuống.</w:t>
      </w:r>
      <w:bookmarkEnd w:id="63"/>
    </w:p>
    <w:p w:rsidR="00B01F3B" w:rsidRDefault="00B01F3B" w:rsidP="00B01F3B">
      <w:pPr>
        <w:pStyle w:val="Heading4"/>
      </w:pPr>
      <w:r>
        <w:t>Giải thuật từ dưới lên</w:t>
      </w:r>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A70BB8">
        <w:t xml:space="preserve">Hình </w:t>
      </w:r>
      <w:r w:rsidR="00A70BB8">
        <w:rPr>
          <w:noProof/>
        </w:rPr>
        <w:t>3</w:t>
      </w:r>
      <w:r w:rsidR="00A70BB8">
        <w:t>.</w:t>
      </w:r>
      <w:r w:rsidR="00A70BB8">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64" w:name="_Ref439199404"/>
      <w:bookmarkStart w:id="65" w:name="_Toc439463045"/>
      <w:r>
        <w:t xml:space="preserve">Hình </w:t>
      </w:r>
      <w:fldSimple w:instr=" STYLEREF 1 \s ">
        <w:r w:rsidR="00941E7C">
          <w:rPr>
            <w:noProof/>
          </w:rPr>
          <w:t>3</w:t>
        </w:r>
      </w:fldSimple>
      <w:r w:rsidR="00941E7C">
        <w:t>.</w:t>
      </w:r>
      <w:fldSimple w:instr=" SEQ Hình \* ARABIC \s 1 ">
        <w:r w:rsidR="00941E7C">
          <w:rPr>
            <w:noProof/>
          </w:rPr>
          <w:t>3</w:t>
        </w:r>
      </w:fldSimple>
      <w:bookmarkEnd w:id="64"/>
      <w:r>
        <w:t>. Giải thuật từ dưới lên</w:t>
      </w:r>
      <w:r>
        <w:rPr>
          <w:szCs w:val="26"/>
        </w:rPr>
        <w:t>.</w:t>
      </w:r>
      <w:bookmarkEnd w:id="65"/>
    </w:p>
    <w:p w:rsidR="00713927" w:rsidRPr="00713927" w:rsidRDefault="00925C3D" w:rsidP="00646EDD">
      <w:pPr>
        <w:pStyle w:val="Heading3"/>
      </w:pPr>
      <w:bookmarkStart w:id="66" w:name="_Toc439463000"/>
      <w:r>
        <w:t>Giải thuật phân đoạn từ trên xuống cải tiến của D. Lemire</w:t>
      </w:r>
      <w:bookmarkEnd w:id="66"/>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A70BB8">
        <w:t>4</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A70BB8">
        <w:t xml:space="preserve">Hình </w:t>
      </w:r>
      <w:r w:rsidR="00A70BB8">
        <w:rPr>
          <w:noProof/>
        </w:rPr>
        <w:t>3</w:t>
      </w:r>
      <w:r w:rsidR="00A70BB8">
        <w:t>.</w:t>
      </w:r>
      <w:r w:rsidR="00A70BB8">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67" w:name="_Ref439199437"/>
      <w:bookmarkStart w:id="68" w:name="_Toc439463046"/>
      <w:r>
        <w:t xml:space="preserve">Hình </w:t>
      </w:r>
      <w:fldSimple w:instr=" STYLEREF 1 \s ">
        <w:r w:rsidR="00941E7C">
          <w:rPr>
            <w:noProof/>
          </w:rPr>
          <w:t>3</w:t>
        </w:r>
      </w:fldSimple>
      <w:r w:rsidR="00941E7C">
        <w:t>.</w:t>
      </w:r>
      <w:fldSimple w:instr=" SEQ Hình \* ARABIC \s 1 ">
        <w:r w:rsidR="00941E7C">
          <w:rPr>
            <w:noProof/>
          </w:rPr>
          <w:t>4</w:t>
        </w:r>
      </w:fldSimple>
      <w:bookmarkEnd w:id="67"/>
      <w:r>
        <w:t>. Mã giả cho giải thuật của D. Lemire.</w:t>
      </w:r>
      <w:bookmarkEnd w:id="68"/>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69" w:name="_Toc439463001"/>
      <w:r>
        <w:t>Giải thuật phân đoạn SWAB</w:t>
      </w:r>
      <w:bookmarkEnd w:id="69"/>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A70BB8">
        <w:t>7</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A70BB8">
        <w:t xml:space="preserve">Hình </w:t>
      </w:r>
      <w:r w:rsidR="00A70BB8">
        <w:rPr>
          <w:noProof/>
        </w:rPr>
        <w:t>3</w:t>
      </w:r>
      <w:r w:rsidR="00A70BB8">
        <w:t>.</w:t>
      </w:r>
      <w:r w:rsidR="00A70BB8">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70" w:name="_Ref439199491"/>
      <w:bookmarkStart w:id="71" w:name="_Toc439463047"/>
      <w:r>
        <w:t xml:space="preserve">Hình </w:t>
      </w:r>
      <w:fldSimple w:instr=" STYLEREF 1 \s ">
        <w:r w:rsidR="00941E7C">
          <w:rPr>
            <w:noProof/>
          </w:rPr>
          <w:t>3</w:t>
        </w:r>
      </w:fldSimple>
      <w:r w:rsidR="00941E7C">
        <w:t>.</w:t>
      </w:r>
      <w:fldSimple w:instr=" SEQ Hình \* ARABIC \s 1 ">
        <w:r w:rsidR="00941E7C">
          <w:rPr>
            <w:noProof/>
          </w:rPr>
          <w:t>5</w:t>
        </w:r>
      </w:fldSimple>
      <w:bookmarkEnd w:id="70"/>
      <w:r w:rsidR="00C44CBE">
        <w:rPr>
          <w:szCs w:val="26"/>
        </w:rPr>
        <w:t>. Giải thuật SWAB</w:t>
      </w:r>
      <w:bookmarkEnd w:id="71"/>
    </w:p>
    <w:p w:rsidR="00F90DFD" w:rsidRDefault="00F90DFD" w:rsidP="00F90DFD">
      <w:pPr>
        <w:pStyle w:val="Heading3"/>
      </w:pPr>
      <w:bookmarkStart w:id="72" w:name="_Toc439463002"/>
      <w:r>
        <w:t>Giải thuật phân đoạn</w:t>
      </w:r>
      <w:r w:rsidR="00110F59">
        <w:t xml:space="preserve"> dựa vào điểm cực trị quan trọng</w:t>
      </w:r>
      <w:bookmarkEnd w:id="72"/>
    </w:p>
    <w:p w:rsidR="0042224D" w:rsidRDefault="007B39BC" w:rsidP="008A08C3">
      <w:pPr>
        <w:ind w:firstLine="709"/>
      </w:pPr>
      <w:r>
        <w:t xml:space="preserve">Các điểm cực trị quan trọng được </w:t>
      </w:r>
      <w:r w:rsidR="00C07478">
        <w:t>sử dụng để phân đoạn chuỗi thời gian thành các đoạn con trong giải thuật EP-C [</w:t>
      </w:r>
      <w:fldSimple w:instr=" REF r1 ">
        <w:r w:rsidR="00A70BB8">
          <w:t>3</w:t>
        </w:r>
      </w:fldSimple>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Tại </w:t>
      </w:r>
      <w:r w:rsidR="00CB0BD9">
        <w:lastRenderedPageBreak/>
        <w:t xml:space="preserve">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fldSimple w:instr=" REF _Ref439198774 ">
        <w:r w:rsidR="00A70BB8">
          <w:t xml:space="preserve">Hình </w:t>
        </w:r>
        <w:r w:rsidR="00A70BB8">
          <w:rPr>
            <w:noProof/>
          </w:rPr>
          <w:t>3</w:t>
        </w:r>
        <w:r w:rsidR="00A70BB8">
          <w:t>.</w:t>
        </w:r>
        <w:r w:rsidR="00A70BB8">
          <w:rPr>
            <w:noProof/>
          </w:rPr>
          <w:t>6</w:t>
        </w:r>
      </w:fldSimple>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uật có độ phực tạp tuyến tính vỉ chỉ duyệt qu chuỗi thời gian một lần.</w:t>
      </w: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lastRenderedPageBreak/>
        <w:t xml:space="preserve">i = 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 &lt; n and T[i] &gt; T[1] </w:t>
      </w:r>
      <w:r w:rsidRPr="00BA18AD">
        <w:rPr>
          <w:b/>
          <w:i/>
          <w:szCs w:val="26"/>
        </w:rPr>
        <w:t>then</w:t>
      </w:r>
      <w:r w:rsidRPr="00BA18AD">
        <w:rPr>
          <w:i/>
          <w:szCs w:val="26"/>
        </w:rPr>
        <w:t xml:space="preserve"> i = FIND-MIN(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do</w:t>
      </w:r>
      <w:r w:rsidRPr="00BA18AD">
        <w:rPr>
          <w:i/>
          <w:szCs w:val="26"/>
        </w:rPr>
        <w:t xml:space="preserve"> </w:t>
      </w:r>
    </w:p>
    <w:p w:rsidR="00752AD8" w:rsidRDefault="00DF6DF5"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 xml:space="preserve">  i = FIND-MAX(i); </w:t>
      </w:r>
      <w:r w:rsidR="00752AD8" w:rsidRPr="00BA18AD">
        <w:rPr>
          <w:i/>
          <w:szCs w:val="26"/>
        </w:rPr>
        <w:t xml:space="preserve"> i = FIND-MIN(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in = 1; iMax = 1; i = 2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 / T[iMin] &lt; R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Min &lt; iMax </w:t>
      </w:r>
      <w:r w:rsidRPr="00BA18AD">
        <w:rPr>
          <w:b/>
          <w:i/>
          <w:szCs w:val="26"/>
        </w:rPr>
        <w:t>then</w:t>
      </w:r>
      <w:r w:rsidRPr="00BA18AD">
        <w:rPr>
          <w:i/>
          <w:szCs w:val="26"/>
        </w:rPr>
        <w:t xml:space="preserve">  output(T[iMin], iMin); output(T[iMax], iMax) </w:t>
      </w:r>
    </w:p>
    <w:p w:rsidR="00752AD8" w:rsidRPr="00DF6DF5" w:rsidRDefault="00752AD8" w:rsidP="00856DD3">
      <w:pPr>
        <w:pBdr>
          <w:top w:val="single" w:sz="4" w:space="1" w:color="auto"/>
          <w:left w:val="single" w:sz="4" w:space="4" w:color="auto"/>
          <w:bottom w:val="single" w:sz="4" w:space="1" w:color="auto"/>
          <w:right w:val="single" w:sz="4" w:space="4" w:color="auto"/>
        </w:pBdr>
        <w:spacing w:line="240" w:lineRule="atLeast"/>
        <w:rPr>
          <w:b/>
          <w:i/>
          <w:szCs w:val="26"/>
        </w:rPr>
      </w:pPr>
      <w:r w:rsidRPr="00BA18AD">
        <w:rPr>
          <w:b/>
          <w:i/>
          <w:szCs w:val="26"/>
        </w:rPr>
        <w:t xml:space="preserve">else </w:t>
      </w:r>
      <w:r w:rsidRPr="00BA18AD">
        <w:rPr>
          <w:i/>
          <w:szCs w:val="26"/>
        </w:rPr>
        <w:t xml:space="preserve"> output(T[iMax], iMax);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FIND-MIN(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iMin = 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T[iMin]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MAX(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ing the first significant maximum after the i-th point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w:t>
      </w:r>
      <w:r w:rsidRPr="00856DD3">
        <w:rPr>
          <w:i/>
          <w:szCs w:val="26"/>
        </w:rPr>
        <w:t>output</w:t>
      </w:r>
      <w:r w:rsidRPr="00BA18AD">
        <w:rPr>
          <w:i/>
          <w:szCs w:val="26"/>
        </w:rPr>
        <w:t>(T[iMax], iMax)</w:t>
      </w:r>
      <w:r w:rsidR="00856DD3">
        <w:rPr>
          <w:i/>
          <w:szCs w:val="26"/>
        </w:rPr>
        <w:t>;</w:t>
      </w:r>
      <w:r w:rsidRPr="00BA18AD">
        <w:rPr>
          <w:i/>
          <w:szCs w:val="26"/>
        </w:rPr>
        <w:t xml:space="preserve"> </w:t>
      </w:r>
      <w:r w:rsidRPr="00BA18AD">
        <w:rPr>
          <w:b/>
          <w:i/>
          <w:szCs w:val="26"/>
        </w:rPr>
        <w:t>return</w:t>
      </w:r>
      <w:r w:rsidRPr="00BA18AD">
        <w:rPr>
          <w:i/>
          <w:szCs w:val="26"/>
        </w:rPr>
        <w:t xml:space="preserve"> i</w:t>
      </w:r>
    </w:p>
    <w:p w:rsidR="00BE00E8" w:rsidRDefault="00BE00E8" w:rsidP="00BE00E8">
      <w:r>
        <w:tab/>
      </w:r>
      <w:bookmarkStart w:id="73" w:name="_Ref439198774"/>
      <w:bookmarkStart w:id="74" w:name="_Toc439463048"/>
      <w:r>
        <w:t xml:space="preserve">Hình </w:t>
      </w:r>
      <w:fldSimple w:instr=" STYLEREF 1 \s ">
        <w:r w:rsidR="00941E7C">
          <w:rPr>
            <w:noProof/>
          </w:rPr>
          <w:t>3</w:t>
        </w:r>
      </w:fldSimple>
      <w:r w:rsidR="00941E7C">
        <w:t>.</w:t>
      </w:r>
      <w:fldSimple w:instr=" SEQ Hình \* ARABIC \s 1 ">
        <w:r w:rsidR="00941E7C">
          <w:rPr>
            <w:noProof/>
          </w:rPr>
          <w:t>6</w:t>
        </w:r>
      </w:fldSimple>
      <w:bookmarkEnd w:id="73"/>
      <w:r>
        <w:t>. Giải thuật tìm các điểm cực trị quan trọng</w:t>
      </w:r>
      <w:bookmarkEnd w:id="74"/>
    </w:p>
    <w:p w:rsidR="00E92FFD" w:rsidRDefault="00E92FFD" w:rsidP="00646EDD">
      <w:pPr>
        <w:pStyle w:val="Heading2"/>
      </w:pPr>
      <w:bookmarkStart w:id="75" w:name="_Toc439463003"/>
      <w:r>
        <w:lastRenderedPageBreak/>
        <w:t>Các công trình v</w:t>
      </w:r>
      <w:r w:rsidR="003814D5">
        <w:t>ề tìm kiếm chuỗi con bất thường</w:t>
      </w:r>
      <w:bookmarkEnd w:id="75"/>
    </w:p>
    <w:p w:rsidR="009821B2" w:rsidRPr="009821B2" w:rsidRDefault="00FB46A9" w:rsidP="00646EDD">
      <w:pPr>
        <w:pStyle w:val="Heading3"/>
      </w:pPr>
      <w:bookmarkStart w:id="76" w:name="_Ref439434865"/>
      <w:bookmarkStart w:id="77" w:name="_Toc439463004"/>
      <w:r>
        <w:t>Giải thuật HOT SAX</w:t>
      </w:r>
      <w:bookmarkEnd w:id="76"/>
      <w:bookmarkEnd w:id="77"/>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A70BB8">
        <w:t>5</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dùng </w:t>
      </w:r>
      <w:r w:rsidR="00173417">
        <w:rPr>
          <w:szCs w:val="26"/>
        </w:rPr>
        <w:t>giải thuật vét cạn</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E. Keogh và các cộng sự nhận thấy</w:t>
      </w:r>
      <w:r w:rsidR="008B7629">
        <w:rPr>
          <w:szCs w:val="26"/>
        </w:rPr>
        <w:t xml:space="preserve"> rằng đối với mỗi chuỗi con, </w:t>
      </w:r>
      <w:r>
        <w:rPr>
          <w:szCs w:val="26"/>
        </w:rPr>
        <w:t xml:space="preserve">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w:t>
      </w:r>
      <w:r>
        <w:rPr>
          <w:szCs w:val="26"/>
        </w:rPr>
        <w:lastRenderedPageBreak/>
        <w:t>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r w:rsidRPr="002D0FCE">
        <w:rPr>
          <w:i/>
          <w:szCs w:val="26"/>
        </w:rPr>
        <w:t>O(m).</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unction</w:t>
      </w:r>
      <w:r w:rsidRPr="00D050B9">
        <w:rPr>
          <w:szCs w:val="26"/>
        </w:rPr>
        <w:t xml:space="preserve">  </w:t>
      </w:r>
      <w:r w:rsidRPr="00C4191D">
        <w:rPr>
          <w:i/>
          <w:szCs w:val="26"/>
        </w:rPr>
        <w:t xml:space="preserve">[dist, loc ]= Brute_Force(T, 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0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Na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or</w:t>
      </w:r>
      <w:r w:rsidRPr="00D050B9">
        <w:rPr>
          <w:szCs w:val="26"/>
        </w:rPr>
        <w:t xml:space="preserve"> </w:t>
      </w:r>
      <w:r w:rsidRPr="00C4191D">
        <w:rPr>
          <w:i/>
          <w:szCs w:val="26"/>
        </w:rPr>
        <w:t xml:space="preserve">p = 1 </w:t>
      </w:r>
      <w:r w:rsidRPr="00C4191D">
        <w:rPr>
          <w:b/>
          <w:i/>
          <w:szCs w:val="26"/>
        </w:rPr>
        <w:t>to</w:t>
      </w:r>
      <w:r w:rsidRPr="00C4191D">
        <w:rPr>
          <w:i/>
          <w:szCs w:val="26"/>
        </w:rPr>
        <w:t xml:space="preserve"> |T | - n   + 1                                        // Begin Out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infinity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For</w:t>
      </w:r>
      <w:r w:rsidRPr="00D050B9">
        <w:rPr>
          <w:szCs w:val="26"/>
        </w:rPr>
        <w:t xml:space="preserve"> </w:t>
      </w:r>
      <w:r w:rsidRPr="00C4191D">
        <w:rPr>
          <w:i/>
          <w:szCs w:val="26"/>
        </w:rPr>
        <w:t xml:space="preserve">q = 1 </w:t>
      </w:r>
      <w:r w:rsidRPr="00C4191D">
        <w:rPr>
          <w:b/>
          <w:i/>
          <w:szCs w:val="26"/>
        </w:rPr>
        <w:t>to</w:t>
      </w:r>
      <w:r w:rsidRPr="00C4191D">
        <w:rPr>
          <w:i/>
          <w:szCs w:val="26"/>
        </w:rPr>
        <w:t xml:space="preserve"> |T | - n   + 1                                    // Begin Inn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Pr="00C4191D">
        <w:rPr>
          <w:i/>
          <w:szCs w:val="26"/>
        </w:rPr>
        <w:t xml:space="preserve">| p – q | ≥ n                                                  // non-self match?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r w:rsidRPr="00C4191D">
        <w:rPr>
          <w:i/>
          <w:szCs w:val="26"/>
        </w:rPr>
        <w:t xml:space="preserve">&lt;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non-self match test</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Inner Loop</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IF</w:t>
      </w:r>
      <w:r w:rsidRPr="00D050B9">
        <w:rPr>
          <w:szCs w:val="26"/>
        </w:rPr>
        <w:t xml:space="preserve"> </w:t>
      </w:r>
      <w:r w:rsidRPr="00C4191D">
        <w:rPr>
          <w:i/>
          <w:szCs w:val="26"/>
        </w:rPr>
        <w:t>nearest_neighbor_dist &gt; best_so_far_dist</w:t>
      </w:r>
      <w:r w:rsidRPr="00D050B9">
        <w:rPr>
          <w:szCs w:val="26"/>
        </w:rPr>
        <w:t xml:space="preserve">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p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 xml:space="preserve">End                                                                   </w:t>
      </w:r>
      <w:r w:rsidRPr="00C4191D">
        <w:rPr>
          <w:i/>
          <w:szCs w:val="26"/>
        </w:rPr>
        <w:t>// End Outer Loop</w:t>
      </w:r>
      <w:r w:rsidRPr="00D050B9">
        <w:rPr>
          <w:szCs w:val="26"/>
        </w:rPr>
        <w:t xml:space="preserve"> </w:t>
      </w:r>
    </w:p>
    <w:p w:rsidR="00BB6B3F"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Return</w:t>
      </w:r>
      <w:r w:rsidRPr="00C4191D">
        <w:rPr>
          <w:i/>
          <w:szCs w:val="26"/>
        </w:rPr>
        <w:t>[ best_so_far_dist, best_so_far_loc ]</w:t>
      </w:r>
    </w:p>
    <w:p w:rsidR="00C260D9" w:rsidRDefault="000668DB" w:rsidP="00646EDD">
      <w:pPr>
        <w:ind w:firstLine="720"/>
      </w:pPr>
      <w:bookmarkStart w:id="78" w:name="_Toc439463049"/>
      <w:r>
        <w:t xml:space="preserve">Hình </w:t>
      </w:r>
      <w:fldSimple w:instr=" STYLEREF 1 \s ">
        <w:r w:rsidR="00941E7C">
          <w:rPr>
            <w:noProof/>
          </w:rPr>
          <w:t>3</w:t>
        </w:r>
      </w:fldSimple>
      <w:r w:rsidR="00941E7C">
        <w:t>.</w:t>
      </w:r>
      <w:fldSimple w:instr=" SEQ Hình \* ARABIC \s 1 ">
        <w:r w:rsidR="00941E7C">
          <w:rPr>
            <w:noProof/>
          </w:rPr>
          <w:t>7</w:t>
        </w:r>
      </w:fldSimple>
      <w:r>
        <w:t>. Giải thuật vét cạn tìm chuỗi con bất thường</w:t>
      </w:r>
      <w:bookmarkEnd w:id="78"/>
    </w:p>
    <w:p w:rsidR="00791C22" w:rsidRDefault="00791C22" w:rsidP="00646EDD">
      <w:pPr>
        <w:ind w:firstLine="720"/>
      </w:pPr>
    </w:p>
    <w:p w:rsidR="00791C22" w:rsidRDefault="00791C22" w:rsidP="00646EDD">
      <w:pPr>
        <w:ind w:firstLine="720"/>
      </w:pPr>
    </w:p>
    <w:p w:rsidR="00791C22" w:rsidRDefault="00791C22" w:rsidP="00646EDD">
      <w:pPr>
        <w:ind w:firstLine="720"/>
      </w:pPr>
    </w:p>
    <w:p w:rsidR="00791C22" w:rsidRDefault="00791C22" w:rsidP="00646EDD">
      <w:pPr>
        <w:ind w:firstLine="720"/>
      </w:pPr>
    </w:p>
    <w:p w:rsidR="00791C22" w:rsidRDefault="00791C22" w:rsidP="00646EDD">
      <w:pPr>
        <w:ind w:firstLine="720"/>
      </w:pP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lastRenderedPageBreak/>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79" w:name="_Toc439463050"/>
      <w:r>
        <w:t xml:space="preserve">Hình </w:t>
      </w:r>
      <w:fldSimple w:instr=" STYLEREF 1 \s ">
        <w:r w:rsidR="00941E7C">
          <w:rPr>
            <w:noProof/>
          </w:rPr>
          <w:t>3</w:t>
        </w:r>
      </w:fldSimple>
      <w:r w:rsidR="00941E7C">
        <w:t>.</w:t>
      </w:r>
      <w:fldSimple w:instr=" SEQ Hình \* ARABIC \s 1 ">
        <w:r w:rsidR="00941E7C">
          <w:rPr>
            <w:noProof/>
          </w:rPr>
          <w:t>8</w:t>
        </w:r>
      </w:fldSimple>
      <w:r w:rsidR="00133A16">
        <w:t>. Giải thuật cải tiến từ giải thuật vét cạn.</w:t>
      </w:r>
      <w:bookmarkEnd w:id="79"/>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7D78A7">
        <w:t xml:space="preserve"> Mảng này giúp </w:t>
      </w:r>
      <w:r w:rsidR="00813402">
        <w:t xml:space="preserve">tìm được biểu diễn SAX của một </w:t>
      </w:r>
      <w:r w:rsidR="00813402">
        <w:lastRenderedPageBreak/>
        <w:t>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B571B8">
        <w:t>H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68D9D2EA" wp14:editId="077D5153">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80" w:name="_Toc439463051"/>
      <w:r>
        <w:t xml:space="preserve">Hình </w:t>
      </w:r>
      <w:fldSimple w:instr=" STYLEREF 1 \s ">
        <w:r w:rsidR="00941E7C">
          <w:rPr>
            <w:noProof/>
          </w:rPr>
          <w:t>3</w:t>
        </w:r>
      </w:fldSimple>
      <w:r w:rsidR="00941E7C">
        <w:t>.</w:t>
      </w:r>
      <w:fldSimple w:instr=" SEQ Hình \* ARABIC \s 1 ">
        <w:r w:rsidR="00941E7C">
          <w:rPr>
            <w:noProof/>
          </w:rPr>
          <w:t>9</w:t>
        </w:r>
      </w:fldSimple>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80"/>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w:t>
      </w:r>
      <w:r w:rsidR="00F64D43">
        <w:lastRenderedPageBreak/>
        <w:t xml:space="preserve">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r w:rsidR="00E93A03">
        <w:t xml:space="preserve"> Đôi khi một số tác giả dùng chiều dài của một phân đoạn PAA làm tham số thay cho </w:t>
      </w:r>
      <w:r w:rsidR="00E93A03" w:rsidRPr="00E93A03">
        <w:rPr>
          <w:i/>
        </w:rPr>
        <w:t>w</w:t>
      </w:r>
      <w:r w:rsidR="00E93A03">
        <w:t xml:space="preserve">. Dễ thấy  </w:t>
      </w:r>
      <w:r w:rsidR="00E93A03" w:rsidRPr="005270E7">
        <w:rPr>
          <w:position w:val="-30"/>
        </w:rPr>
        <w:object w:dxaOrig="2340" w:dyaOrig="720">
          <v:shape id="_x0000_i1045" type="#_x0000_t75" style="width:117pt;height:36pt" o:ole="">
            <v:imagedata r:id="rId70" o:title=""/>
          </v:shape>
          <o:OLEObject Type="Embed" ProgID="Equation.DSMT4" ShapeID="_x0000_i1045" DrawAspect="Content" ObjectID="_1515263572" r:id="rId71"/>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A70BB8">
        <w:t>5</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81" w:name="_Toc439463005"/>
      <w:r>
        <w:t>Giải thuật WAT</w:t>
      </w:r>
      <w:bookmarkEnd w:id="81"/>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A70BB8">
        <w:rPr>
          <w:szCs w:val="26"/>
        </w:rPr>
        <w:t>17</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lastRenderedPageBreak/>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6DA5895C" wp14:editId="02936EB5">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82" w:name="_Toc439463052"/>
      <w:r>
        <w:t xml:space="preserve">Hình </w:t>
      </w:r>
      <w:fldSimple w:instr=" STYLEREF 1 \s ">
        <w:r w:rsidR="00941E7C">
          <w:rPr>
            <w:noProof/>
          </w:rPr>
          <w:t>3</w:t>
        </w:r>
      </w:fldSimple>
      <w:r w:rsidR="00941E7C">
        <w:t>.</w:t>
      </w:r>
      <w:fldSimple w:instr=" SEQ Hình \* ARABIC \s 1 ">
        <w:r w:rsidR="00941E7C">
          <w:rPr>
            <w:noProof/>
          </w:rPr>
          <w:t>10</w:t>
        </w:r>
      </w:fldSimple>
      <w:r w:rsidR="009A62B3">
        <w:t xml:space="preserve">. </w:t>
      </w:r>
      <w:r w:rsidR="001944C8">
        <w:t>Chữ cái đầu tiên của từ được xem</w:t>
      </w:r>
      <w:r w:rsidR="00BD5B81">
        <w:t xml:space="preserve"> xét khi phân tách nút gốc của cây</w:t>
      </w:r>
      <w:bookmarkEnd w:id="82"/>
    </w:p>
    <w:p w:rsidR="00ED7414" w:rsidRDefault="00ED7414" w:rsidP="00646EDD">
      <w:r>
        <w:rPr>
          <w:noProof/>
        </w:rPr>
        <w:lastRenderedPageBreak/>
        <w:drawing>
          <wp:inline distT="0" distB="0" distL="0" distR="0" wp14:anchorId="6D0AD8F6" wp14:editId="543252F3">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83" w:name="_Toc439463053"/>
      <w:r>
        <w:t xml:space="preserve">Hình </w:t>
      </w:r>
      <w:fldSimple w:instr=" STYLEREF 1 \s ">
        <w:r w:rsidR="00941E7C">
          <w:rPr>
            <w:noProof/>
          </w:rPr>
          <w:t>3</w:t>
        </w:r>
      </w:fldSimple>
      <w:r w:rsidR="00941E7C">
        <w:t>.</w:t>
      </w:r>
      <w:fldSimple w:instr=" SEQ Hình \* ARABIC \s 1 ">
        <w:r w:rsidR="00941E7C">
          <w:rPr>
            <w:noProof/>
          </w:rPr>
          <w:t>11</w:t>
        </w:r>
      </w:fldSimple>
      <w:r>
        <w:t>. Chữ cái thứ hai được xem xét khi tiến hành ph</w:t>
      </w:r>
      <w:r w:rsidR="009834E2">
        <w:t>ân tách các nú</w:t>
      </w:r>
      <w:r>
        <w:t xml:space="preserve">t </w:t>
      </w:r>
      <w:r w:rsidRPr="00694AC5">
        <w:rPr>
          <w:i/>
        </w:rPr>
        <w:t>a, b, c</w:t>
      </w:r>
      <w:r w:rsidR="0057501A">
        <w:t>.</w:t>
      </w:r>
      <w:bookmarkEnd w:id="83"/>
    </w:p>
    <w:p w:rsidR="008F2CB0" w:rsidRDefault="00595B80" w:rsidP="00646EDD">
      <w:pPr>
        <w:ind w:firstLine="720"/>
      </w:pPr>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tìm  được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D6074D" w:rsidRDefault="00D6074D" w:rsidP="00D6074D">
      <w:pPr>
        <w:pStyle w:val="Heading3"/>
      </w:pPr>
      <w:r>
        <w:t>Giải thuật tìm kiếm chuỗi con bất thường dựa trên gom cụm các biểu</w:t>
      </w:r>
      <w:r w:rsidR="00FD0F3E">
        <w:t xml:space="preserve"> diễn bit</w:t>
      </w:r>
    </w:p>
    <w:p w:rsidR="002A26FA" w:rsidRDefault="002A26FA" w:rsidP="002A26FA">
      <w:pPr>
        <w:ind w:firstLine="709"/>
      </w:pPr>
      <w:r>
        <w:t xml:space="preserve">G. Li và các cộng sự đề xuất một giải thuật tìm kiếm chuỗi con bất thường  nhất có chiều dài </w:t>
      </w:r>
      <w:r w:rsidRPr="002A26FA">
        <w:rPr>
          <w:i/>
        </w:rPr>
        <w:t>n</w:t>
      </w:r>
      <w:r>
        <w:t xml:space="preserve"> dựa trên việc gom cụm các biểu diễn bit của các chuỗi con [</w:t>
      </w:r>
      <w:r>
        <w:fldChar w:fldCharType="begin"/>
      </w:r>
      <w:r>
        <w:instrText xml:space="preserve"> REF gli \h </w:instrText>
      </w:r>
      <w:r>
        <w:fldChar w:fldCharType="separate"/>
      </w:r>
      <w:r>
        <w:rPr>
          <w:szCs w:val="26"/>
        </w:rPr>
        <w:t>8</w:t>
      </w:r>
      <w:r>
        <w:fldChar w:fldCharType="end"/>
      </w:r>
      <w:r>
        <w:t xml:space="preserve">]. </w:t>
      </w:r>
      <w:r w:rsidR="008F162E">
        <w:t xml:space="preserve">Giải thuật bao gồm hai bước. Bước thứ nhất, các chuỗi con có chiều dài </w:t>
      </w:r>
      <w:r w:rsidR="008F162E">
        <w:rPr>
          <w:i/>
        </w:rPr>
        <w:t>n</w:t>
      </w:r>
      <w:r w:rsidR="008F162E">
        <w:t xml:space="preserve"> của chuỗi thời gian sẽ được biểu diễn thành các chuỗi bit theo giải thuật trình bày ở mục 2.5.4 và gom cụm. Các chuỗi con có hành vi biến đổi giống nhau sẽ</w:t>
      </w:r>
      <w:r w:rsidR="004B31EE">
        <w:t xml:space="preserve"> được gom vào</w:t>
      </w:r>
      <w:r w:rsidR="008F162E">
        <w:t xml:space="preserve"> cùng một cụm. Bước thứ hai, dựa vào kết quả gom cụm, giải thuật</w:t>
      </w:r>
      <w:r w:rsidR="002D3244">
        <w:t xml:space="preserve"> tiến hành sắp xếp thứ tự duyệt của các chuỗi con trong vòng lặp trong và vòng lặp ngoài của giải thuật vét cạn để tìm kiếm chuỗi con bất thường nhất.</w:t>
      </w:r>
    </w:p>
    <w:p w:rsidR="00492530" w:rsidRDefault="000A3620" w:rsidP="006E263F">
      <w:pPr>
        <w:pStyle w:val="Heading4"/>
      </w:pPr>
      <w:r>
        <w:t>Gom cụm các chuỗi bit</w:t>
      </w:r>
    </w:p>
    <w:p w:rsidR="00E510E9" w:rsidRPr="00E510E9" w:rsidRDefault="00900F93" w:rsidP="002A26FA">
      <w:pPr>
        <w:ind w:firstLine="709"/>
      </w:pPr>
      <w:r>
        <w:t xml:space="preserve">Tất cà các chuỗi con có chiều dài </w:t>
      </w:r>
      <w:r w:rsidRPr="00900F93">
        <w:rPr>
          <w:i/>
        </w:rPr>
        <w:t>n</w:t>
      </w:r>
      <w:r>
        <w:t xml:space="preserve"> củ</w:t>
      </w:r>
      <w:r w:rsidR="00012EC0">
        <w:t>a chuỗi thời gian được thu giảm</w:t>
      </w:r>
      <w:r>
        <w:t xml:space="preserve"> thành các chuỗi bit</w:t>
      </w:r>
      <w:r w:rsidR="001404EE">
        <w:t xml:space="preserve"> và gom cụm bằn</w:t>
      </w:r>
      <w:r w:rsidR="000B637B">
        <w:t>g giải thuật K-Medoids cải tiến</w:t>
      </w:r>
      <w:r w:rsidR="00012EC0">
        <w:t>. Trong bài báo [</w:t>
      </w:r>
      <w:r w:rsidR="00012EC0">
        <w:fldChar w:fldCharType="begin"/>
      </w:r>
      <w:r w:rsidR="00012EC0">
        <w:instrText xml:space="preserve"> REF gli \h </w:instrText>
      </w:r>
      <w:r w:rsidR="00012EC0">
        <w:fldChar w:fldCharType="separate"/>
      </w:r>
      <w:r w:rsidR="00012EC0">
        <w:rPr>
          <w:szCs w:val="26"/>
        </w:rPr>
        <w:t>8</w:t>
      </w:r>
      <w:r w:rsidR="00012EC0">
        <w:fldChar w:fldCharType="end"/>
      </w:r>
      <w:r w:rsidR="00012EC0">
        <w:t xml:space="preserve">], giải thuật gom cụm được gọi là </w:t>
      </w:r>
      <w:r w:rsidR="00012EC0" w:rsidRPr="00656803">
        <w:t>BitCluster</w:t>
      </w:r>
      <w:r w:rsidR="00012EC0">
        <w:t xml:space="preserve">. Giải thuật cần hai thông số: tập hợp các biểu diễn bit của các chuỗi con </w:t>
      </w:r>
      <w:r w:rsidR="00012EC0" w:rsidRPr="00012EC0">
        <w:rPr>
          <w:i/>
        </w:rPr>
        <w:t>BD</w:t>
      </w:r>
      <w:r w:rsidR="00012EC0">
        <w:t xml:space="preserve"> và số cụm </w:t>
      </w:r>
      <w:r w:rsidR="00012EC0" w:rsidRPr="00012EC0">
        <w:rPr>
          <w:i/>
        </w:rPr>
        <w:t>k</w:t>
      </w:r>
      <w:r w:rsidR="000B637B">
        <w:t xml:space="preserve">. Ban đầu </w:t>
      </w:r>
      <w:r w:rsidR="000B637B" w:rsidRPr="000B637B">
        <w:rPr>
          <w:i/>
        </w:rPr>
        <w:t>k</w:t>
      </w:r>
      <w:r w:rsidR="000B637B">
        <w:t xml:space="preserve"> chuỗi bit được chọn ngẫu nhiên làm trung tâm của </w:t>
      </w:r>
      <w:r w:rsidR="000B637B" w:rsidRPr="000B637B">
        <w:rPr>
          <w:i/>
        </w:rPr>
        <w:t>k</w:t>
      </w:r>
      <w:r w:rsidR="000B637B">
        <w:t xml:space="preserve"> cụm. Sau đó giải thuật gán các chuỗi bit còn lại vào </w:t>
      </w:r>
      <w:r w:rsidR="000B637B">
        <w:lastRenderedPageBreak/>
        <w:t>các cụm gần nhất dựa trên công thức tính khoảng cách giữa các chuỗi bit (2.5.3).</w:t>
      </w:r>
      <w:r w:rsidR="00E510E9">
        <w:t xml:space="preserve"> Mã giả cho giải thuật </w:t>
      </w:r>
      <w:r w:rsidR="00E510E9" w:rsidRPr="00E510E9">
        <w:rPr>
          <w:i/>
        </w:rPr>
        <w:t>BitCluster</w:t>
      </w:r>
      <w:r w:rsidR="00E510E9">
        <w:t xml:space="preserve"> cho dưới hình 3.12</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Algorithm</w:t>
      </w:r>
      <w:r w:rsidRPr="00BD2494">
        <w:rPr>
          <w:i/>
          <w:sz w:val="22"/>
          <w:szCs w:val="22"/>
        </w:rPr>
        <w:t>. Clustering algorithm BitCluster based on PAA bit</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serialization</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INPUT</w:t>
      </w:r>
      <w:r w:rsidRPr="00BD2494">
        <w:rPr>
          <w:i/>
          <w:sz w:val="22"/>
          <w:szCs w:val="22"/>
        </w:rPr>
        <w:t>: Bit series dataset BD, clustering parameter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OUTPUT</w:t>
      </w:r>
      <w:r w:rsidRPr="00BD2494">
        <w:rPr>
          <w:i/>
          <w:sz w:val="22"/>
          <w:szCs w:val="22"/>
        </w:rPr>
        <w:t>: set of k clusters bCluster, cluster identiﬁcation tag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PatternCTag</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1</w:t>
      </w:r>
      <w:r w:rsidRPr="00BD2494">
        <w:rPr>
          <w:i/>
          <w:sz w:val="22"/>
          <w:szCs w:val="22"/>
        </w:rPr>
        <w:tab/>
        <w:t xml:space="preserve"> </w:t>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2 </w:t>
      </w:r>
      <w:r w:rsidRPr="00BD2494">
        <w:rPr>
          <w:i/>
          <w:sz w:val="22"/>
          <w:szCs w:val="22"/>
        </w:rPr>
        <w:tab/>
      </w:r>
      <w:r w:rsidRPr="00BD2494">
        <w:rPr>
          <w:i/>
          <w:sz w:val="22"/>
          <w:szCs w:val="22"/>
        </w:rPr>
        <w:tab/>
        <w:t>RandInitial(bCluster[i].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3 </w:t>
      </w:r>
      <w:r w:rsidRPr="00BD2494">
        <w:rPr>
          <w:i/>
          <w:sz w:val="22"/>
          <w:szCs w:val="22"/>
        </w:rPr>
        <w:tab/>
      </w:r>
      <w:r w:rsidRPr="00BD2494">
        <w:rPr>
          <w:i/>
          <w:sz w:val="22"/>
          <w:szCs w:val="22"/>
        </w:rPr>
        <w:tab/>
        <w:t>bCluster[i].NumMembers=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4 </w:t>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5 </w:t>
      </w:r>
      <w:r w:rsidRPr="00BD2494">
        <w:rPr>
          <w:i/>
          <w:sz w:val="22"/>
          <w:szCs w:val="22"/>
        </w:rPr>
        <w:tab/>
      </w:r>
      <w:r w:rsidRPr="00BD2494">
        <w:rPr>
          <w:b/>
          <w:i/>
          <w:sz w:val="22"/>
          <w:szCs w:val="22"/>
        </w:rPr>
        <w:t>for</w:t>
      </w:r>
      <w:r w:rsidRPr="00BD2494">
        <w:rPr>
          <w:i/>
          <w:sz w:val="22"/>
          <w:szCs w:val="22"/>
        </w:rPr>
        <w:t xml:space="preserve"> j=1 to |BD|</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6 </w:t>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elongtoCenter(bCluster, j,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7 </w:t>
      </w:r>
      <w:r w:rsidRPr="00BD2494">
        <w:rPr>
          <w:i/>
          <w:sz w:val="22"/>
          <w:szCs w:val="22"/>
        </w:rPr>
        <w:tab/>
      </w:r>
      <w:r w:rsidRPr="00BD2494">
        <w:rPr>
          <w:i/>
          <w:sz w:val="22"/>
          <w:szCs w:val="22"/>
        </w:rPr>
        <w:tab/>
      </w:r>
      <w:r w:rsidRPr="00BD2494">
        <w:rPr>
          <w:i/>
          <w:sz w:val="22"/>
          <w:szCs w:val="22"/>
        </w:rPr>
        <w:tab/>
        <w:t>p=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8 </w:t>
      </w:r>
      <w:r w:rsidRPr="00BD2494">
        <w:rPr>
          <w:i/>
          <w:sz w:val="22"/>
          <w:szCs w:val="22"/>
        </w:rPr>
        <w:tab/>
      </w:r>
      <w:r w:rsidRPr="00BD2494">
        <w:rPr>
          <w:i/>
          <w:sz w:val="22"/>
          <w:szCs w:val="22"/>
        </w:rPr>
        <w:tab/>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9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itSeries_Dist(BD[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ab/>
      </w:r>
      <w:r w:rsidRPr="00BD2494">
        <w:rPr>
          <w:i/>
          <w:sz w:val="22"/>
          <w:szCs w:val="22"/>
        </w:rPr>
        <w:tab/>
      </w:r>
      <w:r w:rsidRPr="00BD2494">
        <w:rPr>
          <w:i/>
          <w:sz w:val="22"/>
          <w:szCs w:val="22"/>
        </w:rPr>
        <w:tab/>
      </w:r>
      <w:r w:rsidRPr="00BD2494">
        <w:rPr>
          <w:i/>
          <w:sz w:val="22"/>
          <w:szCs w:val="22"/>
        </w:rPr>
        <w:tab/>
        <w:t>BD[i])&lt;BitSeries_Dist(BD[j],BD[bCluster[p].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0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i/>
          <w:sz w:val="22"/>
          <w:szCs w:val="22"/>
        </w:rPr>
        <w:tab/>
        <w:t>p=i;</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1 </w:t>
      </w:r>
      <w:r w:rsidRPr="00BD2494">
        <w:rPr>
          <w:i/>
          <w:sz w:val="22"/>
          <w:szCs w:val="22"/>
        </w:rPr>
        <w:tab/>
      </w:r>
      <w:r w:rsidRPr="00BD2494">
        <w:rPr>
          <w:i/>
          <w:sz w:val="22"/>
          <w:szCs w:val="22"/>
        </w:rPr>
        <w:tab/>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2 </w:t>
      </w:r>
      <w:r w:rsidRPr="00BD2494">
        <w:rPr>
          <w:i/>
          <w:sz w:val="22"/>
          <w:szCs w:val="22"/>
        </w:rPr>
        <w:tab/>
      </w:r>
      <w:r w:rsidRPr="00BD2494">
        <w:rPr>
          <w:i/>
          <w:sz w:val="22"/>
          <w:szCs w:val="22"/>
        </w:rPr>
        <w:tab/>
      </w:r>
      <w:r w:rsidRPr="00BD2494">
        <w:rPr>
          <w:i/>
          <w:sz w:val="22"/>
          <w:szCs w:val="22"/>
        </w:rPr>
        <w:tab/>
        <w:t>PatternCTag[j]=p;</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3 </w:t>
      </w:r>
      <w:r w:rsidRPr="00BD2494">
        <w:rPr>
          <w:i/>
          <w:sz w:val="22"/>
          <w:szCs w:val="22"/>
        </w:rPr>
        <w:tab/>
      </w:r>
      <w:r w:rsidRPr="00BD2494">
        <w:rPr>
          <w:i/>
          <w:sz w:val="22"/>
          <w:szCs w:val="22"/>
        </w:rPr>
        <w:tab/>
      </w:r>
      <w:r w:rsidRPr="00BD2494">
        <w:rPr>
          <w:i/>
          <w:sz w:val="22"/>
          <w:szCs w:val="22"/>
        </w:rPr>
        <w:tab/>
        <w:t>bCluster[p].Member[bCluster[p].NumMembers]=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4 </w:t>
      </w:r>
      <w:r w:rsidRPr="00BD2494">
        <w:rPr>
          <w:i/>
          <w:sz w:val="22"/>
          <w:szCs w:val="22"/>
        </w:rPr>
        <w:tab/>
      </w:r>
      <w:r w:rsidRPr="00BD2494">
        <w:rPr>
          <w:i/>
          <w:sz w:val="22"/>
          <w:szCs w:val="22"/>
        </w:rPr>
        <w:tab/>
      </w:r>
      <w:r w:rsidRPr="00BD2494">
        <w:rPr>
          <w:i/>
          <w:sz w:val="22"/>
          <w:szCs w:val="22"/>
        </w:rPr>
        <w:tab/>
        <w:t>bCluster[p].NumMember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15</w:t>
      </w:r>
      <w:r w:rsidRPr="00BD2494">
        <w:rPr>
          <w:i/>
          <w:sz w:val="22"/>
          <w:szCs w:val="22"/>
        </w:rPr>
        <w:tab/>
      </w:r>
      <w:r w:rsidRPr="00BD2494">
        <w:rPr>
          <w:b/>
          <w:i/>
          <w:sz w:val="22"/>
          <w:szCs w:val="22"/>
        </w:rPr>
        <w:t xml:space="preserve"> 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6 </w:t>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7 </w:t>
      </w:r>
      <w:r w:rsidRPr="00BD2494">
        <w:rPr>
          <w:i/>
          <w:sz w:val="22"/>
          <w:szCs w:val="22"/>
        </w:rPr>
        <w:tab/>
      </w:r>
      <w:r w:rsidRPr="00BD2494">
        <w:rPr>
          <w:i/>
          <w:sz w:val="22"/>
          <w:szCs w:val="22"/>
        </w:rPr>
        <w:tab/>
        <w:t>bCluster[i].Radius=CalClusterRadius(bCluster[i]);</w:t>
      </w:r>
    </w:p>
    <w:p w:rsidR="00BB1FDB"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 xml:space="preserve">18 </w:t>
      </w:r>
      <w:r w:rsidRPr="00BD2494">
        <w:rPr>
          <w:i/>
          <w:sz w:val="22"/>
          <w:szCs w:val="22"/>
        </w:rPr>
        <w:tab/>
      </w:r>
      <w:r w:rsidRPr="00BD2494">
        <w:rPr>
          <w:b/>
          <w:i/>
          <w:sz w:val="22"/>
          <w:szCs w:val="22"/>
        </w:rPr>
        <w:t>end of for</w:t>
      </w:r>
    </w:p>
    <w:p w:rsidR="00BB1FDB" w:rsidRDefault="00BB1FDB" w:rsidP="00BB1FDB">
      <w:pPr>
        <w:pStyle w:val="Caption"/>
        <w:rPr>
          <w:b w:val="0"/>
          <w:i/>
          <w:sz w:val="26"/>
          <w:szCs w:val="26"/>
        </w:rPr>
      </w:pPr>
      <w:r>
        <w:rPr>
          <w:b w:val="0"/>
          <w:sz w:val="26"/>
          <w:szCs w:val="26"/>
        </w:rPr>
        <w:tab/>
      </w:r>
      <w:bookmarkStart w:id="84" w:name="_Ref441467730"/>
      <w:r w:rsidRPr="00BB1FDB">
        <w:rPr>
          <w:b w:val="0"/>
          <w:sz w:val="26"/>
          <w:szCs w:val="26"/>
        </w:rPr>
        <w:t xml:space="preserve">Hình </w:t>
      </w:r>
      <w:r w:rsidR="00941E7C">
        <w:rPr>
          <w:b w:val="0"/>
          <w:sz w:val="26"/>
          <w:szCs w:val="26"/>
        </w:rPr>
        <w:fldChar w:fldCharType="begin"/>
      </w:r>
      <w:r w:rsidR="00941E7C">
        <w:rPr>
          <w:b w:val="0"/>
          <w:sz w:val="26"/>
          <w:szCs w:val="26"/>
        </w:rPr>
        <w:instrText xml:space="preserve"> STYLEREF 1 \s </w:instrText>
      </w:r>
      <w:r w:rsidR="00941E7C">
        <w:rPr>
          <w:b w:val="0"/>
          <w:sz w:val="26"/>
          <w:szCs w:val="26"/>
        </w:rPr>
        <w:fldChar w:fldCharType="separate"/>
      </w:r>
      <w:r w:rsidR="00941E7C">
        <w:rPr>
          <w:b w:val="0"/>
          <w:noProof/>
          <w:sz w:val="26"/>
          <w:szCs w:val="26"/>
        </w:rPr>
        <w:t>3</w:t>
      </w:r>
      <w:r w:rsidR="00941E7C">
        <w:rPr>
          <w:b w:val="0"/>
          <w:sz w:val="26"/>
          <w:szCs w:val="26"/>
        </w:rPr>
        <w:fldChar w:fldCharType="end"/>
      </w:r>
      <w:r w:rsidR="00941E7C">
        <w:rPr>
          <w:b w:val="0"/>
          <w:sz w:val="26"/>
          <w:szCs w:val="26"/>
        </w:rPr>
        <w:t>.</w:t>
      </w:r>
      <w:r w:rsidR="00941E7C">
        <w:rPr>
          <w:b w:val="0"/>
          <w:sz w:val="26"/>
          <w:szCs w:val="26"/>
        </w:rPr>
        <w:fldChar w:fldCharType="begin"/>
      </w:r>
      <w:r w:rsidR="00941E7C">
        <w:rPr>
          <w:b w:val="0"/>
          <w:sz w:val="26"/>
          <w:szCs w:val="26"/>
        </w:rPr>
        <w:instrText xml:space="preserve"> SEQ Hình \* ARABIC \s 1 </w:instrText>
      </w:r>
      <w:r w:rsidR="00941E7C">
        <w:rPr>
          <w:b w:val="0"/>
          <w:sz w:val="26"/>
          <w:szCs w:val="26"/>
        </w:rPr>
        <w:fldChar w:fldCharType="separate"/>
      </w:r>
      <w:r w:rsidR="00941E7C">
        <w:rPr>
          <w:b w:val="0"/>
          <w:noProof/>
          <w:sz w:val="26"/>
          <w:szCs w:val="26"/>
        </w:rPr>
        <w:t>12</w:t>
      </w:r>
      <w:r w:rsidR="00941E7C">
        <w:rPr>
          <w:b w:val="0"/>
          <w:sz w:val="26"/>
          <w:szCs w:val="26"/>
        </w:rPr>
        <w:fldChar w:fldCharType="end"/>
      </w:r>
      <w:bookmarkEnd w:id="84"/>
      <w:r>
        <w:rPr>
          <w:b w:val="0"/>
          <w:sz w:val="26"/>
          <w:szCs w:val="26"/>
        </w:rPr>
        <w:t xml:space="preserve">. Giải thuật </w:t>
      </w:r>
      <w:r w:rsidRPr="0041089B">
        <w:rPr>
          <w:b w:val="0"/>
          <w:sz w:val="26"/>
          <w:szCs w:val="26"/>
        </w:rPr>
        <w:t>BitCluster</w:t>
      </w:r>
    </w:p>
    <w:p w:rsidR="00E510E9" w:rsidRDefault="00E510E9" w:rsidP="00E510E9">
      <w:r>
        <w:tab/>
      </w:r>
      <w:r w:rsidR="00232E9F">
        <w:t xml:space="preserve">Trong hình 3.12, </w:t>
      </w:r>
      <w:r w:rsidR="00232E9F" w:rsidRPr="00232E9F">
        <w:rPr>
          <w:i/>
        </w:rPr>
        <w:t>bCluster</w:t>
      </w:r>
      <w:r w:rsidR="00232E9F">
        <w:t xml:space="preserve"> là mảng các đối tượng cụm. Mỗi đối tượng cụm có các thuộc tính: tâm của cụng, bán kính cụm, số lượng thành viên thuộc cụm và các thành viên của cụm</w:t>
      </w:r>
      <w:r w:rsidR="00FA1DD4">
        <w:t xml:space="preserve">. Dòng 1-4 thực hiện việc khởi tạo ngẫu nhiên </w:t>
      </w:r>
      <w:r w:rsidR="00FA1DD4" w:rsidRPr="00FA1DD4">
        <w:rPr>
          <w:i/>
        </w:rPr>
        <w:t>k</w:t>
      </w:r>
      <w:r w:rsidR="00FA1DD4">
        <w:t xml:space="preserve"> trung tâm cụm</w:t>
      </w:r>
      <w:r w:rsidR="0097470D">
        <w:t>. Dòng 5-15 thực hiện việc gom cụm các chuỗi bit</w:t>
      </w:r>
      <w:r w:rsidR="00C31630">
        <w:t>. Mỗi chuỗi bit chưa được gom cụm sẽ được gán vào cụm có tâm gần nó nhất</w:t>
      </w:r>
      <w:r w:rsidR="00780739">
        <w:t xml:space="preserve">. Dòng 16-18 tính bán kính cho từng </w:t>
      </w:r>
      <w:r w:rsidR="00780739">
        <w:lastRenderedPageBreak/>
        <w:t>cụm. Bán kính cụm là khoảng cách lớn nhất từ một thành viên đến tâm của cụm</w:t>
      </w:r>
      <w:r w:rsidR="00492530">
        <w:t>. Để thuận tiện cho việc tìm kiếm chuỗi con</w:t>
      </w:r>
      <w:r w:rsidR="006E263F">
        <w:t xml:space="preserve"> bất thường ở bước thứ hai, công thức </w:t>
      </w:r>
      <w:r w:rsidR="006E263F" w:rsidRPr="006E263F">
        <w:t>Euclid</w:t>
      </w:r>
      <w:r w:rsidR="006E263F">
        <w:t xml:space="preserve"> được sử dụng để tính bán kính cụm.</w:t>
      </w:r>
    </w:p>
    <w:p w:rsidR="00656803" w:rsidRDefault="00656803" w:rsidP="00656803">
      <w:pPr>
        <w:ind w:firstLine="709"/>
      </w:pPr>
      <w:r>
        <w:t xml:space="preserve">Độ phức tạp của giải thuật BitCluster là </w:t>
      </w:r>
      <w:r w:rsidRPr="00656803">
        <w:rPr>
          <w:i/>
        </w:rPr>
        <w:t>O(k*|BD|)</w:t>
      </w:r>
      <w:r>
        <w:t xml:space="preserve">, </w:t>
      </w:r>
      <w:r w:rsidRPr="00656803">
        <w:rPr>
          <w:i/>
        </w:rPr>
        <w:t>|BD|</w:t>
      </w:r>
      <w:r>
        <w:t xml:space="preserve"> là số lượng các chuỗi bit được gom cụm. </w:t>
      </w:r>
      <w:r w:rsidR="0047744A">
        <w:t xml:space="preserve">Tham số </w:t>
      </w:r>
      <w:r w:rsidR="0047744A" w:rsidRPr="0047744A">
        <w:rPr>
          <w:i/>
        </w:rPr>
        <w:t>k</w:t>
      </w:r>
      <w:r w:rsidR="0047744A">
        <w:t xml:space="preserve"> được chọn dựa vào bản chất của tập dữ liệu và được kiểm tra bằng thực nghiệm.</w:t>
      </w:r>
    </w:p>
    <w:p w:rsidR="00D34EB9" w:rsidRDefault="00571770" w:rsidP="00D34EB9">
      <w:pPr>
        <w:pStyle w:val="Heading4"/>
      </w:pPr>
      <w:r>
        <w:t>Chiến thuật tăng tốc cho giải thuật vét cạn dựa trên kết quả gom cụm</w:t>
      </w:r>
    </w:p>
    <w:p w:rsidR="00736410" w:rsidRDefault="00736410" w:rsidP="0041089B">
      <w:pPr>
        <w:ind w:firstLine="709"/>
      </w:pPr>
      <w:r>
        <w:t xml:space="preserve">Để tăng tốc cho giả thuật vét cạn, G. Li và các cộng sự </w:t>
      </w:r>
      <w:r w:rsidR="00941E7C">
        <w:t>[</w:t>
      </w:r>
      <w:r w:rsidR="00941E7C">
        <w:fldChar w:fldCharType="begin"/>
      </w:r>
      <w:r w:rsidR="00941E7C">
        <w:instrText xml:space="preserve"> REF gli \h </w:instrText>
      </w:r>
      <w:r w:rsidR="00941E7C">
        <w:fldChar w:fldCharType="separate"/>
      </w:r>
      <w:r w:rsidR="00941E7C">
        <w:rPr>
          <w:szCs w:val="26"/>
        </w:rPr>
        <w:t>8</w:t>
      </w:r>
      <w:r w:rsidR="00941E7C">
        <w:fldChar w:fldCharType="end"/>
      </w:r>
      <w:r w:rsidR="00941E7C">
        <w:t xml:space="preserve">] </w:t>
      </w:r>
      <w:r>
        <w:t xml:space="preserve">đề xuất </w:t>
      </w:r>
      <w:r w:rsidR="00941E7C">
        <w:t xml:space="preserve">giải thuật BitClusterDiscord với </w:t>
      </w:r>
      <w:r>
        <w:t>hai heuristic sau:</w:t>
      </w:r>
    </w:p>
    <w:p w:rsidR="00736410" w:rsidRDefault="00736410" w:rsidP="0041089B">
      <w:pPr>
        <w:ind w:firstLine="709"/>
      </w:pPr>
      <w:r w:rsidRPr="00736410">
        <w:rPr>
          <w:b/>
        </w:rPr>
        <w:t>Heuristic</w:t>
      </w:r>
      <w:r>
        <w:t xml:space="preserve"> </w:t>
      </w:r>
      <w:r w:rsidRPr="00675099">
        <w:rPr>
          <w:b/>
        </w:rPr>
        <w:t>1</w:t>
      </w:r>
      <w:r>
        <w:t>: Trong vòng lặp ngoài</w:t>
      </w:r>
      <w:r w:rsidR="00A6405D">
        <w:t xml:space="preserve"> của giải thuật vét cạn (hình 3.8)</w:t>
      </w:r>
      <w:r>
        <w:t xml:space="preserve">, các chuỗi con có biểu diễn bit </w:t>
      </w:r>
      <w:r w:rsidR="001E6458">
        <w:t xml:space="preserve">thuộc cụm có số phần tử ít nhất sẽ được duyệt trước. Với mỗi chuỗi con </w:t>
      </w:r>
      <w:r w:rsidR="001E6458" w:rsidRPr="001E6458">
        <w:rPr>
          <w:i/>
        </w:rPr>
        <w:t>p</w:t>
      </w:r>
      <w:r w:rsidR="001E6458">
        <w:t xml:space="preserve"> được chọn ở vòng lặp ngoài, các chuỗi con có biểu diễn bit thuộc cùng một cụm với chuỗi biểu diễn bit của </w:t>
      </w:r>
      <w:r w:rsidR="001E6458" w:rsidRPr="001E6458">
        <w:rPr>
          <w:i/>
        </w:rPr>
        <w:t>p</w:t>
      </w:r>
      <w:r w:rsidR="001E6458">
        <w:t xml:space="preserve"> sẽ được duyệt trước ở vóng lặp trong.</w:t>
      </w:r>
    </w:p>
    <w:p w:rsidR="002A4B94" w:rsidRPr="00AA425E" w:rsidRDefault="002A4B94" w:rsidP="0041089B">
      <w:pPr>
        <w:ind w:firstLine="709"/>
      </w:pPr>
      <w:r w:rsidRPr="002A4B94">
        <w:rPr>
          <w:b/>
        </w:rPr>
        <w:t>Heuristic</w:t>
      </w:r>
      <w:r>
        <w:t xml:space="preserve"> </w:t>
      </w:r>
      <w:r w:rsidRPr="00675099">
        <w:rPr>
          <w:b/>
        </w:rPr>
        <w:t>2</w:t>
      </w:r>
      <w:r>
        <w:t xml:space="preserve">: Gọi </w:t>
      </w:r>
      <w:r w:rsidRPr="002A4B94">
        <w:rPr>
          <w:i/>
        </w:rPr>
        <w:t>C1</w:t>
      </w:r>
      <w:r>
        <w:t xml:space="preserve"> và </w:t>
      </w:r>
      <w:r w:rsidRPr="002A4B94">
        <w:rPr>
          <w:i/>
        </w:rPr>
        <w:t>C2</w:t>
      </w:r>
      <w:r>
        <w:t xml:space="preserve"> là hai cụm có tâm và bán kính lần lượt là </w:t>
      </w:r>
      <w:r w:rsidRPr="002A4B94">
        <w:rPr>
          <w:i/>
        </w:rPr>
        <w:t>O1</w:t>
      </w:r>
      <w:r>
        <w:t xml:space="preserve">, </w:t>
      </w:r>
      <w:r w:rsidRPr="002A4B94">
        <w:rPr>
          <w:i/>
        </w:rPr>
        <w:t>O2</w:t>
      </w:r>
      <w:r>
        <w:t xml:space="preserve"> và </w:t>
      </w:r>
      <w:r w:rsidRPr="002A4B94">
        <w:rPr>
          <w:i/>
        </w:rPr>
        <w:t>r1</w:t>
      </w:r>
      <w:r>
        <w:t xml:space="preserve">, </w:t>
      </w:r>
      <w:r w:rsidRPr="002A4B94">
        <w:rPr>
          <w:i/>
        </w:rPr>
        <w:t>r2</w:t>
      </w:r>
      <w:r w:rsidR="00AA425E">
        <w:t xml:space="preserve">. Gọi </w:t>
      </w:r>
      <w:r w:rsidR="00AA425E" w:rsidRPr="00AA425E">
        <w:rPr>
          <w:i/>
        </w:rPr>
        <w:t>best_so_far_dist</w:t>
      </w:r>
      <w:r w:rsidR="00AA425E">
        <w:t xml:space="preserve"> là một ngưỡng cho trước. Nếu </w:t>
      </w:r>
      <w:r w:rsidR="00AA425E" w:rsidRPr="00AA425E">
        <w:rPr>
          <w:i/>
        </w:rPr>
        <w:t>Dist(O1, O2) – r1 – r2</w:t>
      </w:r>
      <w:r w:rsidR="00AA425E">
        <w:t xml:space="preserve"> &gt; </w:t>
      </w:r>
      <w:r w:rsidR="00AA425E" w:rsidRPr="00AA425E">
        <w:rPr>
          <w:i/>
        </w:rPr>
        <w:t>best_so_far_dist</w:t>
      </w:r>
      <w:r w:rsidR="00D37FEF">
        <w:t xml:space="preserve"> thì không tồn tại các cặp lân cận gần nhất mà một phần tử thuộc </w:t>
      </w:r>
      <w:r w:rsidR="00D37FEF" w:rsidRPr="00D37FEF">
        <w:rPr>
          <w:i/>
        </w:rPr>
        <w:t>C1</w:t>
      </w:r>
      <w:r w:rsidR="00D37FEF">
        <w:t xml:space="preserve"> và phần tử còn lại thuộc </w:t>
      </w:r>
      <w:r w:rsidR="00D37FEF" w:rsidRPr="00D37FEF">
        <w:rPr>
          <w:i/>
        </w:rPr>
        <w:t>C2</w:t>
      </w:r>
    </w:p>
    <w:p w:rsidR="00675099" w:rsidRPr="00675099" w:rsidRDefault="00A20A2A" w:rsidP="00675099">
      <w:pPr>
        <w:rPr>
          <w:szCs w:val="26"/>
        </w:rPr>
      </w:pPr>
      <w:r>
        <w:rPr>
          <w:szCs w:val="26"/>
        </w:rPr>
        <w:t xml:space="preserve">Hình </w:t>
      </w:r>
      <w:r w:rsidR="00F55202">
        <w:rPr>
          <w:szCs w:val="26"/>
        </w:rPr>
        <w:t xml:space="preserve">3.13 </w:t>
      </w:r>
      <w:r>
        <w:rPr>
          <w:szCs w:val="26"/>
        </w:rPr>
        <w:t>là mã giả của giải thuật</w:t>
      </w:r>
      <w:r w:rsidR="00F55202">
        <w:rPr>
          <w:szCs w:val="26"/>
        </w:rPr>
        <w:t>. Dòng 3-6, giải thuật thu giảm các chuỗi con thành các chuỗi bit và</w:t>
      </w:r>
      <w:r w:rsidR="007C469B">
        <w:rPr>
          <w:szCs w:val="26"/>
        </w:rPr>
        <w:t xml:space="preserve"> tiến hành gom cụm</w:t>
      </w:r>
      <w:r w:rsidR="00B90E70">
        <w:rPr>
          <w:szCs w:val="26"/>
        </w:rPr>
        <w:t xml:space="preserve"> các chuỗ</w:t>
      </w:r>
      <w:r w:rsidR="007C469B">
        <w:rPr>
          <w:szCs w:val="26"/>
        </w:rPr>
        <w:t>i này theo giải thuật BitCluster</w:t>
      </w:r>
      <w:r w:rsidR="00B90E70">
        <w:rPr>
          <w:szCs w:val="26"/>
        </w:rPr>
        <w:t xml:space="preserve">. </w:t>
      </w:r>
      <w:r w:rsidR="00675099">
        <w:rPr>
          <w:szCs w:val="26"/>
        </w:rPr>
        <w:t xml:space="preserve">Dòng 7-8, hàm </w:t>
      </w:r>
      <w:r w:rsidR="00675099">
        <w:rPr>
          <w:i/>
          <w:szCs w:val="26"/>
        </w:rPr>
        <w:t>Pr oduceOuterOrder(), Pr oduceInnerOrder()</w:t>
      </w:r>
      <w:r w:rsidR="00675099">
        <w:rPr>
          <w:szCs w:val="26"/>
        </w:rPr>
        <w:t xml:space="preserve"> sắp xếp thứ tự duyệt các chuỗi con theo heuristic 1. Dòng 13-14 dùng heuristic 2 để dừng sớm vòng lặp trong.</w:t>
      </w:r>
    </w:p>
    <w:p w:rsidR="0041089B" w:rsidRDefault="0041089B" w:rsidP="0041089B">
      <w:pPr>
        <w:ind w:firstLine="709"/>
        <w:rPr>
          <w:szCs w:val="26"/>
        </w:rPr>
      </w:pPr>
    </w:p>
    <w:p w:rsidR="00941E7C" w:rsidRDefault="00941E7C" w:rsidP="0041089B">
      <w:pPr>
        <w:ind w:firstLine="709"/>
        <w:rPr>
          <w:szCs w:val="26"/>
        </w:rPr>
      </w:pPr>
    </w:p>
    <w:p w:rsidR="00941E7C" w:rsidRDefault="00941E7C" w:rsidP="0041089B">
      <w:pPr>
        <w:ind w:firstLine="709"/>
        <w:rPr>
          <w:szCs w:val="26"/>
        </w:rPr>
      </w:pPr>
    </w:p>
    <w:p w:rsidR="00C81EF0" w:rsidRPr="00941E7C" w:rsidRDefault="00C81EF0" w:rsidP="0041089B">
      <w:pPr>
        <w:ind w:firstLine="709"/>
        <w:rPr>
          <w:sz w:val="20"/>
          <w:szCs w:val="20"/>
        </w:rPr>
      </w:pP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Algorithm</w:t>
      </w:r>
      <w:r w:rsidRPr="00941E7C">
        <w:rPr>
          <w:i/>
          <w:sz w:val="20"/>
          <w:szCs w:val="20"/>
        </w:rPr>
        <w:t xml:space="preserve"> . Bit representation clustering based 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covery BitCluster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INPUT</w:t>
      </w:r>
      <w:r w:rsidRPr="00941E7C">
        <w:rPr>
          <w:i/>
          <w:sz w:val="20"/>
          <w:szCs w:val="20"/>
        </w:rPr>
        <w:t>: Time series T with length n, discord length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compression ratio by PAA cr, clustering parameter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OUTPUT</w:t>
      </w:r>
      <w:r w:rsidRPr="00941E7C">
        <w:rPr>
          <w:i/>
          <w:sz w:val="20"/>
          <w:szCs w:val="20"/>
        </w:rPr>
        <w:t>: Discord starting position best_so_far_loc, the large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tance from discord to nearest neighbor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 </w:t>
      </w:r>
      <w:r w:rsidRPr="00941E7C">
        <w:rPr>
          <w:i/>
          <w:sz w:val="20"/>
          <w:szCs w:val="20"/>
        </w:rPr>
        <w:tab/>
        <w:t>best_so_far_loc = -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 </w:t>
      </w:r>
      <w:r w:rsidRPr="00941E7C">
        <w:rPr>
          <w:i/>
          <w:sz w:val="20"/>
          <w:szCs w:val="20"/>
        </w:rPr>
        <w:tab/>
        <w:t>best_so_far_dist =0;</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3 </w:t>
      </w:r>
      <w:r w:rsidRPr="00941E7C">
        <w:rPr>
          <w:i/>
          <w:sz w:val="20"/>
          <w:szCs w:val="20"/>
        </w:rPr>
        <w:tab/>
      </w:r>
      <w:r w:rsidRPr="00941E7C">
        <w:rPr>
          <w:b/>
          <w:i/>
          <w:sz w:val="20"/>
          <w:szCs w:val="20"/>
        </w:rPr>
        <w:t>for</w:t>
      </w:r>
      <w:r w:rsidRPr="00941E7C">
        <w:rPr>
          <w:i/>
          <w:sz w:val="20"/>
          <w:szCs w:val="20"/>
        </w:rPr>
        <w:t xml:space="preserve"> i=1 to n-m+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4 </w:t>
      </w:r>
      <w:r w:rsidRPr="00941E7C">
        <w:rPr>
          <w:i/>
          <w:sz w:val="20"/>
          <w:szCs w:val="20"/>
        </w:rPr>
        <w:tab/>
      </w:r>
      <w:r w:rsidRPr="00941E7C">
        <w:rPr>
          <w:i/>
          <w:sz w:val="20"/>
          <w:szCs w:val="20"/>
        </w:rPr>
        <w:tab/>
        <w:t>for subsequence t</w:t>
      </w:r>
      <w:r w:rsidRPr="00941E7C">
        <w:rPr>
          <w:i/>
          <w:sz w:val="20"/>
          <w:szCs w:val="20"/>
          <w:vertAlign w:val="subscript"/>
        </w:rPr>
        <w:t>i,</w:t>
      </w:r>
      <w:r w:rsidRPr="00941E7C">
        <w:rPr>
          <w:i/>
          <w:sz w:val="20"/>
          <w:szCs w:val="20"/>
        </w:rPr>
        <w:t>...t</w:t>
      </w:r>
      <w:r w:rsidRPr="00941E7C">
        <w:rPr>
          <w:i/>
          <w:sz w:val="20"/>
          <w:szCs w:val="20"/>
          <w:vertAlign w:val="subscript"/>
        </w:rPr>
        <w:t>i+m-1</w:t>
      </w:r>
      <w:r w:rsidRPr="00941E7C">
        <w:rPr>
          <w:i/>
          <w:sz w:val="20"/>
          <w:szCs w:val="20"/>
        </w:rPr>
        <w:t>, use PAA bit serialization;</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5 </w:t>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6 </w:t>
      </w:r>
      <w:r w:rsidRPr="00941E7C">
        <w:rPr>
          <w:i/>
          <w:sz w:val="20"/>
          <w:szCs w:val="20"/>
        </w:rPr>
        <w:tab/>
        <w:t>BitCluster(BD,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7 </w:t>
      </w:r>
      <w:r w:rsidRPr="00941E7C">
        <w:rPr>
          <w:i/>
          <w:sz w:val="20"/>
          <w:szCs w:val="20"/>
        </w:rPr>
        <w:tab/>
        <w:t>Pr oduceOut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8 </w:t>
      </w:r>
      <w:r w:rsidRPr="00941E7C">
        <w:rPr>
          <w:i/>
          <w:sz w:val="20"/>
          <w:szCs w:val="20"/>
        </w:rPr>
        <w:tab/>
        <w:t>Pr oduceInn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9</w:t>
      </w:r>
      <w:r w:rsidRPr="00941E7C">
        <w:rPr>
          <w:i/>
          <w:sz w:val="20"/>
          <w:szCs w:val="20"/>
        </w:rPr>
        <w:tab/>
        <w:t xml:space="preserve"> </w:t>
      </w:r>
      <w:r w:rsidRPr="00941E7C">
        <w:rPr>
          <w:b/>
          <w:i/>
          <w:sz w:val="20"/>
          <w:szCs w:val="20"/>
        </w:rPr>
        <w:t>for</w:t>
      </w:r>
      <w:r w:rsidRPr="00941E7C">
        <w:rPr>
          <w:i/>
          <w:sz w:val="20"/>
          <w:szCs w:val="20"/>
        </w:rPr>
        <w:t xml:space="preserve"> p in T by out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0 </w:t>
      </w:r>
      <w:r w:rsidRPr="00941E7C">
        <w:rPr>
          <w:i/>
          <w:sz w:val="20"/>
          <w:szCs w:val="20"/>
        </w:rPr>
        <w:tab/>
      </w:r>
      <w:r w:rsidRPr="00941E7C">
        <w:rPr>
          <w:i/>
          <w:sz w:val="20"/>
          <w:szCs w:val="20"/>
        </w:rPr>
        <w:tab/>
        <w:t>nearest_neighbor_dist = inf inity;</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11</w:t>
      </w:r>
      <w:r w:rsidRPr="00941E7C">
        <w:rPr>
          <w:i/>
          <w:sz w:val="20"/>
          <w:szCs w:val="20"/>
        </w:rPr>
        <w:tab/>
      </w:r>
      <w:r w:rsidRPr="00941E7C">
        <w:rPr>
          <w:i/>
          <w:sz w:val="20"/>
          <w:szCs w:val="20"/>
        </w:rPr>
        <w:tab/>
        <w:t xml:space="preserve"> </w:t>
      </w:r>
      <w:r w:rsidRPr="00941E7C">
        <w:rPr>
          <w:b/>
          <w:i/>
          <w:sz w:val="20"/>
          <w:szCs w:val="20"/>
        </w:rPr>
        <w:t>for</w:t>
      </w:r>
      <w:r w:rsidRPr="00941E7C">
        <w:rPr>
          <w:i/>
          <w:sz w:val="20"/>
          <w:szCs w:val="20"/>
        </w:rPr>
        <w:t xml:space="preserve"> q in T by inn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2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p - q| ≥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3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distance between clusters which p and q belong</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t>to&gt;=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4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5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6 </w:t>
      </w:r>
      <w:r w:rsidRPr="00941E7C">
        <w:rPr>
          <w:i/>
          <w:sz w:val="20"/>
          <w:szCs w:val="20"/>
        </w:rPr>
        <w:tab/>
      </w:r>
      <w:r w:rsidRPr="00941E7C">
        <w:rPr>
          <w:i/>
          <w:sz w:val="20"/>
          <w:szCs w:val="20"/>
        </w:rPr>
        <w:tab/>
      </w:r>
      <w:r w:rsidRPr="00941E7C">
        <w:rPr>
          <w:i/>
          <w:sz w:val="20"/>
          <w:szCs w:val="20"/>
        </w:rPr>
        <w:tab/>
      </w:r>
      <w:r w:rsidRPr="00941E7C">
        <w:rPr>
          <w:i/>
          <w:sz w:val="20"/>
          <w:szCs w:val="20"/>
        </w:rPr>
        <w:tab/>
        <w:t>nearest_neighbor_dist =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7 </w:t>
      </w:r>
      <w:r w:rsidRPr="00941E7C">
        <w:rPr>
          <w:i/>
          <w:sz w:val="20"/>
          <w:szCs w:val="20"/>
        </w:rPr>
        <w:tab/>
      </w:r>
      <w:r w:rsidRPr="00941E7C">
        <w:rPr>
          <w:i/>
          <w:sz w:val="20"/>
          <w:szCs w:val="20"/>
        </w:rPr>
        <w:tab/>
      </w:r>
      <w:r w:rsidRPr="00941E7C">
        <w:rPr>
          <w:i/>
          <w:sz w:val="20"/>
          <w:szCs w:val="20"/>
        </w:rPr>
        <w:tab/>
        <w:t>if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8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19 </w:t>
      </w:r>
      <w:r w:rsidRPr="00941E7C">
        <w:rPr>
          <w:i/>
          <w:sz w:val="20"/>
          <w:szCs w:val="20"/>
        </w:rPr>
        <w:tab/>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0 </w:t>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nearest_neighbor_dist &g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21</w:t>
      </w:r>
      <w:r w:rsidRPr="00941E7C">
        <w:rPr>
          <w:i/>
          <w:sz w:val="20"/>
          <w:szCs w:val="20"/>
        </w:rPr>
        <w:tab/>
      </w:r>
      <w:r w:rsidRPr="00941E7C">
        <w:rPr>
          <w:i/>
          <w:sz w:val="20"/>
          <w:szCs w:val="20"/>
        </w:rPr>
        <w:tab/>
      </w:r>
      <w:r w:rsidRPr="00941E7C">
        <w:rPr>
          <w:i/>
          <w:sz w:val="20"/>
          <w:szCs w:val="20"/>
        </w:rPr>
        <w:tab/>
        <w:t xml:space="preserve"> best_so_far_dist =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2 </w:t>
      </w:r>
      <w:r w:rsidRPr="00941E7C">
        <w:rPr>
          <w:i/>
          <w:sz w:val="20"/>
          <w:szCs w:val="20"/>
        </w:rPr>
        <w:tab/>
      </w:r>
      <w:r w:rsidRPr="00941E7C">
        <w:rPr>
          <w:i/>
          <w:sz w:val="20"/>
          <w:szCs w:val="20"/>
        </w:rPr>
        <w:tab/>
      </w:r>
      <w:r w:rsidRPr="00941E7C">
        <w:rPr>
          <w:i/>
          <w:sz w:val="20"/>
          <w:szCs w:val="20"/>
        </w:rPr>
        <w:tab/>
        <w:t>best_so_far_loc = p;</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3 </w:t>
      </w:r>
      <w:r w:rsidRPr="00941E7C">
        <w:rPr>
          <w:i/>
          <w:sz w:val="20"/>
          <w:szCs w:val="20"/>
        </w:rPr>
        <w:tab/>
      </w:r>
      <w:r w:rsidRPr="00941E7C">
        <w:rPr>
          <w:b/>
          <w:i/>
          <w:sz w:val="20"/>
          <w:szCs w:val="20"/>
        </w:rPr>
        <w:t>end of for</w:t>
      </w:r>
    </w:p>
    <w:p w:rsidR="00941E7C" w:rsidRDefault="00941E7C" w:rsidP="00941E7C">
      <w:r>
        <w:tab/>
        <w:t xml:space="preserve">Hình </w:t>
      </w:r>
      <w:fldSimple w:instr=" STYLEREF 1 \s ">
        <w:r>
          <w:rPr>
            <w:noProof/>
          </w:rPr>
          <w:t>3</w:t>
        </w:r>
      </w:fldSimple>
      <w:r>
        <w:t>.</w:t>
      </w:r>
      <w:fldSimple w:instr=" SEQ Hình \* ARABIC \s 1 ">
        <w:r>
          <w:rPr>
            <w:noProof/>
          </w:rPr>
          <w:t>13</w:t>
        </w:r>
      </w:fldSimple>
      <w:r>
        <w:t>. Giải</w:t>
      </w:r>
      <w:r w:rsidR="00C81EF0">
        <w:t xml:space="preserve"> thuật BitClusterDiscord.</w:t>
      </w:r>
    </w:p>
    <w:p w:rsidR="00DD71B4" w:rsidRPr="002A498E" w:rsidRDefault="00C81EF0" w:rsidP="002A498E">
      <w:pPr>
        <w:rPr>
          <w:szCs w:val="26"/>
        </w:rPr>
      </w:pPr>
      <w:r>
        <w:tab/>
        <w:t>Giải thuật</w:t>
      </w:r>
      <w:r w:rsidR="003D0389">
        <w:t xml:space="preserve"> BitClusterDiscord </w:t>
      </w:r>
      <w:r w:rsidR="00781412">
        <w:t xml:space="preserve">được chứng minh bằng thưc nghiệm có thể tìm kiếm được chuỗi con bất thường hiệu quả và có tốc độ hội tụ nhanh hơn giải thuật vét cạn. Tuy nhiên giải thuật này cần phải xác định trước chiều dài </w:t>
      </w:r>
      <w:r w:rsidR="00781412" w:rsidRPr="00781412">
        <w:rPr>
          <w:i/>
        </w:rPr>
        <w:t>m</w:t>
      </w:r>
      <w:r w:rsidR="00781412">
        <w:t xml:space="preserve"> của chuỗi con </w:t>
      </w:r>
      <w:r w:rsidR="00781412">
        <w:lastRenderedPageBreak/>
        <w:t xml:space="preserve">bất thường. </w:t>
      </w:r>
      <w:r w:rsidR="00F620DF">
        <w:t xml:space="preserve">Việc gom cụm các chuỗi bit cần khởi tạo ngẫu nhiên </w:t>
      </w:r>
      <w:r w:rsidR="00F620DF" w:rsidRPr="00F620DF">
        <w:rPr>
          <w:i/>
        </w:rPr>
        <w:t>k</w:t>
      </w:r>
      <w:r w:rsidR="00F620DF">
        <w:t xml:space="preserve"> trung tâm cụm nên giải thuật cần được chạy nhi</w:t>
      </w:r>
      <w:r w:rsidR="00D17E40">
        <w:t>ều lần để đạt kết quả đáng tin cậy.</w:t>
      </w:r>
    </w:p>
    <w:p w:rsidR="00CC4FB2" w:rsidRPr="00CC4FB2" w:rsidRDefault="00CC4FB2" w:rsidP="00646EDD">
      <w:pPr>
        <w:pStyle w:val="Heading3"/>
      </w:pPr>
      <w:bookmarkStart w:id="85" w:name="_Ref439425142"/>
      <w:bookmarkStart w:id="86" w:name="_Toc439463006"/>
      <w:r>
        <w:t>Giải thuật tìm các chuỗi con bất thường có độ dài khác nhau của Leng và các cộng sự</w:t>
      </w:r>
      <w:bookmarkEnd w:id="85"/>
      <w:bookmarkEnd w:id="86"/>
    </w:p>
    <w:p w:rsidR="00D74863" w:rsidRDefault="00DF2BF8" w:rsidP="00646EDD">
      <w:pPr>
        <w:ind w:firstLine="720"/>
      </w:pPr>
      <w:r>
        <w:t>M. Leng và các cộng sự trong bài báo [</w:t>
      </w:r>
      <w:r>
        <w:fldChar w:fldCharType="begin"/>
      </w:r>
      <w:r>
        <w:instrText xml:space="preserve"> REF r5 \h </w:instrText>
      </w:r>
      <w:r>
        <w:fldChar w:fldCharType="separate"/>
      </w:r>
      <w:r w:rsidR="00A70BB8">
        <w:t>1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646EDD">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1C411C" w:rsidP="00646EDD">
      <w:pPr>
        <w:ind w:firstLine="720"/>
      </w:pPr>
      <w:r w:rsidRPr="00323A4B">
        <w:rPr>
          <w:position w:val="-22"/>
        </w:rPr>
        <w:object w:dxaOrig="4140" w:dyaOrig="460">
          <v:shape id="_x0000_i1046" type="#_x0000_t75" style="width:247.5pt;height:33.75pt" o:ole="">
            <v:imagedata r:id="rId74" o:title=""/>
          </v:shape>
          <o:OLEObject Type="Embed" ProgID="Equation.DSMT4" ShapeID="_x0000_i1046" DrawAspect="Content" ObjectID="_1515263573" r:id="rId75"/>
        </w:object>
      </w:r>
      <w:r w:rsidR="00323A4B">
        <w:t>.</w:t>
      </w:r>
    </w:p>
    <w:p w:rsidR="00D115B6" w:rsidRDefault="000044D9" w:rsidP="00646EDD">
      <w:pPr>
        <w:ind w:firstLine="720"/>
      </w:pPr>
      <w:r>
        <w:t>Các tác giả khẳng định trong [</w:t>
      </w:r>
      <w:r>
        <w:fldChar w:fldCharType="begin"/>
      </w:r>
      <w:r>
        <w:instrText xml:space="preserve"> REF r5 \h </w:instrText>
      </w:r>
      <w:r>
        <w:fldChar w:fldCharType="separate"/>
      </w:r>
      <w:r w:rsidR="00A70BB8">
        <w:t>1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w:t>
      </w:r>
      <w:r w:rsidR="00382CF5">
        <w:lastRenderedPageBreak/>
        <w:t xml:space="preserve">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
    <w:p w:rsidR="00E16AEB" w:rsidRDefault="00E16AEB" w:rsidP="00646EDD">
      <w:pPr>
        <w:ind w:firstLine="720"/>
      </w:pPr>
      <w:r>
        <w:t xml:space="preserve">Trong bước phân đoạn, giải thuật có hai tham số đầu vào là </w:t>
      </w:r>
      <w:r w:rsidRPr="001D618B">
        <w:rPr>
          <w:rFonts w:ascii="Cambria Math" w:hAnsi="Cambria Math"/>
          <w:i/>
        </w:rPr>
        <w:t>ε</w:t>
      </w:r>
      <w:r w:rsidRPr="001D618B">
        <w:rPr>
          <w:i/>
          <w:vertAlign w:val="subscript"/>
        </w:rPr>
        <w:t>1</w:t>
      </w:r>
      <w:r>
        <w:t xml:space="preserve"> và </w:t>
      </w:r>
      <w:r w:rsidRPr="001D618B">
        <w:rPr>
          <w:rFonts w:ascii="Cambria Math" w:hAnsi="Cambria Math"/>
          <w:i/>
        </w:rPr>
        <w:t>ε</w:t>
      </w:r>
      <w:r w:rsidRPr="001D618B">
        <w:rPr>
          <w:i/>
          <w:vertAlign w:val="subscript"/>
        </w:rPr>
        <w:t>2</w:t>
      </w:r>
      <w:r>
        <w:t xml:space="preserve">. Tham số </w:t>
      </w:r>
      <w:r w:rsidR="000835AB" w:rsidRPr="001D618B">
        <w:rPr>
          <w:rFonts w:ascii="Cambria Math" w:hAnsi="Cambria Math"/>
          <w:i/>
        </w:rPr>
        <w:t>ε</w:t>
      </w:r>
      <w:r w:rsidR="000835AB" w:rsidRPr="001D618B">
        <w:rPr>
          <w:i/>
          <w:vertAlign w:val="subscript"/>
        </w:rPr>
        <w:t>1</w:t>
      </w:r>
      <w:r w:rsidR="000835AB">
        <w:t xml:space="preserve"> </w:t>
      </w:r>
      <w:r>
        <w:t>quyết định</w:t>
      </w:r>
      <w:r w:rsidR="000835AB">
        <w:t xml:space="preserve"> chiều dài của các chuỗi con. Nếu </w:t>
      </w:r>
      <w:r w:rsidR="000835AB" w:rsidRPr="001D618B">
        <w:rPr>
          <w:rFonts w:ascii="Cambria Math" w:hAnsi="Cambria Math"/>
          <w:i/>
        </w:rPr>
        <w:t>ε</w:t>
      </w:r>
      <w:r w:rsidR="000835AB" w:rsidRPr="001D618B">
        <w:rPr>
          <w:i/>
          <w:vertAlign w:val="subscript"/>
        </w:rPr>
        <w:t>1</w:t>
      </w:r>
      <w:r w:rsidR="000835AB">
        <w:rPr>
          <w:i/>
        </w:rPr>
        <w:t xml:space="preserve"> </w:t>
      </w:r>
      <w:r w:rsidR="000835AB" w:rsidRPr="000835AB">
        <w:t>càng</w:t>
      </w:r>
      <w:r w:rsidR="000835AB">
        <w:rPr>
          <w:i/>
        </w:rPr>
        <w:t xml:space="preserve"> </w:t>
      </w:r>
      <w:r w:rsidR="000835AB">
        <w:t xml:space="preserve">lớn thì các chuỗi con càng dài và ngược lại. Tham số </w:t>
      </w:r>
      <w:r w:rsidR="00BC341A" w:rsidRPr="001D618B">
        <w:rPr>
          <w:rFonts w:ascii="Cambria Math" w:hAnsi="Cambria Math"/>
          <w:i/>
        </w:rPr>
        <w:t>ε</w:t>
      </w:r>
      <w:r w:rsidR="00BC341A" w:rsidRPr="001D618B">
        <w:rPr>
          <w:i/>
          <w:vertAlign w:val="subscript"/>
        </w:rPr>
        <w:t>2</w:t>
      </w:r>
      <w:r w:rsidR="00BC341A">
        <w:rPr>
          <w:i/>
          <w:vertAlign w:val="subscript"/>
        </w:rPr>
        <w:t xml:space="preserve"> </w:t>
      </w:r>
      <w:r w:rsidR="000835AB">
        <w:t>quy định số lượng chuỗ</w:t>
      </w:r>
      <w:r w:rsidR="00061C42">
        <w:t>i con được phân đoạn</w:t>
      </w:r>
      <w:r w:rsidR="000D3802">
        <w:t xml:space="preserve"> và có thể loại bỏ</w:t>
      </w:r>
      <w:r w:rsidR="009F2F6F">
        <w:t xml:space="preserve"> những chuỗi con ít có khả năng là chuỗi con bất thường</w:t>
      </w:r>
      <w:r w:rsidR="00061C42">
        <w:t>. C</w:t>
      </w:r>
      <w:r w:rsidR="000835AB">
        <w:t>ác tham số này được ước lượng</w:t>
      </w:r>
      <w:r w:rsidR="00061C42">
        <w:t xml:space="preserve"> chính xác sẽ giúp tăng tốc độ và độ chính xác của giải thuật.</w:t>
      </w:r>
    </w:p>
    <w:p w:rsidR="00061C42" w:rsidRPr="000835AB" w:rsidRDefault="00061C42" w:rsidP="00646EDD">
      <w:pPr>
        <w:ind w:firstLine="720"/>
      </w:pPr>
      <w:r>
        <w:t>Ở bước tính toán hệ số bất thường</w:t>
      </w:r>
      <w:r w:rsidR="00BC341A">
        <w:t xml:space="preserve">, giải thuật 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r w:rsidR="00142BCB" w:rsidRPr="00142BCB">
        <w:rPr>
          <w:i/>
        </w:rPr>
        <w:t>a</w:t>
      </w:r>
      <w:r w:rsidR="00142BCB">
        <w:t xml:space="preserve"> thường là một số thực</w:t>
      </w:r>
      <w:r w:rsidR="00197656">
        <w:t xml:space="preserve"> lớn hơn 0.</w:t>
      </w:r>
    </w:p>
    <w:p w:rsidR="00670813" w:rsidRDefault="007B40A8" w:rsidP="00646EDD">
      <w:pPr>
        <w:ind w:firstLine="720"/>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t>tính toán của độ đo</w:t>
      </w:r>
      <w:r w:rsidR="00BD3906">
        <w:t xml:space="preserve">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87" w:name="_Toc326315158"/>
    </w:p>
    <w:p w:rsidR="00CA0373" w:rsidRDefault="00670813" w:rsidP="00670813">
      <w:pPr>
        <w:pStyle w:val="Heading3"/>
        <w:rPr>
          <w:lang w:val="fr-FR"/>
        </w:rPr>
      </w:pPr>
      <w:r>
        <w:rPr>
          <w:lang w:val="fr-FR"/>
        </w:rPr>
        <w:t>Các giải thuật khác</w:t>
      </w:r>
      <w:bookmarkStart w:id="88" w:name="_GoBack"/>
      <w:bookmarkEnd w:id="88"/>
      <w:r w:rsidR="00EC5146">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89" w:name="_Toc439463007"/>
      <w:bookmarkEnd w:id="87"/>
      <w:r w:rsidR="00E61C43">
        <w:t>NỘI DUNG NGHIÊN CỨU</w:t>
      </w:r>
      <w:bookmarkEnd w:id="89"/>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A70BB8">
        <w:t>12</w:t>
      </w:r>
      <w:r w:rsidR="00074F40">
        <w:fldChar w:fldCharType="end"/>
      </w:r>
      <w:r w:rsidR="00074F40">
        <w:t>]</w:t>
      </w:r>
      <w:r>
        <w:t xml:space="preserve"> </w:t>
      </w:r>
      <w:r w:rsidR="00074F40">
        <w:t xml:space="preserve">. Chúng tôi cũng đề xuất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90" w:name="_Toc439463008"/>
      <w:r>
        <w:t>Tính khoảng cá</w:t>
      </w:r>
      <w:r w:rsidR="00FE71F3">
        <w:t xml:space="preserve">ch giữa hai chuỗi thời gian </w:t>
      </w:r>
      <w:r>
        <w:t>có độ dài khác nhau</w:t>
      </w:r>
      <w:bookmarkEnd w:id="90"/>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với l</w:t>
      </w:r>
      <w:r w:rsidR="00B120B8">
        <w:rPr>
          <w:vertAlign w:val="subscript"/>
        </w:rPr>
        <w:t>max</w:t>
      </w:r>
      <w:r w:rsidR="00B120B8">
        <w:t xml:space="preserve"> và l</w:t>
      </w:r>
      <w:r w:rsidR="00B120B8">
        <w:rPr>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F4413E"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 sử dụng pháp biến hình vị tự để đưa các chuỗi con về cùng chiều dài và áp dụng cộng thức Euclid để tính khoảng cách của các chuỗi con. 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p>
    <w:p w:rsidR="003567B3" w:rsidRDefault="00F42A90" w:rsidP="00646EDD">
      <w:pPr>
        <w:ind w:firstLine="720"/>
      </w:pPr>
      <w:r>
        <w:t>Một pháp biến hìn</w:t>
      </w:r>
      <w:r w:rsidR="0039474E">
        <w:t>h</w:t>
      </w:r>
      <w:r>
        <w:t xml:space="preserve"> vị tự tâm </w:t>
      </w:r>
      <w:r w:rsidRPr="00410A36">
        <w:rPr>
          <w:i/>
        </w:rPr>
        <w:t>O</w:t>
      </w:r>
      <w:r>
        <w:t xml:space="preserve">, tỉ số </w:t>
      </w:r>
      <w:r w:rsidRPr="00410A36">
        <w:rPr>
          <w:i/>
        </w:rPr>
        <w:t>k</w:t>
      </w:r>
      <w:r w:rsidR="00471BDD">
        <w:t xml:space="preserve"> b</w:t>
      </w:r>
      <w:r>
        <w:t xml:space="preserve">iến một điểm </w:t>
      </w:r>
      <w:r w:rsidRPr="00410A36">
        <w:rPr>
          <w:i/>
        </w:rPr>
        <w:t>M</w:t>
      </w:r>
      <w:r>
        <w:t xml:space="preserve"> thành điểm </w:t>
      </w:r>
      <w:r w:rsidRPr="00410A36">
        <w:rPr>
          <w:i/>
        </w:rPr>
        <w:t>M’</w:t>
      </w:r>
      <w:r>
        <w:t xml:space="preserve"> sao cho </w:t>
      </w:r>
      <w:r w:rsidRPr="00F42A90">
        <w:rPr>
          <w:position w:val="-6"/>
        </w:rPr>
        <w:object w:dxaOrig="480" w:dyaOrig="340">
          <v:shape id="_x0000_i1047" type="#_x0000_t75" style="width:24pt;height:17.25pt" o:ole="">
            <v:imagedata r:id="rId76" o:title=""/>
          </v:shape>
          <o:OLEObject Type="Embed" ProgID="Equation.DSMT4" ShapeID="_x0000_i1047" DrawAspect="Content" ObjectID="_1515263574" r:id="rId77"/>
        </w:object>
      </w:r>
      <w:r w:rsidR="006B209F">
        <w:t xml:space="preserve"> </w:t>
      </w:r>
      <w:r>
        <w:t xml:space="preserve">= </w:t>
      </w:r>
      <w:r w:rsidRPr="00471BDD">
        <w:rPr>
          <w:i/>
        </w:rPr>
        <w:t>k</w:t>
      </w:r>
      <w:r>
        <w:t>*</w:t>
      </w:r>
      <w:r w:rsidRPr="00F42A90">
        <w:rPr>
          <w:position w:val="-6"/>
        </w:rPr>
        <w:object w:dxaOrig="540" w:dyaOrig="340">
          <v:shape id="_x0000_i1048" type="#_x0000_t75" style="width:27pt;height:17.25pt" o:ole="">
            <v:imagedata r:id="rId78" o:title=""/>
          </v:shape>
          <o:OLEObject Type="Embed" ProgID="Equation.DSMT4" ShapeID="_x0000_i1048" DrawAspect="Content" ObjectID="_1515263575" r:id="rId79"/>
        </w:object>
      </w:r>
      <w:r w:rsidR="009E5B4C">
        <w:t xml:space="preserve">. </w:t>
      </w:r>
      <w:r w:rsidR="006B209F">
        <w:t xml:space="preserve">Việc sử dụng phép </w:t>
      </w:r>
      <w:r w:rsidR="001A0866">
        <w:t xml:space="preserve">biến hình </w:t>
      </w:r>
      <w:r w:rsidR="006B209F">
        <w:t xml:space="preserve">vị tự để biến đổi các chuỗi thời gian đã được </w:t>
      </w:r>
      <w:r w:rsidR="003567B3">
        <w:t xml:space="preserve">một số tác giả sử dụng trong bài toán tìm motif trong dữ liệu chuỗi thời gian như </w:t>
      </w:r>
      <w:r w:rsidR="006B209F">
        <w:t>C.D. Truo</w:t>
      </w:r>
      <w:r w:rsidR="003567B3">
        <w:t xml:space="preserve">ng </w:t>
      </w:r>
      <w:r w:rsidR="006B209F">
        <w:t>[</w:t>
      </w:r>
      <w:r w:rsidR="006B209F">
        <w:fldChar w:fldCharType="begin"/>
      </w:r>
      <w:r w:rsidR="006B209F">
        <w:instrText xml:space="preserve"> REF r1 \h </w:instrText>
      </w:r>
      <w:r w:rsidR="006B209F">
        <w:fldChar w:fldCharType="separate"/>
      </w:r>
      <w:r w:rsidR="00A70BB8">
        <w:t>3</w:t>
      </w:r>
      <w:r w:rsidR="006B209F">
        <w:fldChar w:fldCharType="end"/>
      </w:r>
      <w:r w:rsidR="006B209F">
        <w:t>]</w:t>
      </w:r>
      <w:r w:rsidR="003567B3">
        <w:t xml:space="preserve"> và Huỳnh Nguyễn Tín [</w:t>
      </w:r>
      <w:r w:rsidR="003567B3">
        <w:fldChar w:fldCharType="begin"/>
      </w:r>
      <w:r w:rsidR="003567B3">
        <w:instrText xml:space="preserve"> REF hntin \h </w:instrText>
      </w:r>
      <w:r w:rsidR="003567B3">
        <w:fldChar w:fldCharType="separate"/>
      </w:r>
      <w:r w:rsidR="00A70BB8">
        <w:t>10</w:t>
      </w:r>
      <w:r w:rsidR="003567B3">
        <w:fldChar w:fldCharType="end"/>
      </w:r>
      <w:r w:rsidR="003567B3">
        <w:t>]</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49" type="#_x0000_t75" style="width:15pt;height:30.75pt" o:ole="">
            <v:imagedata r:id="rId80" o:title=""/>
          </v:shape>
          <o:OLEObject Type="Embed" ProgID="Equation.DSMT4" ShapeID="_x0000_i1049" DrawAspect="Content" ObjectID="_1515263576" r:id="rId81"/>
        </w:object>
      </w:r>
      <w:r w:rsidR="008A3168">
        <w:t>.</w:t>
      </w:r>
      <w:r w:rsidR="004A118D">
        <w:t xml:space="preserve"> </w:t>
      </w:r>
      <w:r w:rsidR="004A118D">
        <w:fldChar w:fldCharType="begin"/>
      </w:r>
      <w:r w:rsidR="004A118D">
        <w:instrText xml:space="preserve"> REF _Ref439277054 \h </w:instrText>
      </w:r>
      <w:r w:rsidR="004A118D">
        <w:fldChar w:fldCharType="separate"/>
      </w:r>
      <w:r w:rsidR="00A70BB8">
        <w:tab/>
      </w:r>
      <w:r w:rsidR="00A70BB8">
        <w:tab/>
      </w:r>
      <w:r w:rsidR="00A70BB8">
        <w:tab/>
        <w:t xml:space="preserve">Hình </w:t>
      </w:r>
      <w:r w:rsidR="00A70BB8">
        <w:rPr>
          <w:noProof/>
        </w:rPr>
        <w:t>4</w:t>
      </w:r>
      <w:r w:rsidR="00A70BB8">
        <w:t>.</w:t>
      </w:r>
      <w:r w:rsidR="00A70BB8">
        <w:rPr>
          <w:noProof/>
        </w:rPr>
        <w:t>1</w:t>
      </w:r>
      <w:r w:rsidR="004A118D">
        <w:fldChar w:fldCharType="end"/>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29A50F51" wp14:editId="3C496480">
            <wp:extent cx="4619625" cy="26384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4619625" cy="2638425"/>
                    </a:xfrm>
                    <a:prstGeom prst="rect">
                      <a:avLst/>
                    </a:prstGeom>
                  </pic:spPr>
                </pic:pic>
              </a:graphicData>
            </a:graphic>
          </wp:inline>
        </w:drawing>
      </w:r>
    </w:p>
    <w:p w:rsidR="004A118D" w:rsidRPr="003567B3" w:rsidRDefault="004A118D" w:rsidP="004A118D">
      <w:r>
        <w:tab/>
      </w:r>
      <w:bookmarkStart w:id="91" w:name="_Ref439277054"/>
      <w:r w:rsidR="00D764EE">
        <w:tab/>
      </w:r>
      <w:r w:rsidR="00D764EE">
        <w:tab/>
      </w:r>
      <w:r w:rsidR="00D764EE">
        <w:tab/>
      </w:r>
      <w:bookmarkStart w:id="92" w:name="_Toc439463054"/>
      <w:r>
        <w:t xml:space="preserve">Hình </w:t>
      </w:r>
      <w:fldSimple w:instr=" STYLEREF 1 \s ">
        <w:r w:rsidR="00941E7C">
          <w:rPr>
            <w:noProof/>
          </w:rPr>
          <w:t>4</w:t>
        </w:r>
      </w:fldSimple>
      <w:r w:rsidR="00941E7C">
        <w:t>.</w:t>
      </w:r>
      <w:fldSimple w:instr=" SEQ Hình \* ARABIC \s 1 ">
        <w:r w:rsidR="00941E7C">
          <w:rPr>
            <w:noProof/>
          </w:rPr>
          <w:t>1</w:t>
        </w:r>
      </w:fldSimple>
      <w:bookmarkEnd w:id="91"/>
      <w:r>
        <w:t>. Phép biến hình vị tự</w:t>
      </w:r>
      <w:bookmarkEnd w:id="92"/>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p>
    <w:p w:rsidR="006B4CD3" w:rsidRDefault="006B4CD3" w:rsidP="006B4CD3">
      <w:pPr>
        <w:pBdr>
          <w:top w:val="single" w:sz="4" w:space="1" w:color="auto"/>
          <w:left w:val="single" w:sz="4" w:space="4" w:color="auto"/>
          <w:bottom w:val="single" w:sz="4" w:space="1" w:color="auto"/>
          <w:right w:val="single" w:sz="4" w:space="4" w:color="auto"/>
        </w:pBdr>
        <w:spacing w:before="0" w:after="200" w:line="276" w:lineRule="auto"/>
        <w:rPr>
          <w:rFonts w:eastAsiaTheme="minorEastAsia"/>
          <w:i/>
          <w:iCs/>
          <w:szCs w:val="26"/>
        </w:rPr>
      </w:pPr>
      <w:r w:rsidRPr="00EA7B54">
        <w:rPr>
          <w:rFonts w:eastAsiaTheme="minorEastAsia"/>
          <w:b/>
          <w:i/>
          <w:iCs/>
          <w:szCs w:val="26"/>
        </w:rPr>
        <w:t>Function</w:t>
      </w:r>
      <w:r w:rsidRPr="00EA7B54">
        <w:rPr>
          <w:rFonts w:eastAsiaTheme="minorEastAsia"/>
          <w:i/>
          <w:iCs/>
          <w:szCs w:val="26"/>
        </w:rPr>
        <w:t xml:space="preserve"> Dist(X, Y)</w:t>
      </w:r>
    </w:p>
    <w:p w:rsidR="00912F94" w:rsidRPr="00EA7B54" w:rsidRDefault="006B4CD3"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rFonts w:eastAsiaTheme="minorEastAsia"/>
          <w:b/>
          <w:i/>
          <w:iCs/>
          <w:szCs w:val="26"/>
        </w:rPr>
        <w:t xml:space="preserve">if </w:t>
      </w:r>
      <w:r w:rsidR="00912F94" w:rsidRPr="00EA7B54">
        <w:rPr>
          <w:rFonts w:eastAsiaTheme="minorEastAsia"/>
          <w:i/>
          <w:iCs/>
          <w:szCs w:val="26"/>
        </w:rPr>
        <w:t>(X.length == Y.length)</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sidRPr="00EA7B54">
        <w:rPr>
          <w:rFonts w:eastAsiaTheme="minorEastAsia"/>
          <w:i/>
          <w:iCs/>
          <w:szCs w:val="26"/>
        </w:rPr>
        <w:tab/>
      </w:r>
      <w:r w:rsidRPr="006B4CD3">
        <w:rPr>
          <w:rFonts w:eastAsiaTheme="minorEastAsia"/>
          <w:b/>
          <w:i/>
          <w:iCs/>
          <w:szCs w:val="26"/>
        </w:rPr>
        <w:t>return</w:t>
      </w:r>
      <w:r w:rsidRPr="00EA7B54">
        <w:rPr>
          <w:rFonts w:eastAsiaTheme="minorEastAsia"/>
          <w:i/>
          <w:iCs/>
          <w:szCs w:val="26"/>
        </w:rPr>
        <w:t xml:space="preserve"> Euclid(X,Y)</w:t>
      </w:r>
    </w:p>
    <w:p w:rsidR="00912F94" w:rsidRPr="003448F3" w:rsidRDefault="00912F94" w:rsidP="006B4CD3">
      <w:pPr>
        <w:pBdr>
          <w:top w:val="single" w:sz="4" w:space="1" w:color="auto"/>
          <w:left w:val="single" w:sz="4" w:space="4" w:color="auto"/>
          <w:bottom w:val="single" w:sz="4" w:space="1" w:color="auto"/>
          <w:right w:val="single" w:sz="4" w:space="4" w:color="auto"/>
        </w:pBdr>
        <w:rPr>
          <w:b/>
          <w:i/>
          <w:iCs/>
          <w:szCs w:val="26"/>
        </w:rPr>
      </w:pPr>
      <w:r w:rsidRPr="003448F3">
        <w:rPr>
          <w:rFonts w:eastAsiaTheme="minorEastAsia"/>
          <w:b/>
          <w:i/>
          <w:iCs/>
          <w:szCs w:val="26"/>
        </w:rPr>
        <w:t xml:space="preserve">Else </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i/>
          <w:iCs/>
          <w:szCs w:val="26"/>
        </w:rPr>
        <w:tab/>
      </w:r>
      <w:r w:rsidRPr="00D15FE2">
        <w:rPr>
          <w:i/>
          <w:iCs/>
          <w:szCs w:val="26"/>
        </w:rPr>
        <w:t>MEAN</w:t>
      </w:r>
      <w:r w:rsidR="003448F3">
        <w:rPr>
          <w:i/>
          <w:iCs/>
          <w:szCs w:val="26"/>
        </w:rPr>
        <w:t xml:space="preserve"> = |(Y.length +</w:t>
      </w:r>
      <w:r>
        <w:rPr>
          <w:i/>
          <w:iCs/>
          <w:szCs w:val="26"/>
        </w:rPr>
        <w:t xml:space="preserve"> X</w:t>
      </w:r>
      <w:r w:rsidRPr="00EA7B54">
        <w:rPr>
          <w:rFonts w:eastAsiaTheme="minorEastAsia"/>
          <w:i/>
          <w:iCs/>
          <w:szCs w:val="26"/>
        </w:rPr>
        <w:t>.length</w:t>
      </w:r>
      <w:r>
        <w:rPr>
          <w:i/>
          <w:iCs/>
          <w:szCs w:val="26"/>
        </w:rPr>
        <w:t>)| / 2</w:t>
      </w:r>
    </w:p>
    <w:p w:rsidR="00912F94" w:rsidRDefault="00912F94" w:rsidP="006B4CD3">
      <w:pPr>
        <w:pBdr>
          <w:top w:val="single" w:sz="4" w:space="1" w:color="auto"/>
          <w:left w:val="single" w:sz="4" w:space="4" w:color="auto"/>
          <w:bottom w:val="single" w:sz="4" w:space="1" w:color="auto"/>
          <w:right w:val="single" w:sz="4" w:space="4" w:color="auto"/>
        </w:pBdr>
        <w:rPr>
          <w:i/>
          <w:iCs/>
          <w:szCs w:val="26"/>
        </w:rPr>
      </w:pPr>
      <w:r>
        <w:rPr>
          <w:i/>
          <w:iCs/>
          <w:szCs w:val="26"/>
        </w:rPr>
        <w:tab/>
      </w:r>
      <w:r w:rsidRPr="00D15FE2">
        <w:rPr>
          <w:i/>
          <w:iCs/>
          <w:szCs w:val="26"/>
        </w:rPr>
        <w:t>Y’</w:t>
      </w:r>
      <w:r>
        <w:rPr>
          <w:i/>
          <w:iCs/>
          <w:szCs w:val="26"/>
        </w:rPr>
        <w:t xml:space="preserve"> = Homothetic(Y,MEAN</w:t>
      </w:r>
      <w:r w:rsidRPr="00EA7B54">
        <w:rPr>
          <w:rFonts w:eastAsiaTheme="minorEastAsia"/>
          <w:i/>
          <w:iCs/>
          <w:szCs w:val="26"/>
        </w:rPr>
        <w:t>)</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i/>
          <w:iCs/>
          <w:szCs w:val="26"/>
        </w:rPr>
        <w:tab/>
      </w:r>
      <w:r w:rsidRPr="00D15FE2">
        <w:rPr>
          <w:i/>
          <w:iCs/>
          <w:szCs w:val="26"/>
        </w:rPr>
        <w:t>X’</w:t>
      </w:r>
      <w:r>
        <w:rPr>
          <w:i/>
          <w:iCs/>
          <w:szCs w:val="26"/>
        </w:rPr>
        <w:t xml:space="preserve"> = Homothetic(X,MEAN</w:t>
      </w:r>
      <w:r w:rsidRPr="00EA7B54">
        <w:rPr>
          <w:rFonts w:eastAsiaTheme="minorEastAsia"/>
          <w:i/>
          <w:iCs/>
          <w:szCs w:val="26"/>
        </w:rPr>
        <w:t>)</w:t>
      </w:r>
    </w:p>
    <w:p w:rsidR="00912F94" w:rsidRPr="00EA7B54" w:rsidRDefault="00912F94" w:rsidP="006B4CD3">
      <w:pPr>
        <w:pBdr>
          <w:top w:val="single" w:sz="4" w:space="1" w:color="auto"/>
          <w:left w:val="single" w:sz="4" w:space="4" w:color="auto"/>
          <w:bottom w:val="single" w:sz="4" w:space="1" w:color="auto"/>
          <w:right w:val="single" w:sz="4" w:space="4" w:color="auto"/>
        </w:pBdr>
        <w:rPr>
          <w:szCs w:val="26"/>
        </w:rPr>
      </w:pPr>
      <w:r w:rsidRPr="00EA7B54">
        <w:rPr>
          <w:rFonts w:eastAsiaTheme="minorEastAsia"/>
          <w:i/>
          <w:iCs/>
          <w:szCs w:val="26"/>
        </w:rPr>
        <w:tab/>
      </w:r>
      <w:r w:rsidRPr="006D396B">
        <w:rPr>
          <w:rFonts w:eastAsiaTheme="minorEastAsia"/>
          <w:b/>
          <w:i/>
          <w:iCs/>
          <w:szCs w:val="26"/>
        </w:rPr>
        <w:t>return</w:t>
      </w:r>
      <w:r w:rsidRPr="00EA7B54">
        <w:rPr>
          <w:rFonts w:eastAsiaTheme="minorEastAsia"/>
          <w:i/>
          <w:iCs/>
          <w:szCs w:val="26"/>
        </w:rPr>
        <w:t xml:space="preserve"> Euclid(X</w:t>
      </w:r>
      <w:r>
        <w:rPr>
          <w:i/>
          <w:iCs/>
          <w:szCs w:val="26"/>
        </w:rPr>
        <w:t>’</w:t>
      </w:r>
      <w:r w:rsidRPr="00EA7B54">
        <w:rPr>
          <w:rFonts w:eastAsiaTheme="minorEastAsia"/>
          <w:i/>
          <w:iCs/>
          <w:szCs w:val="26"/>
        </w:rPr>
        <w:t>,Y’)</w:t>
      </w:r>
    </w:p>
    <w:p w:rsidR="004B45F7" w:rsidRDefault="004B45F7" w:rsidP="006B4CD3">
      <w:pPr>
        <w:pBdr>
          <w:top w:val="single" w:sz="4" w:space="1" w:color="auto"/>
          <w:left w:val="single" w:sz="4" w:space="4" w:color="auto"/>
          <w:bottom w:val="single" w:sz="4" w:space="1" w:color="auto"/>
          <w:right w:val="single" w:sz="4" w:space="4" w:color="auto"/>
        </w:pBdr>
        <w:ind w:firstLine="720"/>
      </w:pPr>
    </w:p>
    <w:p w:rsidR="004B45F7" w:rsidRDefault="004B45F7" w:rsidP="004B45F7">
      <w:r>
        <w:tab/>
      </w:r>
      <w:bookmarkStart w:id="93" w:name="_Toc439463055"/>
      <w:r>
        <w:t xml:space="preserve">Hình </w:t>
      </w:r>
      <w:fldSimple w:instr=" STYLEREF 1 \s ">
        <w:r w:rsidR="00941E7C">
          <w:rPr>
            <w:noProof/>
          </w:rPr>
          <w:t>4</w:t>
        </w:r>
      </w:fldSimple>
      <w:r w:rsidR="00941E7C">
        <w:t>.</w:t>
      </w:r>
      <w:fldSimple w:instr=" SEQ Hình \* ARABIC \s 1 ">
        <w:r w:rsidR="00941E7C">
          <w:rPr>
            <w:noProof/>
          </w:rPr>
          <w:t>2</w:t>
        </w:r>
      </w:fldSimple>
      <w:r w:rsidR="004D6D70">
        <w:t xml:space="preserve"> Mã giả giải thuật tính khoảng cách</w:t>
      </w:r>
      <w:r w:rsidR="00517278">
        <w:t>.</w:t>
      </w:r>
      <w:bookmarkEnd w:id="93"/>
    </w:p>
    <w:p w:rsidR="00517314" w:rsidRDefault="00517278" w:rsidP="00517278">
      <w:pPr>
        <w:ind w:firstLine="709"/>
      </w:pPr>
      <w:r>
        <w:t xml:space="preserve">Công thức Euclid chúng tôi sử dụng là công thức tính </w:t>
      </w:r>
      <w:r w:rsidRPr="00517278">
        <w:rPr>
          <w:szCs w:val="26"/>
        </w:rPr>
        <w:t>khoảng cách Euclid cực tiểu</w:t>
      </w:r>
      <w:r>
        <w:rPr>
          <w:szCs w:val="26"/>
        </w:rPr>
        <w:t xml:space="preserve"> (cộng thức 2.4.2)</w:t>
      </w:r>
      <w:r w:rsidR="00463DE0">
        <w:rPr>
          <w:szCs w:val="26"/>
        </w:rPr>
        <w:t xml:space="preserve"> </w:t>
      </w:r>
      <w:r>
        <w:rPr>
          <w:szCs w:val="26"/>
        </w:rPr>
        <w:t>để loại ra sự khác biệt theo trục tung của hai chuỗi thời gian.</w:t>
      </w:r>
      <w:r>
        <w:t xml:space="preserve"> </w:t>
      </w:r>
      <w:r w:rsidR="00D15FE2">
        <w:t>Dễ thấy</w:t>
      </w:r>
      <w:r w:rsidR="00642602">
        <w:t xml:space="preserve"> độ phức tạp tính toán của phép biến hình vị tự là </w:t>
      </w:r>
      <w:r w:rsidR="00642602" w:rsidRPr="00D44BC1">
        <w:rPr>
          <w:i/>
        </w:rPr>
        <w:t>O(</w:t>
      </w:r>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
    <w:p w:rsidR="0023525F" w:rsidRDefault="0023525F" w:rsidP="0023525F">
      <w:pPr>
        <w:pStyle w:val="Heading2"/>
      </w:pPr>
      <w:bookmarkStart w:id="94" w:name="_Ref439425368"/>
      <w:bookmarkStart w:id="95" w:name="_Toc439463009"/>
      <w:r>
        <w:lastRenderedPageBreak/>
        <w:t>Dùng phương pháp phân đoạn bằng điểm cực trị quan trọng</w:t>
      </w:r>
      <w:bookmarkEnd w:id="94"/>
      <w:bookmarkEnd w:id="95"/>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D36618">
        <w:t>Như đã trình bày trong mục 3.2.3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ước lượng hai tham số này là việc không dễ. Do đó chúng tôi đề xuất 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Nếu R càng lớn thì số chuỗi con sẽ càng ít</w:t>
      </w:r>
      <w:r w:rsidR="00B944BB">
        <w:t xml:space="preserve"> và chiều dài của chúng càng lớn. Nếu R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96" w:name="_Toc439463010"/>
      <w:r>
        <w:lastRenderedPageBreak/>
        <w:t>Mô hình của giải thuật</w:t>
      </w:r>
      <w:bookmarkEnd w:id="96"/>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drawing>
          <wp:inline distT="0" distB="0" distL="0" distR="0" wp14:anchorId="66A166AD" wp14:editId="58ECF56E">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97" w:name="_Toc439463056"/>
      <w:r>
        <w:t xml:space="preserve">Hình </w:t>
      </w:r>
      <w:fldSimple w:instr=" STYLEREF 1 \s ">
        <w:r w:rsidR="00941E7C">
          <w:rPr>
            <w:noProof/>
          </w:rPr>
          <w:t>4</w:t>
        </w:r>
      </w:fldSimple>
      <w:r w:rsidR="00941E7C">
        <w:t>.</w:t>
      </w:r>
      <w:fldSimple w:instr=" SEQ Hình \* ARABIC \s 1 ">
        <w:r w:rsidR="00941E7C">
          <w:rPr>
            <w:noProof/>
          </w:rPr>
          <w:t>3</w:t>
        </w:r>
      </w:fldSimple>
      <w:r w:rsidR="00525E98">
        <w:t>. Kiến trúc mô hình</w:t>
      </w:r>
      <w:bookmarkEnd w:id="97"/>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A70BB8">
        <w:t>1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 Dựa vào ma trận</w:t>
      </w:r>
      <w:r w:rsidR="00843AC3">
        <w:t xml:space="preserve"> khoảng cách này, hệ số bất thường của từng chuỗi con được tính theo định nghĩa 5 trong mục 2.3.</w:t>
      </w:r>
      <w:r w:rsidR="003779EE">
        <w:t xml:space="preserve"> 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r>
      <w:bookmarkStart w:id="98" w:name="_Toc439463011"/>
      <w:r>
        <w:t>THỰC NGHIỆM</w:t>
      </w:r>
      <w:bookmarkEnd w:id="98"/>
    </w:p>
    <w:p w:rsidR="006511F3" w:rsidRDefault="001E0066" w:rsidP="001E0066">
      <w:pPr>
        <w:ind w:firstLine="709"/>
      </w:pPr>
      <w:r>
        <w:t>Trong chương này, chúng tôi sẽ trình bày các kết quả mà chúng tôi đã thực hiện để kiểm tra tính hiệu quả của các giải thuật tìm kiếm chuỗi con bất thường mà chúng tôi đã hiện thực</w:t>
      </w:r>
      <w:r w:rsidR="008342B3">
        <w:t xml:space="preserve"> 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 dựa trên phép biến hình vị tự và thời g</w:t>
      </w:r>
      <w:r w:rsidR="00687AE9">
        <w:t>ian chạy khi sử dụng phương độ đo</w:t>
      </w:r>
      <w:r w:rsidR="009F4DB0">
        <w:t xml:space="preserve"> xoắn thời gian động.</w:t>
      </w:r>
      <w:r w:rsidR="008342B3">
        <w:t xml:space="preserve"> 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99" w:name="_Toc439463012"/>
      <w:r>
        <w:t>Giới thiệu các chuỗi thời gian</w:t>
      </w:r>
      <w:r w:rsidR="000147F6">
        <w:t xml:space="preserve"> mẫu</w:t>
      </w:r>
      <w:bookmarkEnd w:id="99"/>
    </w:p>
    <w:p w:rsidR="003B6C2C" w:rsidRDefault="003B6C2C" w:rsidP="003B6C2C">
      <w:pPr>
        <w:ind w:firstLine="709"/>
      </w:pPr>
      <w:r>
        <w:t xml:space="preserve">Chúng thôi tiến hành chạy thực nghiệm các giải thuật tìm chuỗi con bất thường trên 8 </w:t>
      </w:r>
      <w:r w:rsidR="00904060">
        <w:t>chuỗi thời gian</w:t>
      </w:r>
      <w:r>
        <w:t xml:space="preserve"> thuộc các lĩnh vực khác </w:t>
      </w:r>
      <w:r w:rsidR="00FE2BB6">
        <w:t xml:space="preserve">nhau là ECG 108, ECG 308, ERP, </w:t>
      </w:r>
      <w:r w:rsidR="001D42AF">
        <w:t>Memory, Power Demand I</w:t>
      </w:r>
      <w:r w:rsidR="00904060">
        <w:t>n Italy, Dutch Power Demand, Stock20 và TEK16. Hình dạng và chiều dài của các chuỗi thời gian được thể hiện trong các hình</w:t>
      </w:r>
      <w:r w:rsidR="00F07606">
        <w:t xml:space="preserve"> 5.1, 5.2, 5.3, 5.4, 5.5</w:t>
      </w:r>
      <w:r w:rsidR="005C6E4F">
        <w:t>, 5.6, 5.7, 5.8.</w:t>
      </w:r>
    </w:p>
    <w:p w:rsidR="005F0A92" w:rsidRDefault="005F0A92" w:rsidP="003B6C2C">
      <w:pPr>
        <w:ind w:firstLine="709"/>
      </w:pPr>
    </w:p>
    <w:p w:rsidR="005F0A92" w:rsidRDefault="005F0A92" w:rsidP="005F0A92">
      <w:r>
        <w:rPr>
          <w:noProof/>
        </w:rPr>
        <w:lastRenderedPageBreak/>
        <w:drawing>
          <wp:inline distT="0" distB="0" distL="0" distR="0" wp14:anchorId="15905D19" wp14:editId="5E503D48">
            <wp:extent cx="5572125" cy="26479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572125" cy="2647950"/>
                    </a:xfrm>
                    <a:prstGeom prst="rect">
                      <a:avLst/>
                    </a:prstGeom>
                    <a:noFill/>
                    <a:ln>
                      <a:noFill/>
                    </a:ln>
                  </pic:spPr>
                </pic:pic>
              </a:graphicData>
            </a:graphic>
          </wp:inline>
        </w:drawing>
      </w:r>
    </w:p>
    <w:p w:rsidR="00FE2BB6" w:rsidRDefault="001D42AF" w:rsidP="001D42AF">
      <w:r>
        <w:tab/>
      </w:r>
      <w:r>
        <w:tab/>
      </w:r>
      <w:bookmarkStart w:id="100" w:name="_Toc439463057"/>
      <w:r>
        <w:t xml:space="preserve">Hình </w:t>
      </w:r>
      <w:fldSimple w:instr=" STYLEREF 1 \s ">
        <w:r w:rsidR="00941E7C">
          <w:rPr>
            <w:noProof/>
          </w:rPr>
          <w:t>5</w:t>
        </w:r>
      </w:fldSimple>
      <w:r w:rsidR="00941E7C">
        <w:t>.</w:t>
      </w:r>
      <w:fldSimple w:instr=" SEQ Hình \* ARABIC \s 1 ">
        <w:r w:rsidR="00941E7C">
          <w:rPr>
            <w:noProof/>
          </w:rPr>
          <w:t>1</w:t>
        </w:r>
      </w:fldSimple>
      <w:r>
        <w:t>. Chuỗi thời gian ECG 108, chiều dài 21600 điểm</w:t>
      </w:r>
      <w:bookmarkEnd w:id="100"/>
    </w:p>
    <w:p w:rsidR="005F0A92" w:rsidRDefault="005F0A92" w:rsidP="001D42AF">
      <w:r>
        <w:rPr>
          <w:noProof/>
        </w:rPr>
        <w:drawing>
          <wp:inline distT="0" distB="0" distL="0" distR="0" wp14:anchorId="474BCBA5" wp14:editId="41D066A3">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01" w:name="_Toc439463058"/>
      <w:r>
        <w:t xml:space="preserve">Hình </w:t>
      </w:r>
      <w:fldSimple w:instr=" STYLEREF 1 \s ">
        <w:r w:rsidR="00941E7C">
          <w:rPr>
            <w:noProof/>
          </w:rPr>
          <w:t>5</w:t>
        </w:r>
      </w:fldSimple>
      <w:r w:rsidR="00941E7C">
        <w:t>.</w:t>
      </w:r>
      <w:fldSimple w:instr=" SEQ Hình \* ARABIC \s 1 ">
        <w:r w:rsidR="00941E7C">
          <w:rPr>
            <w:noProof/>
          </w:rPr>
          <w:t>2</w:t>
        </w:r>
      </w:fldSimple>
      <w:r>
        <w:t>. Chuỗi thời gian ECG 308, chiều dài 1300 điểm</w:t>
      </w:r>
      <w:bookmarkEnd w:id="101"/>
    </w:p>
    <w:p w:rsidR="005F0A92" w:rsidRDefault="005F0A92" w:rsidP="001D42AF">
      <w:r>
        <w:rPr>
          <w:noProof/>
        </w:rPr>
        <w:lastRenderedPageBreak/>
        <w:drawing>
          <wp:inline distT="0" distB="0" distL="0" distR="0" wp14:anchorId="72FE520E" wp14:editId="219ED0EF">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02" w:name="_Toc439463059"/>
      <w:r>
        <w:t xml:space="preserve">Hình </w:t>
      </w:r>
      <w:fldSimple w:instr=" STYLEREF 1 \s ">
        <w:r w:rsidR="00941E7C">
          <w:rPr>
            <w:noProof/>
          </w:rPr>
          <w:t>5</w:t>
        </w:r>
      </w:fldSimple>
      <w:r w:rsidR="00941E7C">
        <w:t>.</w:t>
      </w:r>
      <w:fldSimple w:instr=" SEQ Hình \* ARABIC \s 1 ">
        <w:r w:rsidR="00941E7C">
          <w:rPr>
            <w:noProof/>
          </w:rPr>
          <w:t>3</w:t>
        </w:r>
      </w:fldSimple>
      <w:r>
        <w:t>. Chuỗi thời gian ERP, chiều dài 5000 điểm</w:t>
      </w:r>
      <w:bookmarkEnd w:id="102"/>
    </w:p>
    <w:p w:rsidR="005A5EA3" w:rsidRDefault="005A5EA3" w:rsidP="001D42AF">
      <w:r>
        <w:rPr>
          <w:noProof/>
        </w:rPr>
        <w:drawing>
          <wp:inline distT="0" distB="0" distL="0" distR="0" wp14:anchorId="64C21F63" wp14:editId="063B0C82">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03" w:name="_Toc439463060"/>
      <w:r>
        <w:t xml:space="preserve">Hình </w:t>
      </w:r>
      <w:fldSimple w:instr=" STYLEREF 1 \s ">
        <w:r w:rsidR="00941E7C">
          <w:rPr>
            <w:noProof/>
          </w:rPr>
          <w:t>5</w:t>
        </w:r>
      </w:fldSimple>
      <w:r w:rsidR="00941E7C">
        <w:t>.</w:t>
      </w:r>
      <w:fldSimple w:instr=" SEQ Hình \* ARABIC \s 1 ">
        <w:r w:rsidR="00941E7C">
          <w:rPr>
            <w:noProof/>
          </w:rPr>
          <w:t>4</w:t>
        </w:r>
      </w:fldSimple>
      <w:r>
        <w:t>. Chuỗi thời gian Memory, chiều dài 6875 điểm</w:t>
      </w:r>
      <w:bookmarkEnd w:id="103"/>
    </w:p>
    <w:p w:rsidR="005A5EA3" w:rsidRDefault="00E32C39" w:rsidP="001D42AF">
      <w:r>
        <w:rPr>
          <w:noProof/>
        </w:rPr>
        <w:lastRenderedPageBreak/>
        <w:drawing>
          <wp:inline distT="0" distB="0" distL="0" distR="0" wp14:anchorId="225B8E27" wp14:editId="2D69271D">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04" w:name="_Toc439463061"/>
      <w:r>
        <w:t xml:space="preserve">Hình </w:t>
      </w:r>
      <w:fldSimple w:instr=" STYLEREF 1 \s ">
        <w:r w:rsidR="00941E7C">
          <w:rPr>
            <w:noProof/>
          </w:rPr>
          <w:t>5</w:t>
        </w:r>
      </w:fldSimple>
      <w:r w:rsidR="00941E7C">
        <w:t>.</w:t>
      </w:r>
      <w:fldSimple w:instr=" SEQ Hình \* ARABIC \s 1 ">
        <w:r w:rsidR="00941E7C">
          <w:rPr>
            <w:noProof/>
          </w:rPr>
          <w:t>5</w:t>
        </w:r>
      </w:fldSimple>
      <w:r>
        <w:t>. Chuỗi thời gian Power Demand In Italy, chiều dài 7000 điểm</w:t>
      </w:r>
      <w:bookmarkEnd w:id="104"/>
    </w:p>
    <w:p w:rsidR="00E32C39" w:rsidRDefault="00E32C39" w:rsidP="001D42AF">
      <w:r>
        <w:rPr>
          <w:noProof/>
        </w:rPr>
        <w:drawing>
          <wp:inline distT="0" distB="0" distL="0" distR="0" wp14:anchorId="360E5F2C" wp14:editId="6065FA71">
            <wp:extent cx="5572125" cy="26955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572125" cy="2695575"/>
                    </a:xfrm>
                    <a:prstGeom prst="rect">
                      <a:avLst/>
                    </a:prstGeom>
                    <a:noFill/>
                    <a:ln>
                      <a:noFill/>
                    </a:ln>
                  </pic:spPr>
                </pic:pic>
              </a:graphicData>
            </a:graphic>
          </wp:inline>
        </w:drawing>
      </w:r>
    </w:p>
    <w:p w:rsidR="001D42AF" w:rsidRDefault="001D42AF" w:rsidP="001D42AF">
      <w:r>
        <w:tab/>
      </w:r>
      <w:r>
        <w:tab/>
      </w:r>
      <w:bookmarkStart w:id="105" w:name="_Toc439463062"/>
      <w:r>
        <w:t xml:space="preserve">Hình </w:t>
      </w:r>
      <w:fldSimple w:instr=" STYLEREF 1 \s ">
        <w:r w:rsidR="00941E7C">
          <w:rPr>
            <w:noProof/>
          </w:rPr>
          <w:t>5</w:t>
        </w:r>
      </w:fldSimple>
      <w:r w:rsidR="00941E7C">
        <w:t>.</w:t>
      </w:r>
      <w:fldSimple w:instr=" SEQ Hình \* ARABIC \s 1 ">
        <w:r w:rsidR="00941E7C">
          <w:rPr>
            <w:noProof/>
          </w:rPr>
          <w:t>6</w:t>
        </w:r>
      </w:fldSimple>
      <w:r>
        <w:t>. Chuỗi thời gian Dutch Power Demand, chiều dài 15000 điểm</w:t>
      </w:r>
      <w:bookmarkEnd w:id="105"/>
    </w:p>
    <w:p w:rsidR="007F3851" w:rsidRDefault="007F3851" w:rsidP="001D42AF">
      <w:r>
        <w:rPr>
          <w:noProof/>
        </w:rPr>
        <w:lastRenderedPageBreak/>
        <w:drawing>
          <wp:inline distT="0" distB="0" distL="0" distR="0" wp14:anchorId="4345AAA0" wp14:editId="62AF9357">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06" w:name="_Toc439463063"/>
      <w:r>
        <w:t xml:space="preserve">Hình </w:t>
      </w:r>
      <w:fldSimple w:instr=" STYLEREF 1 \s ">
        <w:r w:rsidR="00941E7C">
          <w:rPr>
            <w:noProof/>
          </w:rPr>
          <w:t>5</w:t>
        </w:r>
      </w:fldSimple>
      <w:r w:rsidR="00941E7C">
        <w:t>.</w:t>
      </w:r>
      <w:fldSimple w:instr=" SEQ Hình \* ARABIC \s 1 ">
        <w:r w:rsidR="00941E7C">
          <w:rPr>
            <w:noProof/>
          </w:rPr>
          <w:t>7</w:t>
        </w:r>
      </w:fldSimple>
      <w:r>
        <w:t xml:space="preserve">. Chuỗi thởi gian </w:t>
      </w:r>
      <w:r w:rsidR="001548A4">
        <w:t>Stock20, chiều dài 5000 điểm</w:t>
      </w:r>
      <w:bookmarkEnd w:id="106"/>
    </w:p>
    <w:p w:rsidR="007F3851" w:rsidRDefault="005268B0" w:rsidP="001D42AF">
      <w:r>
        <w:rPr>
          <w:noProof/>
        </w:rPr>
        <w:drawing>
          <wp:inline distT="0" distB="0" distL="0" distR="0" wp14:anchorId="04B45AEF" wp14:editId="16112CA3">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Pr="001D42AF" w:rsidRDefault="001D42AF" w:rsidP="001D42AF">
      <w:r>
        <w:tab/>
      </w:r>
      <w:r>
        <w:tab/>
      </w:r>
      <w:bookmarkStart w:id="107" w:name="_Toc439463064"/>
      <w:r>
        <w:t xml:space="preserve">Hình </w:t>
      </w:r>
      <w:fldSimple w:instr=" STYLEREF 1 \s ">
        <w:r w:rsidR="00941E7C">
          <w:rPr>
            <w:noProof/>
          </w:rPr>
          <w:t>5</w:t>
        </w:r>
      </w:fldSimple>
      <w:r w:rsidR="00941E7C">
        <w:t>.</w:t>
      </w:r>
      <w:fldSimple w:instr=" SEQ Hình \* ARABIC \s 1 ">
        <w:r w:rsidR="00941E7C">
          <w:rPr>
            <w:noProof/>
          </w:rPr>
          <w:t>8</w:t>
        </w:r>
      </w:fldSimple>
      <w:r w:rsidR="001548A4">
        <w:t>. Chuỗi thời gian TEK16, chiều dài 5000 điểm</w:t>
      </w:r>
      <w:bookmarkEnd w:id="107"/>
    </w:p>
    <w:p w:rsidR="000147F6" w:rsidRDefault="000147F6" w:rsidP="000147F6">
      <w:pPr>
        <w:pStyle w:val="Heading2"/>
      </w:pPr>
      <w:bookmarkStart w:id="108" w:name="_Toc439463013"/>
      <w:r>
        <w:t>Thực nghiệm đánh giá tính hiệu quả của các giải thuật</w:t>
      </w:r>
      <w:bookmarkEnd w:id="108"/>
    </w:p>
    <w:p w:rsidR="00667696" w:rsidRDefault="009C16DC" w:rsidP="00C05E79">
      <w:pPr>
        <w:ind w:firstLine="709"/>
      </w:pPr>
      <w:r>
        <w:t>Để đánh giá khả năng xác định các chuỗi con bất thường của giải thuật đề xuất, chúng tôi tiến hành so sánh kết quả chạy thực nghiệm của giải thuật với kết quả của giải thuật HOT SAX. Chúng tôi chọn giải thuật HOT SAX vì giải thuậ</w:t>
      </w:r>
      <w:r w:rsidR="00BD4509">
        <w:t xml:space="preserve">t HOT SAX </w:t>
      </w:r>
      <w:r>
        <w:t>duyệt qua từng điểm của chuỗi thời gian để tìm chuỗi con bất thường nên ít có khả năng bỏ sót</w:t>
      </w:r>
      <w:r w:rsidR="00BD4509">
        <w:t xml:space="preserve">. Hơn nữa kết quả của giải thuật HOT SAX giống với kết </w:t>
      </w:r>
      <w:r w:rsidR="00BD4509">
        <w:lastRenderedPageBreak/>
        <w:t>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A70BB8">
        <w:t>5</w:t>
      </w:r>
      <w:r w:rsidR="00FD1970">
        <w:fldChar w:fldCharType="end"/>
      </w:r>
      <w:r w:rsidR="00FD1970">
        <w:t>]</w:t>
      </w:r>
      <w:r w:rsidR="00BD4509">
        <w:t>, điều này giúp việc chạy thực nghiệm để so sánh nhanh hơn mà vẫn không làm giảm tính chính xác.</w:t>
      </w:r>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của các chuỗi con, chúng tôi luôn chọn tham số k bằng 1 để tính các hệ số bất thường. Chuỗi con bất thường có độ bất thường lớn nhất sẽ được so sánh với kết quả của HOT SAX. Chúng tôi quan tâm đến độ lệch của điểm bắt đầu giữa hai chuỗi con bất thường khi so sánh giải thuật đề xuất với giải thuật HOT SAX. Độ lệch này được tính theo công thức sau:</w:t>
      </w:r>
    </w:p>
    <w:p w:rsidR="001F42C8" w:rsidRDefault="000A2D5A" w:rsidP="00C05E79">
      <w:pPr>
        <w:ind w:firstLine="709"/>
      </w:pPr>
      <w:r w:rsidRPr="005270E7">
        <w:rPr>
          <w:position w:val="-24"/>
        </w:rPr>
        <w:object w:dxaOrig="1939" w:dyaOrig="660">
          <v:shape id="_x0000_i1050" type="#_x0000_t75" style="width:96.75pt;height:33pt" o:ole="">
            <v:imagedata r:id="rId92" o:title=""/>
          </v:shape>
          <o:OLEObject Type="Embed" ProgID="Equation.DSMT4" ShapeID="_x0000_i1050" DrawAspect="Content" ObjectID="_1515263577" r:id="rId93"/>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Giá trị </w:t>
      </w:r>
      <w:r w:rsidRPr="008C4F50">
        <w:rPr>
          <w:i/>
        </w:rPr>
        <w:t>d</w:t>
      </w:r>
      <w:r>
        <w:t xml:space="preserve"> càng nhỏ thì kết quả của giải thuật đề xuất càng khớp với giải thuật HOT SAX.</w:t>
      </w:r>
    </w:p>
    <w:p w:rsidR="004F60F7" w:rsidRDefault="0012776F" w:rsidP="00C05E79">
      <w:pPr>
        <w:ind w:firstLine="709"/>
      </w:pPr>
      <w:r>
        <w:fldChar w:fldCharType="begin"/>
      </w:r>
      <w:r>
        <w:instrText xml:space="preserve"> REF _Ref439425663 \h </w:instrText>
      </w:r>
      <w:r>
        <w:fldChar w:fldCharType="separate"/>
      </w:r>
      <w:r w:rsidR="00A70BB8">
        <w:t xml:space="preserve">Bảng </w:t>
      </w:r>
      <w:r w:rsidR="00A70BB8">
        <w:rPr>
          <w:noProof/>
        </w:rPr>
        <w:t>5</w:t>
      </w:r>
      <w:r w:rsidR="00A70BB8">
        <w:t>.</w:t>
      </w:r>
      <w:r w:rsidR="00A70BB8">
        <w:rPr>
          <w:noProof/>
        </w:rPr>
        <w:t>1</w:t>
      </w:r>
      <w:r>
        <w:fldChar w:fldCharType="end"/>
      </w:r>
      <w:r w:rsidR="000538A9">
        <w:t xml:space="preserve"> </w:t>
      </w:r>
      <w:r w:rsidR="00087128">
        <w:t>dưới đây</w:t>
      </w:r>
      <w:r w:rsidR="009A0316">
        <w:t xml:space="preserve"> là bảng giải thích cho các ký hiệu mà chúng tôi sẽ sử dụng trong việc trình bày các kết quả thực nghiệm bên dưới</w:t>
      </w:r>
      <w:r w:rsidR="004F60F7">
        <w:br w:type="page"/>
      </w:r>
    </w:p>
    <w:p w:rsidR="004F60F7" w:rsidRDefault="004F60F7" w:rsidP="00C05E79">
      <w:pPr>
        <w:ind w:firstLine="709"/>
      </w:pPr>
    </w:p>
    <w:tbl>
      <w:tblPr>
        <w:tblStyle w:val="TableGrid"/>
        <w:tblW w:w="0" w:type="auto"/>
        <w:tblLook w:val="04A0" w:firstRow="1" w:lastRow="0" w:firstColumn="1" w:lastColumn="0" w:noHBand="0" w:noVBand="1"/>
      </w:tblPr>
      <w:tblGrid>
        <w:gridCol w:w="4503"/>
        <w:gridCol w:w="4503"/>
      </w:tblGrid>
      <w:tr w:rsidR="00B23588" w:rsidTr="00B23588">
        <w:tc>
          <w:tcPr>
            <w:tcW w:w="4503" w:type="dxa"/>
          </w:tcPr>
          <w:p w:rsidR="00B23588" w:rsidRDefault="00B23588" w:rsidP="00C05E79">
            <w:r>
              <w:t>VLWQ</w:t>
            </w:r>
          </w:p>
        </w:tc>
        <w:tc>
          <w:tcPr>
            <w:tcW w:w="4503" w:type="dxa"/>
          </w:tcPr>
          <w:p w:rsidR="00B23588" w:rsidRDefault="00B23588" w:rsidP="00B23588">
            <w:r>
              <w:t>Giải thuật tìm kiếm chuỗi con bất thường trong dữ liệu chuỗi thời gian bằng phương pháp đánh giá hệ số bất thường sử dụng phương pháp phân đoạn dùng đa thức bậc hai để xấp xỉ các chuỗi con</w:t>
            </w:r>
          </w:p>
        </w:tc>
      </w:tr>
      <w:tr w:rsidR="00B23588" w:rsidTr="00B23588">
        <w:tc>
          <w:tcPr>
            <w:tcW w:w="4503" w:type="dxa"/>
          </w:tcPr>
          <w:p w:rsidR="00B23588" w:rsidRDefault="00B23588" w:rsidP="00C05E79">
            <w:r>
              <w:t>VLWEP</w:t>
            </w:r>
          </w:p>
        </w:tc>
        <w:tc>
          <w:tcPr>
            <w:tcW w:w="4503" w:type="dxa"/>
          </w:tcPr>
          <w:p w:rsidR="00B23588" w:rsidRDefault="00B23588" w:rsidP="00B23588">
            <w:r>
              <w:t>Giải thuật tìm kiếm chuỗi con bất thường trong dữ liệu chuỗi thời gian bằng phương pháp đánh giá hệ số bất thường sử dụng phương pháp phân đoạn dùng các điểm cực trị quan trọng</w:t>
            </w:r>
          </w:p>
        </w:tc>
      </w:tr>
      <w:tr w:rsidR="005F56D3" w:rsidTr="00B23588">
        <w:tc>
          <w:tcPr>
            <w:tcW w:w="4503" w:type="dxa"/>
          </w:tcPr>
          <w:p w:rsidR="005F56D3" w:rsidRDefault="005F56D3" w:rsidP="00C05E79">
            <w:r>
              <w:t>HOT SAX</w:t>
            </w:r>
          </w:p>
        </w:tc>
        <w:tc>
          <w:tcPr>
            <w:tcW w:w="4503" w:type="dxa"/>
          </w:tcPr>
          <w:p w:rsidR="005F56D3" w:rsidRDefault="005F56D3" w:rsidP="00B23588">
            <w:r>
              <w:t>Giải thuật HOT SAX</w:t>
            </w:r>
          </w:p>
        </w:tc>
      </w:tr>
      <w:tr w:rsidR="00142BCB" w:rsidTr="00B23588">
        <w:tc>
          <w:tcPr>
            <w:tcW w:w="4503" w:type="dxa"/>
          </w:tcPr>
          <w:p w:rsidR="00142BCB" w:rsidRPr="00142BCB" w:rsidRDefault="00142BCB" w:rsidP="00C05E79">
            <w:r w:rsidRPr="00E31BB6">
              <w:rPr>
                <w:rFonts w:ascii="Cambria Math" w:hAnsi="Cambria Math"/>
                <w:i/>
              </w:rPr>
              <w:t>ε</w:t>
            </w:r>
            <w:r w:rsidRPr="00E31BB6">
              <w:rPr>
                <w:i/>
                <w:vertAlign w:val="subscript"/>
              </w:rPr>
              <w:t>1</w:t>
            </w:r>
            <w:r>
              <w:rPr>
                <w:i/>
                <w:vertAlign w:val="subscript"/>
              </w:rPr>
              <w:t xml:space="preserve">, </w:t>
            </w:r>
            <w:r w:rsidRPr="00E31BB6">
              <w:rPr>
                <w:rFonts w:ascii="Cambria Math" w:hAnsi="Cambria Math"/>
                <w:i/>
              </w:rPr>
              <w:t>ε</w:t>
            </w:r>
            <w:r>
              <w:rPr>
                <w:i/>
                <w:vertAlign w:val="subscript"/>
              </w:rPr>
              <w:t>2</w:t>
            </w:r>
          </w:p>
        </w:tc>
        <w:tc>
          <w:tcPr>
            <w:tcW w:w="4503" w:type="dxa"/>
          </w:tcPr>
          <w:p w:rsidR="00142BCB" w:rsidRDefault="00142BCB" w:rsidP="00C05E79">
            <w:r>
              <w:t xml:space="preserve">Các tham số </w:t>
            </w:r>
            <w:r w:rsidR="00733662">
              <w:t xml:space="preserve">trong phần phân đoạn </w:t>
            </w:r>
            <w:r>
              <w:t>của giải thuật</w:t>
            </w:r>
            <w:r w:rsidR="002938DA">
              <w:t xml:space="preserve"> VLWQ, ý nghĩa của các tham số xem ở mục </w:t>
            </w:r>
            <w:r w:rsidR="00733662">
              <w:fldChar w:fldCharType="begin"/>
            </w:r>
            <w:r w:rsidR="00733662">
              <w:instrText xml:space="preserve"> REF _Ref439425142 \r \h </w:instrText>
            </w:r>
            <w:r w:rsidR="00733662">
              <w:fldChar w:fldCharType="separate"/>
            </w:r>
            <w:r w:rsidR="00A70BB8">
              <w:t>3.2.3</w:t>
            </w:r>
            <w:r w:rsidR="00733662">
              <w:fldChar w:fldCharType="end"/>
            </w:r>
          </w:p>
        </w:tc>
      </w:tr>
      <w:tr w:rsidR="00733662" w:rsidTr="00B23588">
        <w:tc>
          <w:tcPr>
            <w:tcW w:w="4503" w:type="dxa"/>
          </w:tcPr>
          <w:p w:rsidR="00733662" w:rsidRPr="00733662" w:rsidRDefault="00733662" w:rsidP="00C05E79">
            <w:pPr>
              <w:rPr>
                <w:i/>
              </w:rPr>
            </w:pPr>
            <w:r w:rsidRPr="00733662">
              <w:rPr>
                <w:i/>
              </w:rPr>
              <w:t>R,</w:t>
            </w:r>
            <w:r>
              <w:rPr>
                <w:i/>
              </w:rPr>
              <w:t xml:space="preserve"> </w:t>
            </w:r>
            <w:r w:rsidRPr="00B944BB">
              <w:rPr>
                <w:i/>
              </w:rPr>
              <w:t>MIN_LENGH</w:t>
            </w:r>
          </w:p>
        </w:tc>
        <w:tc>
          <w:tcPr>
            <w:tcW w:w="4503" w:type="dxa"/>
          </w:tcPr>
          <w:p w:rsidR="00733662" w:rsidRDefault="00733662" w:rsidP="00733662">
            <w:r>
              <w:t xml:space="preserve">Các tham số trong phần phân đoạn của giải thuật VLWEP, ý nghĩa của các tham số xem ở mục </w:t>
            </w:r>
            <w:r>
              <w:fldChar w:fldCharType="begin"/>
            </w:r>
            <w:r>
              <w:instrText xml:space="preserve"> REF _Ref439425368 \r \h </w:instrText>
            </w:r>
            <w:r>
              <w:fldChar w:fldCharType="separate"/>
            </w:r>
            <w:r w:rsidR="00A70BB8">
              <w:t>4.2</w:t>
            </w:r>
            <w:r>
              <w:fldChar w:fldCharType="end"/>
            </w:r>
          </w:p>
        </w:tc>
      </w:tr>
      <w:tr w:rsidR="00733662" w:rsidTr="00B23588">
        <w:tc>
          <w:tcPr>
            <w:tcW w:w="4503" w:type="dxa"/>
          </w:tcPr>
          <w:p w:rsidR="00733662" w:rsidRPr="00733662" w:rsidRDefault="00733662" w:rsidP="00C05E79">
            <w:pPr>
              <w:rPr>
                <w:b/>
                <w:i/>
              </w:rPr>
            </w:pPr>
            <w:r>
              <w:rPr>
                <w:i/>
              </w:rPr>
              <w:t>a</w:t>
            </w:r>
          </w:p>
        </w:tc>
        <w:tc>
          <w:tcPr>
            <w:tcW w:w="4503" w:type="dxa"/>
          </w:tcPr>
          <w:p w:rsidR="00733662" w:rsidRDefault="00733662" w:rsidP="00733662">
            <w:r>
              <w:t>Ngưỡng bất thường, các chuỗi con có hệ số bất thường lớn hơn giá trị này sẽ được xem là chuỗi con bất thường</w:t>
            </w:r>
          </w:p>
        </w:tc>
      </w:tr>
      <w:tr w:rsidR="00E93A03" w:rsidTr="00B23588">
        <w:tc>
          <w:tcPr>
            <w:tcW w:w="4503" w:type="dxa"/>
          </w:tcPr>
          <w:p w:rsidR="00E93A03" w:rsidRDefault="006A58BC" w:rsidP="00C05E79">
            <w:pPr>
              <w:rPr>
                <w:i/>
              </w:rPr>
            </w:pPr>
            <w:r>
              <w:rPr>
                <w:i/>
              </w:rPr>
              <w:t>n</w:t>
            </w:r>
            <w:r w:rsidR="00E93A03">
              <w:rPr>
                <w:i/>
              </w:rPr>
              <w:t>, PAA_LENGTH</w:t>
            </w:r>
          </w:p>
        </w:tc>
        <w:tc>
          <w:tcPr>
            <w:tcW w:w="4503" w:type="dxa"/>
          </w:tcPr>
          <w:p w:rsidR="00E93A03" w:rsidRDefault="00E93A03" w:rsidP="006A58BC">
            <w:r>
              <w:t>Tha</w:t>
            </w:r>
            <w:r w:rsidR="006A58BC">
              <w:t>m số của giải thuật H</w:t>
            </w:r>
            <w:r w:rsidR="00393D39">
              <w:t xml:space="preserve">OT </w:t>
            </w:r>
            <w:r w:rsidR="006A58BC">
              <w:t>S</w:t>
            </w:r>
            <w:r w:rsidR="00393D39">
              <w:t>AX</w:t>
            </w:r>
            <w:r w:rsidR="006A58BC">
              <w:t xml:space="preserve">, ý nghĩa của các tham số xem ở mục </w:t>
            </w:r>
            <w:r w:rsidR="006A58BC">
              <w:fldChar w:fldCharType="begin"/>
            </w:r>
            <w:r w:rsidR="006A58BC">
              <w:instrText xml:space="preserve"> REF _Ref439434865 \r \h </w:instrText>
            </w:r>
            <w:r w:rsidR="006A58BC">
              <w:fldChar w:fldCharType="separate"/>
            </w:r>
            <w:r w:rsidR="00A70BB8">
              <w:t>3.2.1</w:t>
            </w:r>
            <w:r w:rsidR="006A58BC">
              <w:fldChar w:fldCharType="end"/>
            </w:r>
          </w:p>
        </w:tc>
      </w:tr>
    </w:tbl>
    <w:p w:rsidR="00B23588" w:rsidRDefault="004F60F7" w:rsidP="004F60F7">
      <w:r>
        <w:tab/>
      </w:r>
      <w:r>
        <w:tab/>
      </w:r>
      <w:bookmarkStart w:id="109" w:name="_Ref439425663"/>
      <w:bookmarkStart w:id="110" w:name="_Toc439463091"/>
      <w:r>
        <w:t xml:space="preserve">Bảng </w:t>
      </w:r>
      <w:fldSimple w:instr=" STYLEREF 1 \s ">
        <w:r w:rsidR="00A70BB8">
          <w:rPr>
            <w:noProof/>
          </w:rPr>
          <w:t>5</w:t>
        </w:r>
      </w:fldSimple>
      <w:r w:rsidR="008615BA">
        <w:t>.</w:t>
      </w:r>
      <w:fldSimple w:instr=" SEQ Bảng \* ARABIC \s 1 ">
        <w:r w:rsidR="00A70BB8">
          <w:rPr>
            <w:noProof/>
          </w:rPr>
          <w:t>1</w:t>
        </w:r>
      </w:fldSimple>
      <w:bookmarkEnd w:id="109"/>
      <w:r>
        <w:t>. Bảng ý nghĩa các ký hiệu dùng mô tả kết quả thực nghiệm</w:t>
      </w:r>
      <w:bookmarkEnd w:id="110"/>
    </w:p>
    <w:p w:rsidR="00087128" w:rsidRDefault="00FD1970" w:rsidP="00C05E79">
      <w:pPr>
        <w:ind w:firstLine="709"/>
      </w:pPr>
      <w:r>
        <w:t>Dưới đây</w:t>
      </w:r>
      <w:r w:rsidR="002527A8">
        <w:t xml:space="preserve"> là kết quả chi tiết cho từng chuỗi</w:t>
      </w:r>
      <w:r>
        <w:t xml:space="preserve"> dữ liệu</w:t>
      </w:r>
      <w:r w:rsidR="002527A8">
        <w:t xml:space="preserve"> mẫu</w:t>
      </w:r>
    </w:p>
    <w:p w:rsidR="00FD1970" w:rsidRDefault="002527A8" w:rsidP="002527A8">
      <w:pPr>
        <w:pStyle w:val="Heading3"/>
      </w:pPr>
      <w:bookmarkStart w:id="111" w:name="_Toc439463014"/>
      <w:r>
        <w:lastRenderedPageBreak/>
        <w:t>Kết quả thực nghiệm</w:t>
      </w:r>
      <w:r w:rsidR="00212AF0">
        <w:t xml:space="preserve"> của chuỗi thời gian ECG 108</w:t>
      </w:r>
      <w:bookmarkEnd w:id="111"/>
    </w:p>
    <w:p w:rsidR="00667696"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0606B4">
        <w:t xml:space="preserve">5.2 </w:t>
      </w:r>
    </w:p>
    <w:tbl>
      <w:tblPr>
        <w:tblStyle w:val="TableGrid"/>
        <w:tblW w:w="0" w:type="auto"/>
        <w:tblLook w:val="04A0" w:firstRow="1" w:lastRow="0" w:firstColumn="1" w:lastColumn="0" w:noHBand="0" w:noVBand="1"/>
      </w:tblPr>
      <w:tblGrid>
        <w:gridCol w:w="1251"/>
        <w:gridCol w:w="3379"/>
        <w:gridCol w:w="3367"/>
        <w:gridCol w:w="1009"/>
      </w:tblGrid>
      <w:tr w:rsidR="00E93A03" w:rsidTr="00D320EF">
        <w:tc>
          <w:tcPr>
            <w:tcW w:w="0" w:type="auto"/>
          </w:tcPr>
          <w:p w:rsidR="00E93A03" w:rsidRDefault="00E93A03" w:rsidP="00AC450D">
            <w:r>
              <w:t>Giải thuật</w:t>
            </w:r>
          </w:p>
        </w:tc>
        <w:tc>
          <w:tcPr>
            <w:tcW w:w="0" w:type="auto"/>
          </w:tcPr>
          <w:p w:rsidR="00E93A03" w:rsidRDefault="00E93A03" w:rsidP="00AC450D">
            <w:r>
              <w:t>Tham số</w:t>
            </w:r>
          </w:p>
        </w:tc>
        <w:tc>
          <w:tcPr>
            <w:tcW w:w="0" w:type="auto"/>
          </w:tcPr>
          <w:p w:rsidR="00E93A03" w:rsidRDefault="00E93A03" w:rsidP="00AC450D">
            <w:r>
              <w:t>Điểm bắt đầu của chuỗi con bất thường nhất</w:t>
            </w:r>
          </w:p>
        </w:tc>
        <w:tc>
          <w:tcPr>
            <w:tcW w:w="0" w:type="auto"/>
          </w:tcPr>
          <w:p w:rsidR="00E93A03" w:rsidRDefault="00E93A03" w:rsidP="00AC450D">
            <w:r>
              <w:t>Độ lệch</w:t>
            </w:r>
          </w:p>
        </w:tc>
      </w:tr>
      <w:tr w:rsidR="00E93A03" w:rsidTr="00D320EF">
        <w:tc>
          <w:tcPr>
            <w:tcW w:w="0" w:type="auto"/>
          </w:tcPr>
          <w:p w:rsidR="00E93A03" w:rsidRDefault="00E93A03" w:rsidP="00AC450D">
            <w:r>
              <w:t>VLWQ</w:t>
            </w:r>
          </w:p>
        </w:tc>
        <w:tc>
          <w:tcPr>
            <w:tcW w:w="0" w:type="auto"/>
          </w:tcPr>
          <w:p w:rsidR="00E93A03" w:rsidRDefault="00F95C31" w:rsidP="00F95C31">
            <w:r w:rsidRPr="00F95C31">
              <w:rPr>
                <w:rFonts w:ascii="Cambria Math" w:hAnsi="Cambria Math"/>
                <w:i/>
              </w:rPr>
              <w:t>ε</w:t>
            </w:r>
            <w:r w:rsidRPr="00F95C31">
              <w:rPr>
                <w:rFonts w:ascii="Cambria Math" w:hAnsi="Cambria Math"/>
                <w:i/>
                <w:vertAlign w:val="subscript"/>
              </w:rPr>
              <w:t>1</w:t>
            </w:r>
            <w:r>
              <w:t xml:space="preserve"> = 3.0</w:t>
            </w:r>
            <w:r w:rsidR="00D320EF">
              <w:t>,</w:t>
            </w:r>
            <w:r>
              <w:t xml:space="preserve"> </w:t>
            </w:r>
            <w:r w:rsidRPr="00F95C31">
              <w:rPr>
                <w:rFonts w:ascii="Cambria Math" w:hAnsi="Cambria Math"/>
                <w:i/>
              </w:rPr>
              <w:t>ε</w:t>
            </w:r>
            <w:r w:rsidRPr="00F95C31">
              <w:rPr>
                <w:rFonts w:ascii="Cambria Math" w:hAnsi="Cambria Math"/>
                <w:i/>
                <w:vertAlign w:val="subscript"/>
              </w:rPr>
              <w:t>2</w:t>
            </w:r>
            <w:r>
              <w:t xml:space="preserve"> = 0.3</w:t>
            </w:r>
            <w:r w:rsidR="00D320EF">
              <w:t xml:space="preserve">, </w:t>
            </w:r>
            <w:r w:rsidRPr="00F95C31">
              <w:rPr>
                <w:i/>
              </w:rPr>
              <w:t>a</w:t>
            </w:r>
            <w:r w:rsidR="00E93A03">
              <w:t>= 3</w:t>
            </w:r>
          </w:p>
        </w:tc>
        <w:tc>
          <w:tcPr>
            <w:tcW w:w="0" w:type="auto"/>
          </w:tcPr>
          <w:p w:rsidR="00E93A03" w:rsidRPr="00F95C31" w:rsidRDefault="00E93A03" w:rsidP="00F95C31">
            <w:r w:rsidRPr="00F95C31">
              <w:rPr>
                <w:rFonts w:cs="Microsoft Sans Serif"/>
              </w:rPr>
              <w:t>10870</w:t>
            </w:r>
          </w:p>
        </w:tc>
        <w:tc>
          <w:tcPr>
            <w:tcW w:w="0" w:type="auto"/>
          </w:tcPr>
          <w:p w:rsidR="00E93A03" w:rsidRDefault="00F95C31" w:rsidP="00AC450D">
            <w:r>
              <w:t>d</w:t>
            </w:r>
            <w:r w:rsidR="00C54DB3">
              <w:t>=</w:t>
            </w:r>
            <w:r>
              <w:t>10%</w:t>
            </w:r>
          </w:p>
        </w:tc>
      </w:tr>
      <w:tr w:rsidR="00E93A03" w:rsidTr="00D320EF">
        <w:tc>
          <w:tcPr>
            <w:tcW w:w="0" w:type="auto"/>
          </w:tcPr>
          <w:p w:rsidR="00E93A03" w:rsidRDefault="00E93A03" w:rsidP="00AC450D">
            <w:r>
              <w:t>VLWEP</w:t>
            </w:r>
          </w:p>
        </w:tc>
        <w:tc>
          <w:tcPr>
            <w:tcW w:w="0" w:type="auto"/>
          </w:tcPr>
          <w:p w:rsidR="00E93A03" w:rsidRDefault="00E93A03" w:rsidP="00AC450D">
            <w:r w:rsidRPr="00F95C31">
              <w:rPr>
                <w:i/>
              </w:rPr>
              <w:t>R</w:t>
            </w:r>
            <w:r w:rsidR="00F95C31">
              <w:t>=1.04</w:t>
            </w:r>
            <w:r w:rsidR="00C54DB3">
              <w:t>,</w:t>
            </w:r>
            <w:r w:rsidR="00F95C31" w:rsidRPr="00B944BB">
              <w:rPr>
                <w:i/>
              </w:rPr>
              <w:t>MIN_LENGH</w:t>
            </w:r>
            <w:r w:rsidR="00F95C31">
              <w:t>=50</w:t>
            </w:r>
            <w:r w:rsidR="00D320EF">
              <w:t>,</w:t>
            </w:r>
            <w:r w:rsidR="00F95C31">
              <w:rPr>
                <w:i/>
              </w:rPr>
              <w:t>a</w:t>
            </w:r>
            <w:r w:rsidR="00C54DB3">
              <w:t>=</w:t>
            </w:r>
            <w:r>
              <w:t>3</w:t>
            </w:r>
          </w:p>
        </w:tc>
        <w:tc>
          <w:tcPr>
            <w:tcW w:w="0" w:type="auto"/>
          </w:tcPr>
          <w:p w:rsidR="00E93A03" w:rsidRPr="00F95C31" w:rsidRDefault="00E93A03" w:rsidP="00F95C31">
            <w:r w:rsidRPr="00F95C31">
              <w:rPr>
                <w:rFonts w:cs="Microsoft Sans Serif"/>
              </w:rPr>
              <w:t>10850</w:t>
            </w:r>
          </w:p>
        </w:tc>
        <w:tc>
          <w:tcPr>
            <w:tcW w:w="0" w:type="auto"/>
          </w:tcPr>
          <w:p w:rsidR="00E93A03" w:rsidRDefault="00F95C31" w:rsidP="00AC450D">
            <w:r>
              <w:t>d=5%</w:t>
            </w:r>
          </w:p>
        </w:tc>
      </w:tr>
      <w:tr w:rsidR="00E93A03" w:rsidTr="00D320EF">
        <w:tc>
          <w:tcPr>
            <w:tcW w:w="0" w:type="auto"/>
          </w:tcPr>
          <w:p w:rsidR="00E93A03" w:rsidRDefault="00E93A03" w:rsidP="00AC450D">
            <w:r>
              <w:t>H</w:t>
            </w:r>
            <w:r w:rsidR="000B360C">
              <w:t xml:space="preserve">OT </w:t>
            </w:r>
            <w:r>
              <w:t>S</w:t>
            </w:r>
            <w:r w:rsidR="000B360C">
              <w:t>AX</w:t>
            </w:r>
          </w:p>
        </w:tc>
        <w:tc>
          <w:tcPr>
            <w:tcW w:w="0" w:type="auto"/>
          </w:tcPr>
          <w:p w:rsidR="00E93A03" w:rsidRPr="00F95C31" w:rsidRDefault="00F95C31" w:rsidP="00AC450D">
            <w:r>
              <w:rPr>
                <w:i/>
              </w:rPr>
              <w:t xml:space="preserve">n </w:t>
            </w:r>
            <w:r>
              <w:t>= 128</w:t>
            </w:r>
            <w:r w:rsidR="00D320EF">
              <w:t xml:space="preserve">, </w:t>
            </w:r>
            <w:r>
              <w:rPr>
                <w:i/>
              </w:rPr>
              <w:t>PAA_LENGTH</w:t>
            </w:r>
            <w:r>
              <w:t>=8</w:t>
            </w:r>
          </w:p>
        </w:tc>
        <w:tc>
          <w:tcPr>
            <w:tcW w:w="0" w:type="auto"/>
          </w:tcPr>
          <w:p w:rsidR="00E93A03" w:rsidRDefault="00E93A03" w:rsidP="00AC450D">
            <w:r>
              <w:t>10857</w:t>
            </w:r>
          </w:p>
        </w:tc>
        <w:tc>
          <w:tcPr>
            <w:tcW w:w="0" w:type="auto"/>
          </w:tcPr>
          <w:p w:rsidR="00E93A03" w:rsidRDefault="00F95C31" w:rsidP="00AC450D">
            <w:r>
              <w:t>d = 0%</w:t>
            </w:r>
          </w:p>
        </w:tc>
      </w:tr>
    </w:tbl>
    <w:p w:rsidR="00E50F64" w:rsidRDefault="000606B4" w:rsidP="000606B4">
      <w:r>
        <w:tab/>
      </w:r>
      <w:bookmarkStart w:id="112" w:name="_Toc439463092"/>
      <w:r>
        <w:t xml:space="preserve">Bảng </w:t>
      </w:r>
      <w:fldSimple w:instr=" STYLEREF 1 \s ">
        <w:r w:rsidR="00A70BB8">
          <w:rPr>
            <w:noProof/>
          </w:rPr>
          <w:t>5</w:t>
        </w:r>
      </w:fldSimple>
      <w:r w:rsidR="008615BA">
        <w:t>.</w:t>
      </w:r>
      <w:fldSimple w:instr=" SEQ Bảng \* ARABIC \s 1 ">
        <w:r w:rsidR="00A70BB8">
          <w:rPr>
            <w:noProof/>
          </w:rPr>
          <w:t>2</w:t>
        </w:r>
      </w:fldSimple>
      <w:r>
        <w:t>. Kết quả thực nghiệm trên chuỗi dữ liệu ECG 108.</w:t>
      </w:r>
      <w:bookmarkEnd w:id="112"/>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E21107">
        <w:t xml:space="preserve"> 5.9, 5.10 và 5.11</w:t>
      </w:r>
      <w:r w:rsidR="0054088C">
        <w:t xml:space="preserve">. Chuỗi </w:t>
      </w:r>
      <w:r w:rsidR="00191739">
        <w:t xml:space="preserve">con </w:t>
      </w:r>
      <w:r w:rsidR="0054088C">
        <w:t>có dấu tròn là chuỗi con bất thường nhất.</w:t>
      </w:r>
    </w:p>
    <w:p w:rsidR="006E4601" w:rsidRDefault="000205F5" w:rsidP="000606B4">
      <w:r>
        <w:rPr>
          <w:noProof/>
        </w:rPr>
        <w:drawing>
          <wp:inline distT="0" distB="0" distL="0" distR="0">
            <wp:extent cx="5362575" cy="27241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362575" cy="2724150"/>
                    </a:xfrm>
                    <a:prstGeom prst="rect">
                      <a:avLst/>
                    </a:prstGeom>
                    <a:noFill/>
                    <a:ln>
                      <a:noFill/>
                    </a:ln>
                  </pic:spPr>
                </pic:pic>
              </a:graphicData>
            </a:graphic>
          </wp:inline>
        </w:drawing>
      </w:r>
    </w:p>
    <w:p w:rsidR="000205F5" w:rsidRDefault="000205F5" w:rsidP="000205F5">
      <w:r>
        <w:tab/>
      </w:r>
      <w:r>
        <w:tab/>
      </w:r>
      <w:bookmarkStart w:id="113" w:name="_Toc439463065"/>
      <w:r>
        <w:t xml:space="preserve">Hình </w:t>
      </w:r>
      <w:fldSimple w:instr=" STYLEREF 1 \s ">
        <w:r w:rsidR="00941E7C">
          <w:rPr>
            <w:noProof/>
          </w:rPr>
          <w:t>5</w:t>
        </w:r>
      </w:fldSimple>
      <w:r w:rsidR="00941E7C">
        <w:t>.</w:t>
      </w:r>
      <w:fldSimple w:instr=" SEQ Hình \* ARABIC \s 1 ">
        <w:r w:rsidR="00941E7C">
          <w:rPr>
            <w:noProof/>
          </w:rPr>
          <w:t>9</w:t>
        </w:r>
      </w:fldSimple>
      <w:r>
        <w:t xml:space="preserve">. Các chuỗi con bất thường tìm thấy bởi giải thuật VLWQ </w:t>
      </w:r>
      <w:r w:rsidR="00A13772">
        <w:t>trên bộ dữ liệu ECG 108</w:t>
      </w:r>
      <w:bookmarkEnd w:id="113"/>
    </w:p>
    <w:p w:rsidR="00B635F5" w:rsidRDefault="00B635F5" w:rsidP="000205F5">
      <w:r>
        <w:rPr>
          <w:noProof/>
        </w:rPr>
        <w:lastRenderedPageBreak/>
        <w:drawing>
          <wp:inline distT="0" distB="0" distL="0" distR="0">
            <wp:extent cx="5581650" cy="25812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581650" cy="2581275"/>
                    </a:xfrm>
                    <a:prstGeom prst="rect">
                      <a:avLst/>
                    </a:prstGeom>
                    <a:noFill/>
                    <a:ln>
                      <a:noFill/>
                    </a:ln>
                  </pic:spPr>
                </pic:pic>
              </a:graphicData>
            </a:graphic>
          </wp:inline>
        </w:drawing>
      </w:r>
    </w:p>
    <w:p w:rsidR="00B635F5" w:rsidRDefault="00B635F5" w:rsidP="00B635F5">
      <w:r>
        <w:tab/>
      </w:r>
      <w:r>
        <w:tab/>
      </w:r>
      <w:bookmarkStart w:id="114" w:name="_Toc439463066"/>
      <w:r>
        <w:t xml:space="preserve">Hình </w:t>
      </w:r>
      <w:fldSimple w:instr=" STYLEREF 1 \s ">
        <w:r w:rsidR="00941E7C">
          <w:rPr>
            <w:noProof/>
          </w:rPr>
          <w:t>5</w:t>
        </w:r>
      </w:fldSimple>
      <w:r w:rsidR="00941E7C">
        <w:t>.</w:t>
      </w:r>
      <w:fldSimple w:instr=" SEQ Hình \* ARABIC \s 1 ">
        <w:r w:rsidR="00941E7C">
          <w:rPr>
            <w:noProof/>
          </w:rPr>
          <w:t>10</w:t>
        </w:r>
      </w:fldSimple>
      <w:r>
        <w:t>. Các chuỗi con bất thường tìm thấy bởi giải thuật VLWEP</w:t>
      </w:r>
      <w:r w:rsidR="00A13772">
        <w:t xml:space="preserve"> trên bộ dữ liệu ECG 108</w:t>
      </w:r>
      <w:bookmarkEnd w:id="114"/>
    </w:p>
    <w:p w:rsidR="00534024" w:rsidRDefault="00534024" w:rsidP="00B635F5">
      <w:r>
        <w:rPr>
          <w:noProof/>
        </w:rPr>
        <w:drawing>
          <wp:inline distT="0" distB="0" distL="0" distR="0">
            <wp:extent cx="5581650" cy="26860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581650" cy="2686050"/>
                    </a:xfrm>
                    <a:prstGeom prst="rect">
                      <a:avLst/>
                    </a:prstGeom>
                    <a:noFill/>
                    <a:ln>
                      <a:noFill/>
                    </a:ln>
                  </pic:spPr>
                </pic:pic>
              </a:graphicData>
            </a:graphic>
          </wp:inline>
        </w:drawing>
      </w:r>
    </w:p>
    <w:p w:rsidR="00865CE2" w:rsidRDefault="00534024" w:rsidP="000606B4">
      <w:r>
        <w:tab/>
      </w:r>
      <w:r>
        <w:tab/>
      </w:r>
      <w:bookmarkStart w:id="115" w:name="_Toc439463067"/>
      <w:r>
        <w:t xml:space="preserve">Hình </w:t>
      </w:r>
      <w:fldSimple w:instr=" STYLEREF 1 \s ">
        <w:r w:rsidR="00941E7C">
          <w:rPr>
            <w:noProof/>
          </w:rPr>
          <w:t>5</w:t>
        </w:r>
      </w:fldSimple>
      <w:r w:rsidR="00941E7C">
        <w:t>.</w:t>
      </w:r>
      <w:fldSimple w:instr=" SEQ Hình \* ARABIC \s 1 ">
        <w:r w:rsidR="00941E7C">
          <w:rPr>
            <w:noProof/>
          </w:rPr>
          <w:t>11</w:t>
        </w:r>
      </w:fldSimple>
      <w:r>
        <w:t xml:space="preserve">. </w:t>
      </w:r>
      <w:r w:rsidR="00A54C1D">
        <w:t>Các chuỗi con bất thường tìm thấy bởi giải thuật H</w:t>
      </w:r>
      <w:r w:rsidR="008618B4">
        <w:t>OT</w:t>
      </w:r>
      <w:r w:rsidR="009F3194">
        <w:t xml:space="preserve"> </w:t>
      </w:r>
      <w:r w:rsidR="00A54C1D">
        <w:t>S</w:t>
      </w:r>
      <w:r w:rsidR="008618B4">
        <w:t>AX</w:t>
      </w:r>
      <w:r w:rsidR="00A13772">
        <w:t xml:space="preserve"> trên bộ dữ liệu ECG 108</w:t>
      </w:r>
      <w:bookmarkEnd w:id="115"/>
    </w:p>
    <w:p w:rsidR="005E50BB" w:rsidRDefault="005E50BB" w:rsidP="00CF0B2B">
      <w:pPr>
        <w:pStyle w:val="Heading3"/>
      </w:pPr>
      <w:bookmarkStart w:id="116" w:name="_Toc439463015"/>
      <w:r>
        <w:t>Kết quả thực nghiệm của chuỗi thời gian ECG 308</w:t>
      </w:r>
      <w:bookmarkEnd w:id="116"/>
    </w:p>
    <w:p w:rsidR="004A0AAB" w:rsidRDefault="004A0AAB" w:rsidP="004A0AAB">
      <w:pPr>
        <w:ind w:firstLine="851"/>
      </w:pPr>
      <w:r>
        <w:t>Kết quả thực nghiệm của chuỗi thời gian ECG 308 được thể hiện trong bảng 5.3</w:t>
      </w:r>
    </w:p>
    <w:p w:rsidR="00D320EF" w:rsidRDefault="00D320EF" w:rsidP="004A0AAB">
      <w:pPr>
        <w:ind w:firstLine="851"/>
      </w:pPr>
    </w:p>
    <w:tbl>
      <w:tblPr>
        <w:tblStyle w:val="TableGrid"/>
        <w:tblW w:w="0" w:type="auto"/>
        <w:tblLook w:val="04A0" w:firstRow="1" w:lastRow="0" w:firstColumn="1" w:lastColumn="0" w:noHBand="0" w:noVBand="1"/>
      </w:tblPr>
      <w:tblGrid>
        <w:gridCol w:w="1258"/>
        <w:gridCol w:w="3249"/>
        <w:gridCol w:w="3488"/>
        <w:gridCol w:w="1011"/>
      </w:tblGrid>
      <w:tr w:rsidR="00737146" w:rsidTr="00EB47BF">
        <w:tc>
          <w:tcPr>
            <w:tcW w:w="0" w:type="auto"/>
          </w:tcPr>
          <w:p w:rsidR="00EB47BF" w:rsidRDefault="00EB47BF" w:rsidP="00AC450D">
            <w:r>
              <w:lastRenderedPageBreak/>
              <w:t>Giải thuật</w:t>
            </w:r>
          </w:p>
        </w:tc>
        <w:tc>
          <w:tcPr>
            <w:tcW w:w="0" w:type="auto"/>
          </w:tcPr>
          <w:p w:rsidR="00EB47BF" w:rsidRDefault="00EB47BF" w:rsidP="00AC450D">
            <w:r>
              <w:t>Tham số</w:t>
            </w:r>
          </w:p>
        </w:tc>
        <w:tc>
          <w:tcPr>
            <w:tcW w:w="0" w:type="auto"/>
          </w:tcPr>
          <w:p w:rsidR="00EB47BF" w:rsidRDefault="00EB47BF" w:rsidP="00AC450D">
            <w:r>
              <w:t>Điểm bắt đầu của chuỗi con bất thường nhất</w:t>
            </w:r>
          </w:p>
        </w:tc>
        <w:tc>
          <w:tcPr>
            <w:tcW w:w="0" w:type="auto"/>
          </w:tcPr>
          <w:p w:rsidR="00EB47BF" w:rsidRDefault="00EB47BF" w:rsidP="00AC450D">
            <w:r>
              <w:t>Độ lệch</w:t>
            </w:r>
          </w:p>
        </w:tc>
      </w:tr>
      <w:tr w:rsidR="00737146" w:rsidTr="00EB47BF">
        <w:tc>
          <w:tcPr>
            <w:tcW w:w="0" w:type="auto"/>
          </w:tcPr>
          <w:p w:rsidR="00EB47BF" w:rsidRDefault="00EB47BF" w:rsidP="00AC450D">
            <w:r>
              <w:t>VLWQ</w:t>
            </w:r>
          </w:p>
        </w:tc>
        <w:tc>
          <w:tcPr>
            <w:tcW w:w="0" w:type="auto"/>
          </w:tcPr>
          <w:p w:rsidR="00EB47BF" w:rsidRDefault="00EB47BF" w:rsidP="00AC450D">
            <w:r w:rsidRPr="00F95C31">
              <w:rPr>
                <w:rFonts w:ascii="Cambria Math" w:hAnsi="Cambria Math"/>
                <w:i/>
              </w:rPr>
              <w:t>ε</w:t>
            </w:r>
            <w:r w:rsidRPr="00F95C31">
              <w:rPr>
                <w:rFonts w:ascii="Cambria Math" w:hAnsi="Cambria Math"/>
                <w:i/>
                <w:vertAlign w:val="subscript"/>
              </w:rPr>
              <w:t>1</w:t>
            </w:r>
            <w:r w:rsidR="004062B3">
              <w:t>=</w:t>
            </w:r>
            <w:r w:rsidR="005D4388">
              <w:t>40000</w:t>
            </w:r>
            <w:r>
              <w:t>,</w:t>
            </w:r>
            <w:r w:rsidRPr="00F95C31">
              <w:rPr>
                <w:rFonts w:ascii="Cambria Math" w:hAnsi="Cambria Math"/>
                <w:i/>
              </w:rPr>
              <w:t>ε</w:t>
            </w:r>
            <w:r w:rsidRPr="00F95C31">
              <w:rPr>
                <w:rFonts w:ascii="Cambria Math" w:hAnsi="Cambria Math"/>
                <w:i/>
                <w:vertAlign w:val="subscript"/>
              </w:rPr>
              <w:t>2</w:t>
            </w:r>
            <w:r w:rsidR="00737146">
              <w:t>=</w:t>
            </w:r>
            <w:r w:rsidR="005D4388">
              <w:t xml:space="preserve">50, </w:t>
            </w:r>
            <w:r w:rsidRPr="00F95C31">
              <w:rPr>
                <w:i/>
              </w:rPr>
              <w:t>a</w:t>
            </w:r>
            <w:r w:rsidR="005D4388">
              <w:t>=2</w:t>
            </w:r>
          </w:p>
        </w:tc>
        <w:tc>
          <w:tcPr>
            <w:tcW w:w="0" w:type="auto"/>
          </w:tcPr>
          <w:p w:rsidR="00EB47BF" w:rsidRPr="00F95C31" w:rsidRDefault="00511C87" w:rsidP="00AC450D">
            <w:r>
              <w:rPr>
                <w:rFonts w:cs="Microsoft Sans Serif"/>
              </w:rPr>
              <w:t>685</w:t>
            </w:r>
          </w:p>
        </w:tc>
        <w:tc>
          <w:tcPr>
            <w:tcW w:w="0" w:type="auto"/>
          </w:tcPr>
          <w:p w:rsidR="00EB47BF" w:rsidRDefault="00EB47BF" w:rsidP="00AC450D">
            <w:r>
              <w:t>d=</w:t>
            </w:r>
            <w:r w:rsidR="00B7026D">
              <w:t>3</w:t>
            </w:r>
            <w:r>
              <w:t>%</w:t>
            </w:r>
          </w:p>
        </w:tc>
      </w:tr>
      <w:tr w:rsidR="00737146" w:rsidTr="00EB47BF">
        <w:tc>
          <w:tcPr>
            <w:tcW w:w="0" w:type="auto"/>
          </w:tcPr>
          <w:p w:rsidR="00EB47BF" w:rsidRDefault="00EB47BF" w:rsidP="00AC450D">
            <w:r>
              <w:t>VLWEP</w:t>
            </w:r>
          </w:p>
        </w:tc>
        <w:tc>
          <w:tcPr>
            <w:tcW w:w="0" w:type="auto"/>
          </w:tcPr>
          <w:p w:rsidR="00EB47BF" w:rsidRDefault="00EB47BF" w:rsidP="00AC450D">
            <w:r w:rsidRPr="00F95C31">
              <w:rPr>
                <w:i/>
              </w:rPr>
              <w:t>R</w:t>
            </w:r>
            <w:r w:rsidR="00511C87">
              <w:t>=1.05</w:t>
            </w:r>
            <w:r>
              <w:t>,</w:t>
            </w:r>
            <w:r w:rsidRPr="00B944BB">
              <w:rPr>
                <w:i/>
              </w:rPr>
              <w:t>MIN_LENGH</w:t>
            </w:r>
            <w:r>
              <w:t>=</w:t>
            </w:r>
            <w:r w:rsidR="00511C87">
              <w:t>5</w:t>
            </w:r>
            <w:r>
              <w:t>,</w:t>
            </w:r>
            <w:r>
              <w:rPr>
                <w:i/>
              </w:rPr>
              <w:t>a</w:t>
            </w:r>
            <w:r w:rsidR="00737146">
              <w:t>=</w:t>
            </w:r>
            <w:r w:rsidR="00511C87">
              <w:t>2</w:t>
            </w:r>
          </w:p>
        </w:tc>
        <w:tc>
          <w:tcPr>
            <w:tcW w:w="0" w:type="auto"/>
          </w:tcPr>
          <w:p w:rsidR="00EB47BF" w:rsidRPr="00F95C31" w:rsidRDefault="00511C87" w:rsidP="00AC450D">
            <w:r>
              <w:rPr>
                <w:rFonts w:cs="Microsoft Sans Serif"/>
              </w:rPr>
              <w:t>673</w:t>
            </w:r>
          </w:p>
        </w:tc>
        <w:tc>
          <w:tcPr>
            <w:tcW w:w="0" w:type="auto"/>
          </w:tcPr>
          <w:p w:rsidR="00EB47BF" w:rsidRDefault="00EB47BF" w:rsidP="00AC450D">
            <w:r>
              <w:t>d=</w:t>
            </w:r>
            <w:r w:rsidR="00B7026D">
              <w:t>37</w:t>
            </w:r>
            <w:r>
              <w:t>%</w:t>
            </w:r>
          </w:p>
        </w:tc>
      </w:tr>
      <w:tr w:rsidR="00737146" w:rsidTr="00EB47BF">
        <w:tc>
          <w:tcPr>
            <w:tcW w:w="0" w:type="auto"/>
          </w:tcPr>
          <w:p w:rsidR="00EB47BF" w:rsidRDefault="00EB47BF" w:rsidP="00AC450D">
            <w:r>
              <w:t>HOT SAX</w:t>
            </w:r>
          </w:p>
        </w:tc>
        <w:tc>
          <w:tcPr>
            <w:tcW w:w="0" w:type="auto"/>
          </w:tcPr>
          <w:p w:rsidR="00EB47BF" w:rsidRPr="00F95C31" w:rsidRDefault="00EB47BF" w:rsidP="00AC450D">
            <w:r>
              <w:rPr>
                <w:i/>
              </w:rPr>
              <w:t>n</w:t>
            </w:r>
            <w:r w:rsidR="00737146">
              <w:t>=</w:t>
            </w:r>
            <w:r w:rsidR="00511C87">
              <w:t>30</w:t>
            </w:r>
            <w:r>
              <w:t>,</w:t>
            </w:r>
            <w:r>
              <w:rPr>
                <w:i/>
              </w:rPr>
              <w:t>PAA_LENGTH</w:t>
            </w:r>
            <w:r>
              <w:t>=</w:t>
            </w:r>
            <w:r w:rsidR="00511C87">
              <w:t>3</w:t>
            </w:r>
          </w:p>
        </w:tc>
        <w:tc>
          <w:tcPr>
            <w:tcW w:w="0" w:type="auto"/>
          </w:tcPr>
          <w:p w:rsidR="00EB47BF" w:rsidRDefault="00511C87" w:rsidP="00AC450D">
            <w:r>
              <w:t>684</w:t>
            </w:r>
          </w:p>
        </w:tc>
        <w:tc>
          <w:tcPr>
            <w:tcW w:w="0" w:type="auto"/>
          </w:tcPr>
          <w:p w:rsidR="00EB47BF" w:rsidRDefault="00737146" w:rsidP="00AC450D">
            <w:r>
              <w:t>d=</w:t>
            </w:r>
            <w:r w:rsidR="00EB47BF">
              <w:t>0%</w:t>
            </w:r>
          </w:p>
        </w:tc>
      </w:tr>
    </w:tbl>
    <w:p w:rsidR="004A0AAB" w:rsidRDefault="004A0AAB" w:rsidP="004A0AAB">
      <w:r>
        <w:tab/>
      </w:r>
      <w:bookmarkStart w:id="117" w:name="_Toc439463093"/>
      <w:r>
        <w:t xml:space="preserve">Bảng </w:t>
      </w:r>
      <w:fldSimple w:instr=" STYLEREF 1 \s ">
        <w:r w:rsidR="00A70BB8">
          <w:rPr>
            <w:noProof/>
          </w:rPr>
          <w:t>5</w:t>
        </w:r>
      </w:fldSimple>
      <w:r w:rsidR="008615BA">
        <w:t>.</w:t>
      </w:r>
      <w:fldSimple w:instr=" SEQ Bảng \* ARABIC \s 1 ">
        <w:r w:rsidR="00A70BB8">
          <w:rPr>
            <w:noProof/>
          </w:rPr>
          <w:t>3</w:t>
        </w:r>
      </w:fldSimple>
      <w:r w:rsidR="00422942">
        <w:t>.</w:t>
      </w:r>
      <w:r>
        <w:t xml:space="preserve"> Kết quả thực nghiệm trên chuỗi dữ liệu ECG 308</w:t>
      </w:r>
      <w:bookmarkEnd w:id="117"/>
    </w:p>
    <w:p w:rsidR="00191739" w:rsidRDefault="00191739" w:rsidP="00191739">
      <w:pPr>
        <w:ind w:firstLine="709"/>
      </w:pPr>
      <w:r>
        <w:t>Các chuỗi con bất thường được tìm thấy bởi 3 giải thuật được thể hiện lần lượt trên các hình</w:t>
      </w:r>
      <w:r w:rsidR="00EA1319">
        <w:t xml:space="preserve"> 5.12</w:t>
      </w:r>
      <w:r>
        <w:t xml:space="preserve">, </w:t>
      </w:r>
      <w:r w:rsidR="00EA1319">
        <w:t>5.13</w:t>
      </w:r>
      <w:r>
        <w:t xml:space="preserve"> và </w:t>
      </w:r>
      <w:r w:rsidR="00EA1319">
        <w:t>5.14</w:t>
      </w:r>
      <w:r>
        <w:t>. Chuỗi con có dấu tròn là chuỗi con bất thường nhất.</w:t>
      </w:r>
    </w:p>
    <w:p w:rsidR="00A637BE" w:rsidRDefault="00A637BE" w:rsidP="004A0AAB">
      <w:r>
        <w:rPr>
          <w:noProof/>
        </w:rPr>
        <w:drawing>
          <wp:inline distT="0" distB="0" distL="0" distR="0">
            <wp:extent cx="5581650" cy="295783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581650" cy="2957830"/>
                    </a:xfrm>
                    <a:prstGeom prst="rect">
                      <a:avLst/>
                    </a:prstGeom>
                    <a:noFill/>
                    <a:ln>
                      <a:noFill/>
                    </a:ln>
                  </pic:spPr>
                </pic:pic>
              </a:graphicData>
            </a:graphic>
          </wp:inline>
        </w:drawing>
      </w:r>
    </w:p>
    <w:p w:rsidR="00A637BE" w:rsidRDefault="00191739" w:rsidP="00A637BE">
      <w:r>
        <w:tab/>
      </w:r>
      <w:r>
        <w:tab/>
      </w:r>
      <w:bookmarkStart w:id="118" w:name="_Toc439463068"/>
      <w:r w:rsidR="00A637BE">
        <w:t xml:space="preserve">Hình </w:t>
      </w:r>
      <w:fldSimple w:instr=" STYLEREF 1 \s ">
        <w:r w:rsidR="00941E7C">
          <w:rPr>
            <w:noProof/>
          </w:rPr>
          <w:t>5</w:t>
        </w:r>
      </w:fldSimple>
      <w:r w:rsidR="00941E7C">
        <w:t>.</w:t>
      </w:r>
      <w:fldSimple w:instr=" SEQ Hình \* ARABIC \s 1 ">
        <w:r w:rsidR="00941E7C">
          <w:rPr>
            <w:noProof/>
          </w:rPr>
          <w:t>12</w:t>
        </w:r>
      </w:fldSimple>
      <w:r w:rsidR="00A637BE">
        <w:t xml:space="preserve"> Các chuỗi con bất thường tìm thấy bởi giải thuật VLWQ trên bộ dữ liệu ECG 308</w:t>
      </w:r>
      <w:r w:rsidR="002C5091">
        <w:t>.</w:t>
      </w:r>
      <w:bookmarkEnd w:id="118"/>
    </w:p>
    <w:p w:rsidR="002C5091" w:rsidRDefault="002C5091" w:rsidP="00A637BE">
      <w:r>
        <w:rPr>
          <w:noProof/>
        </w:rPr>
        <w:lastRenderedPageBreak/>
        <w:drawing>
          <wp:inline distT="0" distB="0" distL="0" distR="0">
            <wp:extent cx="5581650" cy="301371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650" cy="3013710"/>
                    </a:xfrm>
                    <a:prstGeom prst="rect">
                      <a:avLst/>
                    </a:prstGeom>
                    <a:noFill/>
                    <a:ln>
                      <a:noFill/>
                    </a:ln>
                  </pic:spPr>
                </pic:pic>
              </a:graphicData>
            </a:graphic>
          </wp:inline>
        </w:drawing>
      </w:r>
    </w:p>
    <w:p w:rsidR="002C5091" w:rsidRDefault="00191739" w:rsidP="002C5091">
      <w:r>
        <w:tab/>
      </w:r>
      <w:r>
        <w:tab/>
      </w:r>
      <w:bookmarkStart w:id="119" w:name="_Toc439463069"/>
      <w:r w:rsidR="002C5091">
        <w:t xml:space="preserve">Hình </w:t>
      </w:r>
      <w:fldSimple w:instr=" STYLEREF 1 \s ">
        <w:r w:rsidR="00941E7C">
          <w:rPr>
            <w:noProof/>
          </w:rPr>
          <w:t>5</w:t>
        </w:r>
      </w:fldSimple>
      <w:r w:rsidR="00941E7C">
        <w:t>.</w:t>
      </w:r>
      <w:fldSimple w:instr=" SEQ Hình \* ARABIC \s 1 ">
        <w:r w:rsidR="00941E7C">
          <w:rPr>
            <w:noProof/>
          </w:rPr>
          <w:t>13</w:t>
        </w:r>
      </w:fldSimple>
      <w:r w:rsidR="002C5091">
        <w:t>. Các chuỗi con bất thường tìm thấy bởi giải thuật VLWEP trên bộ dữ liệu ECG 308.</w:t>
      </w:r>
      <w:bookmarkEnd w:id="119"/>
    </w:p>
    <w:p w:rsidR="007A4472" w:rsidRDefault="007A4472" w:rsidP="002C5091">
      <w:r>
        <w:rPr>
          <w:noProof/>
        </w:rPr>
        <w:drawing>
          <wp:inline distT="0" distB="0" distL="0" distR="0">
            <wp:extent cx="5581650" cy="30765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7A4472" w:rsidRDefault="00191739" w:rsidP="007A4472">
      <w:r>
        <w:tab/>
      </w:r>
      <w:r>
        <w:tab/>
      </w:r>
      <w:bookmarkStart w:id="120" w:name="_Toc439463070"/>
      <w:r w:rsidR="007A4472">
        <w:t xml:space="preserve">Hình </w:t>
      </w:r>
      <w:fldSimple w:instr=" STYLEREF 1 \s ">
        <w:r w:rsidR="00941E7C">
          <w:rPr>
            <w:noProof/>
          </w:rPr>
          <w:t>5</w:t>
        </w:r>
      </w:fldSimple>
      <w:r w:rsidR="00941E7C">
        <w:t>.</w:t>
      </w:r>
      <w:fldSimple w:instr=" SEQ Hình \* ARABIC \s 1 ">
        <w:r w:rsidR="00941E7C">
          <w:rPr>
            <w:noProof/>
          </w:rPr>
          <w:t>14</w:t>
        </w:r>
      </w:fldSimple>
      <w:r w:rsidR="007A4472">
        <w:t>. Các chuỗi con bất thường tìm thấy bởi giải thuật HOT SAX trên bộ dữ liệu ECG 308.</w:t>
      </w:r>
      <w:bookmarkEnd w:id="120"/>
    </w:p>
    <w:p w:rsidR="00A637BE" w:rsidRPr="004A0AAB" w:rsidRDefault="00A637BE" w:rsidP="00A637BE">
      <w:pPr>
        <w:pStyle w:val="Caption"/>
      </w:pPr>
    </w:p>
    <w:p w:rsidR="005E50BB" w:rsidRDefault="005E50BB" w:rsidP="005E50BB">
      <w:pPr>
        <w:pStyle w:val="Heading3"/>
      </w:pPr>
      <w:bookmarkStart w:id="121" w:name="_Toc439463016"/>
      <w:r>
        <w:lastRenderedPageBreak/>
        <w:t>Kết quả thực nghiệm</w:t>
      </w:r>
      <w:r w:rsidR="00CB4978">
        <w:t xml:space="preserve"> của chuỗi thời gian ERP</w:t>
      </w:r>
      <w:bookmarkEnd w:id="121"/>
    </w:p>
    <w:p w:rsidR="00954952" w:rsidRPr="00954952" w:rsidRDefault="00954952" w:rsidP="00954952">
      <w:pPr>
        <w:ind w:firstLine="851"/>
      </w:pPr>
      <w:r>
        <w:t>Kết quả thực nghiệm của chuỗi thời gian</w:t>
      </w:r>
      <w:r w:rsidR="003C124F">
        <w:t xml:space="preserve"> ERP</w:t>
      </w:r>
      <w:r>
        <w:t xml:space="preserve"> được thể hiện trong bảng 5.4</w:t>
      </w:r>
    </w:p>
    <w:tbl>
      <w:tblPr>
        <w:tblStyle w:val="TableGrid"/>
        <w:tblW w:w="0" w:type="auto"/>
        <w:tblLook w:val="04A0" w:firstRow="1" w:lastRow="0" w:firstColumn="1" w:lastColumn="0" w:noHBand="0" w:noVBand="1"/>
      </w:tblPr>
      <w:tblGrid>
        <w:gridCol w:w="1251"/>
        <w:gridCol w:w="3379"/>
        <w:gridCol w:w="3367"/>
        <w:gridCol w:w="1009"/>
      </w:tblGrid>
      <w:tr w:rsidR="007C5FB1" w:rsidTr="00AC450D">
        <w:tc>
          <w:tcPr>
            <w:tcW w:w="0" w:type="auto"/>
          </w:tcPr>
          <w:p w:rsidR="00422942" w:rsidRDefault="00422942" w:rsidP="00AC450D">
            <w:r>
              <w:t>Giải thuật</w:t>
            </w:r>
          </w:p>
        </w:tc>
        <w:tc>
          <w:tcPr>
            <w:tcW w:w="0" w:type="auto"/>
          </w:tcPr>
          <w:p w:rsidR="00422942" w:rsidRDefault="00422942" w:rsidP="00AC450D">
            <w:r>
              <w:t>Tham số</w:t>
            </w:r>
          </w:p>
        </w:tc>
        <w:tc>
          <w:tcPr>
            <w:tcW w:w="0" w:type="auto"/>
          </w:tcPr>
          <w:p w:rsidR="00422942" w:rsidRDefault="00422942" w:rsidP="00AC450D">
            <w:r>
              <w:t>Điểm bắt đầu của chuỗi con bất thường nhất</w:t>
            </w:r>
          </w:p>
        </w:tc>
        <w:tc>
          <w:tcPr>
            <w:tcW w:w="0" w:type="auto"/>
          </w:tcPr>
          <w:p w:rsidR="00422942" w:rsidRDefault="00422942" w:rsidP="00AC450D">
            <w:r>
              <w:t>Độ lệch</w:t>
            </w:r>
          </w:p>
        </w:tc>
      </w:tr>
      <w:tr w:rsidR="007C5FB1" w:rsidTr="00AC450D">
        <w:tc>
          <w:tcPr>
            <w:tcW w:w="0" w:type="auto"/>
          </w:tcPr>
          <w:p w:rsidR="00422942" w:rsidRDefault="00422942" w:rsidP="00AC450D">
            <w:r>
              <w:t>VLWQ</w:t>
            </w:r>
          </w:p>
        </w:tc>
        <w:tc>
          <w:tcPr>
            <w:tcW w:w="0" w:type="auto"/>
          </w:tcPr>
          <w:p w:rsidR="00422942" w:rsidRDefault="00422942" w:rsidP="00AC450D">
            <w:r w:rsidRPr="00F95C31">
              <w:rPr>
                <w:rFonts w:ascii="Cambria Math" w:hAnsi="Cambria Math"/>
                <w:i/>
              </w:rPr>
              <w:t>ε</w:t>
            </w:r>
            <w:r w:rsidRPr="00F95C31">
              <w:rPr>
                <w:rFonts w:ascii="Cambria Math" w:hAnsi="Cambria Math"/>
                <w:i/>
                <w:vertAlign w:val="subscript"/>
              </w:rPr>
              <w:t>1</w:t>
            </w:r>
            <w:r>
              <w:t>=</w:t>
            </w:r>
            <w:r w:rsidR="007C5FB1">
              <w:t>8.0</w:t>
            </w:r>
            <w:r>
              <w:t>,</w:t>
            </w:r>
            <w:r w:rsidRPr="00F95C31">
              <w:rPr>
                <w:rFonts w:ascii="Cambria Math" w:hAnsi="Cambria Math"/>
                <w:i/>
              </w:rPr>
              <w:t>ε</w:t>
            </w:r>
            <w:r w:rsidRPr="00F95C31">
              <w:rPr>
                <w:rFonts w:ascii="Cambria Math" w:hAnsi="Cambria Math"/>
                <w:i/>
                <w:vertAlign w:val="subscript"/>
              </w:rPr>
              <w:t>2</w:t>
            </w:r>
            <w:r>
              <w:t>=</w:t>
            </w:r>
            <w:r w:rsidR="007C5FB1">
              <w:t>1.0</w:t>
            </w:r>
            <w:r>
              <w:t xml:space="preserve">, </w:t>
            </w:r>
            <w:r w:rsidRPr="00F95C31">
              <w:rPr>
                <w:i/>
              </w:rPr>
              <w:t>a</w:t>
            </w:r>
            <w:r>
              <w:t>=2</w:t>
            </w:r>
            <w:r w:rsidR="007C5FB1">
              <w:t>.0</w:t>
            </w:r>
          </w:p>
        </w:tc>
        <w:tc>
          <w:tcPr>
            <w:tcW w:w="0" w:type="auto"/>
          </w:tcPr>
          <w:p w:rsidR="00422942" w:rsidRPr="00F95C31" w:rsidRDefault="007C5FB1" w:rsidP="00AC450D">
            <w:r>
              <w:rPr>
                <w:rFonts w:cs="Microsoft Sans Serif"/>
              </w:rPr>
              <w:t>2613</w:t>
            </w:r>
          </w:p>
        </w:tc>
        <w:tc>
          <w:tcPr>
            <w:tcW w:w="0" w:type="auto"/>
          </w:tcPr>
          <w:p w:rsidR="00422942" w:rsidRDefault="00422942" w:rsidP="00AC450D">
            <w:r>
              <w:t>d=</w:t>
            </w:r>
            <w:r w:rsidR="00502B84">
              <w:t>32</w:t>
            </w:r>
            <w:r>
              <w:t>%</w:t>
            </w:r>
          </w:p>
        </w:tc>
      </w:tr>
      <w:tr w:rsidR="007C5FB1" w:rsidTr="00AC450D">
        <w:tc>
          <w:tcPr>
            <w:tcW w:w="0" w:type="auto"/>
          </w:tcPr>
          <w:p w:rsidR="00422942" w:rsidRDefault="00422942" w:rsidP="00AC450D">
            <w:r>
              <w:t>VLWEP</w:t>
            </w:r>
          </w:p>
        </w:tc>
        <w:tc>
          <w:tcPr>
            <w:tcW w:w="0" w:type="auto"/>
          </w:tcPr>
          <w:p w:rsidR="00422942" w:rsidRDefault="00422942" w:rsidP="00AC450D">
            <w:r w:rsidRPr="00F95C31">
              <w:rPr>
                <w:i/>
              </w:rPr>
              <w:t>R</w:t>
            </w:r>
            <w:r w:rsidR="007C5FB1">
              <w:t>=1.4</w:t>
            </w:r>
            <w:r>
              <w:t>5,</w:t>
            </w:r>
            <w:r w:rsidRPr="00B944BB">
              <w:rPr>
                <w:i/>
              </w:rPr>
              <w:t>MIN_LENGH</w:t>
            </w:r>
            <w:r>
              <w:t>=</w:t>
            </w:r>
            <w:r w:rsidR="007C5FB1">
              <w:t>10</w:t>
            </w:r>
            <w:r>
              <w:t>,</w:t>
            </w:r>
            <w:r>
              <w:rPr>
                <w:i/>
              </w:rPr>
              <w:t>a</w:t>
            </w:r>
            <w:r>
              <w:t>=2</w:t>
            </w:r>
          </w:p>
        </w:tc>
        <w:tc>
          <w:tcPr>
            <w:tcW w:w="0" w:type="auto"/>
          </w:tcPr>
          <w:p w:rsidR="00422942" w:rsidRPr="00F95C31" w:rsidRDefault="007C5FB1" w:rsidP="00AC450D">
            <w:r>
              <w:rPr>
                <w:rFonts w:cs="Microsoft Sans Serif"/>
              </w:rPr>
              <w:t>2602</w:t>
            </w:r>
          </w:p>
        </w:tc>
        <w:tc>
          <w:tcPr>
            <w:tcW w:w="0" w:type="auto"/>
          </w:tcPr>
          <w:p w:rsidR="00422942" w:rsidRDefault="00422942" w:rsidP="00AC450D">
            <w:r>
              <w:t>d=37%</w:t>
            </w:r>
          </w:p>
        </w:tc>
      </w:tr>
      <w:tr w:rsidR="007C5FB1" w:rsidTr="00AC450D">
        <w:tc>
          <w:tcPr>
            <w:tcW w:w="0" w:type="auto"/>
          </w:tcPr>
          <w:p w:rsidR="00422942" w:rsidRDefault="00422942" w:rsidP="00AC450D">
            <w:r>
              <w:t>HOT SAX</w:t>
            </w:r>
          </w:p>
        </w:tc>
        <w:tc>
          <w:tcPr>
            <w:tcW w:w="0" w:type="auto"/>
          </w:tcPr>
          <w:p w:rsidR="00422942" w:rsidRPr="00F95C31" w:rsidRDefault="00422942" w:rsidP="00AC450D">
            <w:r>
              <w:rPr>
                <w:i/>
              </w:rPr>
              <w:t>n</w:t>
            </w:r>
            <w:r>
              <w:t>=30</w:t>
            </w:r>
            <w:r w:rsidR="007C5FB1">
              <w:t>0</w:t>
            </w:r>
            <w:r>
              <w:t>,</w:t>
            </w:r>
            <w:r>
              <w:rPr>
                <w:i/>
              </w:rPr>
              <w:t>PAA_LENGTH</w:t>
            </w:r>
            <w:r>
              <w:t>=3</w:t>
            </w:r>
            <w:r w:rsidR="007C5FB1">
              <w:t>0</w:t>
            </w:r>
          </w:p>
        </w:tc>
        <w:tc>
          <w:tcPr>
            <w:tcW w:w="0" w:type="auto"/>
          </w:tcPr>
          <w:p w:rsidR="00422942" w:rsidRDefault="007C5FB1" w:rsidP="00AC450D">
            <w:r>
              <w:t>2518</w:t>
            </w:r>
          </w:p>
        </w:tc>
        <w:tc>
          <w:tcPr>
            <w:tcW w:w="0" w:type="auto"/>
          </w:tcPr>
          <w:p w:rsidR="00422942" w:rsidRDefault="00422942" w:rsidP="00AC450D">
            <w:r>
              <w:t>d=</w:t>
            </w:r>
            <w:r w:rsidR="00662D25">
              <w:t>0</w:t>
            </w:r>
            <w:r>
              <w:t>%</w:t>
            </w:r>
          </w:p>
        </w:tc>
      </w:tr>
    </w:tbl>
    <w:p w:rsidR="00422942" w:rsidRDefault="00422942" w:rsidP="00422942">
      <w:r>
        <w:tab/>
      </w:r>
      <w:r>
        <w:tab/>
      </w:r>
      <w:bookmarkStart w:id="122" w:name="_Toc439463094"/>
      <w:r>
        <w:t xml:space="preserve">Bảng </w:t>
      </w:r>
      <w:fldSimple w:instr=" STYLEREF 1 \s ">
        <w:r w:rsidR="00A70BB8">
          <w:rPr>
            <w:noProof/>
          </w:rPr>
          <w:t>5</w:t>
        </w:r>
      </w:fldSimple>
      <w:r w:rsidR="008615BA">
        <w:t>.</w:t>
      </w:r>
      <w:fldSimple w:instr=" SEQ Bảng \* ARABIC \s 1 ">
        <w:r w:rsidR="00A70BB8">
          <w:rPr>
            <w:noProof/>
          </w:rPr>
          <w:t>4</w:t>
        </w:r>
      </w:fldSimple>
      <w:r>
        <w:t>. Kết quả thực nghiệm trên chuỗi dữ liệu ERP</w:t>
      </w:r>
      <w:bookmarkEnd w:id="122"/>
    </w:p>
    <w:p w:rsidR="00E942EB" w:rsidRPr="00422942" w:rsidRDefault="00E942EB" w:rsidP="00E942EB">
      <w:pPr>
        <w:ind w:firstLine="709"/>
      </w:pPr>
      <w:r>
        <w:t>Các chuỗi con bất thường được tìm thấy bởi 3 giải thuật được thể hiện lần lượt trên các hình 5.</w:t>
      </w:r>
      <w:r w:rsidR="00EA1319">
        <w:t>15</w:t>
      </w:r>
      <w:r>
        <w:t>, 5.1</w:t>
      </w:r>
      <w:r w:rsidR="00EA1319">
        <w:t>6</w:t>
      </w:r>
      <w:r>
        <w:t xml:space="preserve"> và 5.1</w:t>
      </w:r>
      <w:r w:rsidR="00EA1319">
        <w:t>7</w:t>
      </w:r>
      <w:r>
        <w:t>. Chuỗi con có dấu tròn là chuỗi con bất thường nhất.</w:t>
      </w:r>
    </w:p>
    <w:p w:rsidR="00E650EC" w:rsidRDefault="00E650EC" w:rsidP="00E650EC">
      <w:r>
        <w:rPr>
          <w:noProof/>
        </w:rPr>
        <w:drawing>
          <wp:inline distT="0" distB="0" distL="0" distR="0">
            <wp:extent cx="5581650" cy="30194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B71261" w:rsidRDefault="00EA1319" w:rsidP="00B71261">
      <w:r>
        <w:tab/>
      </w:r>
      <w:r>
        <w:tab/>
      </w:r>
      <w:bookmarkStart w:id="123" w:name="_Toc439463071"/>
      <w:r>
        <w:t xml:space="preserve">Hình </w:t>
      </w:r>
      <w:fldSimple w:instr=" STYLEREF 1 \s ">
        <w:r w:rsidR="00941E7C">
          <w:rPr>
            <w:noProof/>
          </w:rPr>
          <w:t>5</w:t>
        </w:r>
      </w:fldSimple>
      <w:r w:rsidR="00941E7C">
        <w:t>.</w:t>
      </w:r>
      <w:fldSimple w:instr=" SEQ Hình \* ARABIC \s 1 ">
        <w:r w:rsidR="00941E7C">
          <w:rPr>
            <w:noProof/>
          </w:rPr>
          <w:t>15</w:t>
        </w:r>
      </w:fldSimple>
      <w:r w:rsidR="00B71261">
        <w:t>. Các chuỗi con bất thường tìm thấy bởi giải thuật VLWQ trên bộ dữ liệu ERP.</w:t>
      </w:r>
      <w:bookmarkEnd w:id="123"/>
    </w:p>
    <w:p w:rsidR="00E650EC" w:rsidRDefault="00E650EC" w:rsidP="00EA1319">
      <w:pPr>
        <w:pStyle w:val="Caption"/>
      </w:pPr>
    </w:p>
    <w:p w:rsidR="00E650EC" w:rsidRDefault="00E650EC" w:rsidP="00E650EC">
      <w:r>
        <w:rPr>
          <w:noProof/>
        </w:rPr>
        <w:lastRenderedPageBreak/>
        <w:drawing>
          <wp:inline distT="0" distB="0" distL="0" distR="0">
            <wp:extent cx="5581650" cy="29337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81650" cy="2933700"/>
                    </a:xfrm>
                    <a:prstGeom prst="rect">
                      <a:avLst/>
                    </a:prstGeom>
                    <a:noFill/>
                    <a:ln>
                      <a:noFill/>
                    </a:ln>
                  </pic:spPr>
                </pic:pic>
              </a:graphicData>
            </a:graphic>
          </wp:inline>
        </w:drawing>
      </w:r>
    </w:p>
    <w:p w:rsidR="00E650EC" w:rsidRDefault="00E22D98" w:rsidP="00E22D98">
      <w:r>
        <w:tab/>
      </w:r>
      <w:r>
        <w:tab/>
      </w:r>
      <w:bookmarkStart w:id="124" w:name="_Toc439463072"/>
      <w:r>
        <w:t xml:space="preserve">Hình </w:t>
      </w:r>
      <w:fldSimple w:instr=" STYLEREF 1 \s ">
        <w:r w:rsidR="00941E7C">
          <w:rPr>
            <w:noProof/>
          </w:rPr>
          <w:t>5</w:t>
        </w:r>
      </w:fldSimple>
      <w:r w:rsidR="00941E7C">
        <w:t>.</w:t>
      </w:r>
      <w:fldSimple w:instr=" SEQ Hình \* ARABIC \s 1 ">
        <w:r w:rsidR="00941E7C">
          <w:rPr>
            <w:noProof/>
          </w:rPr>
          <w:t>16</w:t>
        </w:r>
      </w:fldSimple>
      <w:r>
        <w:t>. Các chuỗi con bất thường tìm thấy bởi giải thuật VLWEP trên bộ dữ liệu ERP.</w:t>
      </w:r>
      <w:bookmarkEnd w:id="124"/>
    </w:p>
    <w:p w:rsidR="00E650EC" w:rsidRDefault="00E650EC" w:rsidP="00E650EC">
      <w:r>
        <w:rPr>
          <w:noProof/>
        </w:rPr>
        <w:drawing>
          <wp:inline distT="0" distB="0" distL="0" distR="0">
            <wp:extent cx="5581650" cy="30480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343D24" w:rsidRPr="00E650EC" w:rsidRDefault="00343D24" w:rsidP="00343D24">
      <w:r>
        <w:tab/>
      </w:r>
      <w:bookmarkStart w:id="125" w:name="_Toc439463073"/>
      <w:r>
        <w:t xml:space="preserve">Hình </w:t>
      </w:r>
      <w:fldSimple w:instr=" STYLEREF 1 \s ">
        <w:r w:rsidR="00941E7C">
          <w:rPr>
            <w:noProof/>
          </w:rPr>
          <w:t>5</w:t>
        </w:r>
      </w:fldSimple>
      <w:r w:rsidR="00941E7C">
        <w:t>.</w:t>
      </w:r>
      <w:fldSimple w:instr=" SEQ Hình \* ARABIC \s 1 ">
        <w:r w:rsidR="00941E7C">
          <w:rPr>
            <w:noProof/>
          </w:rPr>
          <w:t>17</w:t>
        </w:r>
      </w:fldSimple>
      <w:r>
        <w:t>. Các chuỗi con bất thường tìm thấy bởi giải thuật HOT SAX trên bộ dữ liệu ERP.</w:t>
      </w:r>
      <w:bookmarkEnd w:id="125"/>
    </w:p>
    <w:p w:rsidR="00215941" w:rsidRDefault="005E50BB" w:rsidP="00215941">
      <w:pPr>
        <w:pStyle w:val="Heading3"/>
      </w:pPr>
      <w:bookmarkStart w:id="126" w:name="_Toc439463017"/>
      <w:r>
        <w:lastRenderedPageBreak/>
        <w:t>Kết quả thực nghiệm</w:t>
      </w:r>
      <w:r w:rsidR="00CB4978">
        <w:t xml:space="preserve"> của chuỗi thời gian Memory</w:t>
      </w:r>
      <w:bookmarkEnd w:id="126"/>
    </w:p>
    <w:p w:rsidR="007836C7" w:rsidRDefault="007836C7" w:rsidP="007836C7">
      <w:pPr>
        <w:ind w:firstLine="851"/>
      </w:pPr>
      <w:r>
        <w:t>Kết quả thực nghiệm của chuỗi thời gian Memory được thể hiện trong bảng 5.</w:t>
      </w:r>
      <w:r w:rsidR="00B6354E">
        <w:t>5</w:t>
      </w:r>
    </w:p>
    <w:tbl>
      <w:tblPr>
        <w:tblStyle w:val="TableGrid"/>
        <w:tblW w:w="0" w:type="auto"/>
        <w:tblLook w:val="04A0" w:firstRow="1" w:lastRow="0" w:firstColumn="1" w:lastColumn="0" w:noHBand="0" w:noVBand="1"/>
      </w:tblPr>
      <w:tblGrid>
        <w:gridCol w:w="1241"/>
        <w:gridCol w:w="3574"/>
        <w:gridCol w:w="3185"/>
        <w:gridCol w:w="1006"/>
      </w:tblGrid>
      <w:tr w:rsidR="006118B4" w:rsidTr="00AC450D">
        <w:tc>
          <w:tcPr>
            <w:tcW w:w="0" w:type="auto"/>
          </w:tcPr>
          <w:p w:rsidR="006118B4" w:rsidRDefault="006118B4" w:rsidP="00AC450D">
            <w:r>
              <w:t>Giải thuật</w:t>
            </w:r>
          </w:p>
        </w:tc>
        <w:tc>
          <w:tcPr>
            <w:tcW w:w="0" w:type="auto"/>
          </w:tcPr>
          <w:p w:rsidR="006118B4" w:rsidRDefault="006118B4" w:rsidP="00AC450D">
            <w:r>
              <w:t>Tham số</w:t>
            </w:r>
          </w:p>
        </w:tc>
        <w:tc>
          <w:tcPr>
            <w:tcW w:w="0" w:type="auto"/>
          </w:tcPr>
          <w:p w:rsidR="006118B4" w:rsidRDefault="006118B4" w:rsidP="00AC450D">
            <w:r>
              <w:t>Điểm bắt đầu của chuỗi con bất thường nhất</w:t>
            </w:r>
          </w:p>
        </w:tc>
        <w:tc>
          <w:tcPr>
            <w:tcW w:w="0" w:type="auto"/>
          </w:tcPr>
          <w:p w:rsidR="006118B4" w:rsidRDefault="006118B4" w:rsidP="00AC450D">
            <w:r>
              <w:t>Độ lệch</w:t>
            </w:r>
          </w:p>
        </w:tc>
      </w:tr>
      <w:tr w:rsidR="006118B4" w:rsidTr="00AC450D">
        <w:tc>
          <w:tcPr>
            <w:tcW w:w="0" w:type="auto"/>
          </w:tcPr>
          <w:p w:rsidR="006118B4" w:rsidRDefault="006118B4" w:rsidP="00AC450D">
            <w:r>
              <w:t>VLWQ</w:t>
            </w:r>
          </w:p>
        </w:tc>
        <w:tc>
          <w:tcPr>
            <w:tcW w:w="0" w:type="auto"/>
          </w:tcPr>
          <w:p w:rsidR="006118B4" w:rsidRDefault="006118B4" w:rsidP="00AC450D">
            <w:r w:rsidRPr="00F95C31">
              <w:rPr>
                <w:rFonts w:ascii="Cambria Math" w:hAnsi="Cambria Math"/>
                <w:i/>
              </w:rPr>
              <w:t>ε</w:t>
            </w:r>
            <w:r w:rsidRPr="00F95C31">
              <w:rPr>
                <w:rFonts w:ascii="Cambria Math" w:hAnsi="Cambria Math"/>
                <w:i/>
                <w:vertAlign w:val="subscript"/>
              </w:rPr>
              <w:t>1</w:t>
            </w:r>
            <w:r>
              <w:t>=8.0,</w:t>
            </w:r>
            <w:r w:rsidRPr="00F95C31">
              <w:rPr>
                <w:rFonts w:ascii="Cambria Math" w:hAnsi="Cambria Math"/>
                <w:i/>
              </w:rPr>
              <w:t>ε</w:t>
            </w:r>
            <w:r w:rsidRPr="00F95C31">
              <w:rPr>
                <w:rFonts w:ascii="Cambria Math" w:hAnsi="Cambria Math"/>
                <w:i/>
                <w:vertAlign w:val="subscript"/>
              </w:rPr>
              <w:t>2</w:t>
            </w:r>
            <w:r>
              <w:t xml:space="preserve">=0.1, </w:t>
            </w:r>
            <w:r w:rsidRPr="00F95C31">
              <w:rPr>
                <w:i/>
              </w:rPr>
              <w:t>a</w:t>
            </w:r>
            <w:r>
              <w:t>=2.6</w:t>
            </w:r>
          </w:p>
        </w:tc>
        <w:tc>
          <w:tcPr>
            <w:tcW w:w="0" w:type="auto"/>
          </w:tcPr>
          <w:p w:rsidR="006118B4" w:rsidRPr="00F95C31" w:rsidRDefault="006118B4" w:rsidP="00AC450D">
            <w:r>
              <w:rPr>
                <w:rFonts w:cs="Microsoft Sans Serif"/>
              </w:rPr>
              <w:t>2</w:t>
            </w:r>
            <w:r w:rsidR="00653ECC">
              <w:rPr>
                <w:rFonts w:cs="Microsoft Sans Serif"/>
              </w:rPr>
              <w:t>425</w:t>
            </w:r>
          </w:p>
        </w:tc>
        <w:tc>
          <w:tcPr>
            <w:tcW w:w="0" w:type="auto"/>
          </w:tcPr>
          <w:p w:rsidR="006118B4" w:rsidRDefault="006118B4" w:rsidP="00AC450D">
            <w:r>
              <w:t>d=</w:t>
            </w:r>
            <w:r w:rsidR="00C422D3">
              <w:t>2</w:t>
            </w:r>
            <w:r>
              <w:t>%</w:t>
            </w:r>
          </w:p>
        </w:tc>
      </w:tr>
      <w:tr w:rsidR="006118B4" w:rsidTr="00AC450D">
        <w:tc>
          <w:tcPr>
            <w:tcW w:w="0" w:type="auto"/>
          </w:tcPr>
          <w:p w:rsidR="006118B4" w:rsidRDefault="006118B4" w:rsidP="00AC450D">
            <w:r>
              <w:t>VLWEP</w:t>
            </w:r>
          </w:p>
        </w:tc>
        <w:tc>
          <w:tcPr>
            <w:tcW w:w="0" w:type="auto"/>
          </w:tcPr>
          <w:p w:rsidR="006118B4" w:rsidRDefault="006118B4" w:rsidP="00AC450D">
            <w:r w:rsidRPr="00F95C31">
              <w:rPr>
                <w:i/>
              </w:rPr>
              <w:t>R</w:t>
            </w:r>
            <w:r>
              <w:t>=1.</w:t>
            </w:r>
            <w:r w:rsidR="00653ECC">
              <w:t>0</w:t>
            </w:r>
            <w:r>
              <w:t>5,</w:t>
            </w:r>
            <w:r w:rsidRPr="00B944BB">
              <w:rPr>
                <w:i/>
              </w:rPr>
              <w:t>MIN_LENGH</w:t>
            </w:r>
            <w:r>
              <w:t>=10,</w:t>
            </w:r>
            <w:r>
              <w:rPr>
                <w:i/>
              </w:rPr>
              <w:t>a</w:t>
            </w:r>
            <w:r>
              <w:t>=2</w:t>
            </w:r>
            <w:r w:rsidR="00653ECC">
              <w:t>.5</w:t>
            </w:r>
          </w:p>
        </w:tc>
        <w:tc>
          <w:tcPr>
            <w:tcW w:w="0" w:type="auto"/>
          </w:tcPr>
          <w:p w:rsidR="006118B4" w:rsidRPr="00F95C31" w:rsidRDefault="00653ECC" w:rsidP="00AC450D">
            <w:r>
              <w:rPr>
                <w:rFonts w:cs="Microsoft Sans Serif"/>
              </w:rPr>
              <w:t>2399</w:t>
            </w:r>
          </w:p>
        </w:tc>
        <w:tc>
          <w:tcPr>
            <w:tcW w:w="0" w:type="auto"/>
          </w:tcPr>
          <w:p w:rsidR="006118B4" w:rsidRDefault="006118B4" w:rsidP="00AC450D">
            <w:r>
              <w:t>d=</w:t>
            </w:r>
            <w:r w:rsidR="00C422D3">
              <w:t>11</w:t>
            </w:r>
            <w:r>
              <w:t>%</w:t>
            </w:r>
          </w:p>
        </w:tc>
      </w:tr>
      <w:tr w:rsidR="006118B4" w:rsidTr="00AC450D">
        <w:tc>
          <w:tcPr>
            <w:tcW w:w="0" w:type="auto"/>
          </w:tcPr>
          <w:p w:rsidR="006118B4" w:rsidRDefault="006118B4" w:rsidP="00AC450D">
            <w:r>
              <w:t>HOT SAX</w:t>
            </w:r>
          </w:p>
        </w:tc>
        <w:tc>
          <w:tcPr>
            <w:tcW w:w="0" w:type="auto"/>
          </w:tcPr>
          <w:p w:rsidR="006118B4" w:rsidRPr="00F95C31" w:rsidRDefault="006118B4" w:rsidP="00AC450D">
            <w:r>
              <w:rPr>
                <w:i/>
              </w:rPr>
              <w:t>n</w:t>
            </w:r>
            <w:r>
              <w:t>=</w:t>
            </w:r>
            <w:r w:rsidR="00653ECC">
              <w:t>2</w:t>
            </w:r>
            <w:r>
              <w:t>00,</w:t>
            </w:r>
            <w:r>
              <w:rPr>
                <w:i/>
              </w:rPr>
              <w:t>PAA_LENGTH</w:t>
            </w:r>
            <w:r>
              <w:t>=</w:t>
            </w:r>
            <w:r w:rsidR="00653ECC">
              <w:t>2</w:t>
            </w:r>
            <w:r>
              <w:t>0</w:t>
            </w:r>
          </w:p>
        </w:tc>
        <w:tc>
          <w:tcPr>
            <w:tcW w:w="0" w:type="auto"/>
          </w:tcPr>
          <w:p w:rsidR="006118B4" w:rsidRDefault="007A54C7" w:rsidP="00AC450D">
            <w:r>
              <w:t>2421</w:t>
            </w:r>
          </w:p>
        </w:tc>
        <w:tc>
          <w:tcPr>
            <w:tcW w:w="0" w:type="auto"/>
          </w:tcPr>
          <w:p w:rsidR="006118B4" w:rsidRDefault="006118B4" w:rsidP="00AC450D">
            <w:r>
              <w:t>d=</w:t>
            </w:r>
            <w:r w:rsidR="00C422D3">
              <w:t>0</w:t>
            </w:r>
            <w:r>
              <w:t>%</w:t>
            </w:r>
          </w:p>
        </w:tc>
      </w:tr>
    </w:tbl>
    <w:p w:rsidR="001F7E42" w:rsidRDefault="001F7E42" w:rsidP="001F7E42">
      <w:r>
        <w:tab/>
      </w:r>
      <w:r>
        <w:tab/>
      </w:r>
      <w:bookmarkStart w:id="127" w:name="_Toc439463095"/>
      <w:r>
        <w:t xml:space="preserve">Bảng </w:t>
      </w:r>
      <w:fldSimple w:instr=" STYLEREF 1 \s ">
        <w:r w:rsidR="00A70BB8">
          <w:rPr>
            <w:noProof/>
          </w:rPr>
          <w:t>5</w:t>
        </w:r>
      </w:fldSimple>
      <w:r w:rsidR="008615BA">
        <w:t>.</w:t>
      </w:r>
      <w:fldSimple w:instr=" SEQ Bảng \* ARABIC \s 1 ">
        <w:r w:rsidR="00A70BB8">
          <w:rPr>
            <w:noProof/>
          </w:rPr>
          <w:t>5</w:t>
        </w:r>
      </w:fldSimple>
      <w:r>
        <w:t>.  Kết quả thực nghiệm trên chuỗi dữ liệu ERP</w:t>
      </w:r>
      <w:bookmarkEnd w:id="127"/>
    </w:p>
    <w:p w:rsidR="006118B4" w:rsidRPr="007836C7" w:rsidRDefault="00A5274B" w:rsidP="00A5274B">
      <w:pPr>
        <w:ind w:firstLine="709"/>
      </w:pPr>
      <w:r>
        <w:t>Các chuỗi con bất thường được tìm thấy bởi 3 giải thuật được thể hiện lần lượt trên các hình 5.18, 5.19 và 5.20. Chuỗi con có dấu tròn là chuỗi con bất thường nhất.</w:t>
      </w:r>
    </w:p>
    <w:p w:rsidR="00215941" w:rsidRDefault="00215941" w:rsidP="00215941">
      <w:r>
        <w:rPr>
          <w:noProof/>
        </w:rPr>
        <w:drawing>
          <wp:inline distT="0" distB="0" distL="0" distR="0">
            <wp:extent cx="5572125" cy="30003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72125" cy="3000375"/>
                    </a:xfrm>
                    <a:prstGeom prst="rect">
                      <a:avLst/>
                    </a:prstGeom>
                    <a:noFill/>
                    <a:ln>
                      <a:noFill/>
                    </a:ln>
                  </pic:spPr>
                </pic:pic>
              </a:graphicData>
            </a:graphic>
          </wp:inline>
        </w:drawing>
      </w:r>
    </w:p>
    <w:p w:rsidR="00397B6B" w:rsidRDefault="00397B6B" w:rsidP="00397B6B">
      <w:r>
        <w:tab/>
      </w:r>
      <w:r>
        <w:tab/>
      </w:r>
      <w:bookmarkStart w:id="128" w:name="_Toc439463074"/>
      <w:r>
        <w:t xml:space="preserve">Hình </w:t>
      </w:r>
      <w:fldSimple w:instr=" STYLEREF 1 \s ">
        <w:r w:rsidR="00941E7C">
          <w:rPr>
            <w:noProof/>
          </w:rPr>
          <w:t>5</w:t>
        </w:r>
      </w:fldSimple>
      <w:r w:rsidR="00941E7C">
        <w:t>.</w:t>
      </w:r>
      <w:fldSimple w:instr=" SEQ Hình \* ARABIC \s 1 ">
        <w:r w:rsidR="00941E7C">
          <w:rPr>
            <w:noProof/>
          </w:rPr>
          <w:t>18</w:t>
        </w:r>
      </w:fldSimple>
      <w:r>
        <w:t>. Các chuỗi con bất thường tìm thấy bởi giải thuật VLWQ trên bộ dữ liệu Memory.</w:t>
      </w:r>
      <w:bookmarkEnd w:id="128"/>
    </w:p>
    <w:p w:rsidR="00215941" w:rsidRDefault="00215941" w:rsidP="00215941">
      <w:r>
        <w:rPr>
          <w:noProof/>
        </w:rPr>
        <w:lastRenderedPageBreak/>
        <w:drawing>
          <wp:inline distT="0" distB="0" distL="0" distR="0">
            <wp:extent cx="5572125" cy="30384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72125" cy="3038475"/>
                    </a:xfrm>
                    <a:prstGeom prst="rect">
                      <a:avLst/>
                    </a:prstGeom>
                    <a:noFill/>
                    <a:ln>
                      <a:noFill/>
                    </a:ln>
                  </pic:spPr>
                </pic:pic>
              </a:graphicData>
            </a:graphic>
          </wp:inline>
        </w:drawing>
      </w:r>
    </w:p>
    <w:p w:rsidR="00777CC5" w:rsidRDefault="00777CC5" w:rsidP="00777CC5">
      <w:r>
        <w:tab/>
      </w:r>
      <w:r>
        <w:tab/>
      </w:r>
      <w:bookmarkStart w:id="129" w:name="_Toc439463075"/>
      <w:r>
        <w:t xml:space="preserve">Hình </w:t>
      </w:r>
      <w:fldSimple w:instr=" STYLEREF 1 \s ">
        <w:r w:rsidR="00941E7C">
          <w:rPr>
            <w:noProof/>
          </w:rPr>
          <w:t>5</w:t>
        </w:r>
      </w:fldSimple>
      <w:r w:rsidR="00941E7C">
        <w:t>.</w:t>
      </w:r>
      <w:fldSimple w:instr=" SEQ Hình \* ARABIC \s 1 ">
        <w:r w:rsidR="00941E7C">
          <w:rPr>
            <w:noProof/>
          </w:rPr>
          <w:t>19</w:t>
        </w:r>
      </w:fldSimple>
      <w:r>
        <w:t>. Các chuỗi con bất thường tìm thấy bởi giải thuật VLWEP trên bộ dữ liệu Memory.</w:t>
      </w:r>
      <w:bookmarkEnd w:id="129"/>
    </w:p>
    <w:p w:rsidR="00215941" w:rsidRDefault="00627584" w:rsidP="00215941">
      <w:r>
        <w:rPr>
          <w:noProof/>
        </w:rPr>
        <w:drawing>
          <wp:inline distT="0" distB="0" distL="0" distR="0">
            <wp:extent cx="5581650" cy="30099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Pr="00215941" w:rsidRDefault="00AF4EE0" w:rsidP="00AF4EE0">
      <w:r>
        <w:tab/>
      </w:r>
      <w:r>
        <w:tab/>
      </w:r>
      <w:bookmarkStart w:id="130" w:name="_Toc439463076"/>
      <w:r>
        <w:t xml:space="preserve">Hình </w:t>
      </w:r>
      <w:fldSimple w:instr=" STYLEREF 1 \s ">
        <w:r w:rsidR="00941E7C">
          <w:rPr>
            <w:noProof/>
          </w:rPr>
          <w:t>5</w:t>
        </w:r>
      </w:fldSimple>
      <w:r w:rsidR="00941E7C">
        <w:t>.</w:t>
      </w:r>
      <w:fldSimple w:instr=" SEQ Hình \* ARABIC \s 1 ">
        <w:r w:rsidR="00941E7C">
          <w:rPr>
            <w:noProof/>
          </w:rPr>
          <w:t>20</w:t>
        </w:r>
      </w:fldSimple>
      <w:r>
        <w:t>. Các chuỗi con bất thường tìm thấy bởi giải thuật HOT SAX trên bộ dữ liệu Memory.</w:t>
      </w:r>
      <w:bookmarkEnd w:id="130"/>
    </w:p>
    <w:p w:rsidR="00133EC3" w:rsidRDefault="00CB4978" w:rsidP="005E50BB">
      <w:pPr>
        <w:pStyle w:val="Heading3"/>
      </w:pPr>
      <w:bookmarkStart w:id="131" w:name="_Toc439463018"/>
      <w:r>
        <w:lastRenderedPageBreak/>
        <w:t>Kết quả thực nghiệm của chuỗi thời gian Power Demand In Italy</w:t>
      </w:r>
      <w:bookmarkEnd w:id="131"/>
    </w:p>
    <w:p w:rsidR="001F7E42" w:rsidRPr="001F7E42" w:rsidRDefault="001F7E42" w:rsidP="001F7E42">
      <w:pPr>
        <w:ind w:firstLine="851"/>
      </w:pPr>
      <w:r>
        <w:t>Kết quả thực nghiệm của chuỗi thời gian Power Demand In Italy được thể hiện trong bảng 5.6</w:t>
      </w:r>
    </w:p>
    <w:tbl>
      <w:tblPr>
        <w:tblStyle w:val="TableGrid"/>
        <w:tblW w:w="0" w:type="auto"/>
        <w:tblLook w:val="04A0" w:firstRow="1" w:lastRow="0" w:firstColumn="1" w:lastColumn="0" w:noHBand="0" w:noVBand="1"/>
      </w:tblPr>
      <w:tblGrid>
        <w:gridCol w:w="1248"/>
        <w:gridCol w:w="3444"/>
        <w:gridCol w:w="3306"/>
        <w:gridCol w:w="1008"/>
      </w:tblGrid>
      <w:tr w:rsidR="00C967F8"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C967F8"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DC0EAF">
              <w:t>100000</w:t>
            </w:r>
            <w:r>
              <w:t>,</w:t>
            </w:r>
            <w:r w:rsidRPr="00F95C31">
              <w:rPr>
                <w:rFonts w:ascii="Cambria Math" w:hAnsi="Cambria Math"/>
                <w:i/>
              </w:rPr>
              <w:t>ε</w:t>
            </w:r>
            <w:r w:rsidRPr="00F95C31">
              <w:rPr>
                <w:rFonts w:ascii="Cambria Math" w:hAnsi="Cambria Math"/>
                <w:i/>
                <w:vertAlign w:val="subscript"/>
              </w:rPr>
              <w:t>2</w:t>
            </w:r>
            <w:r>
              <w:t>=</w:t>
            </w:r>
            <w:r w:rsidR="00DC0EAF">
              <w:t>100</w:t>
            </w:r>
            <w:r>
              <w:t xml:space="preserve">, </w:t>
            </w:r>
            <w:r w:rsidRPr="00F95C31">
              <w:rPr>
                <w:i/>
              </w:rPr>
              <w:t>a</w:t>
            </w:r>
            <w:r>
              <w:t>=</w:t>
            </w:r>
            <w:r w:rsidR="00DC0EAF">
              <w:t>4</w:t>
            </w:r>
            <w:r>
              <w:t>.</w:t>
            </w:r>
            <w:r w:rsidR="00DC0EAF">
              <w:t>0</w:t>
            </w:r>
          </w:p>
        </w:tc>
        <w:tc>
          <w:tcPr>
            <w:tcW w:w="0" w:type="auto"/>
          </w:tcPr>
          <w:p w:rsidR="001D1180" w:rsidRPr="00F95C31" w:rsidRDefault="00AF5243" w:rsidP="00AC450D">
            <w:r>
              <w:rPr>
                <w:rFonts w:cs="Microsoft Sans Serif"/>
              </w:rPr>
              <w:t>5331</w:t>
            </w:r>
          </w:p>
        </w:tc>
        <w:tc>
          <w:tcPr>
            <w:tcW w:w="0" w:type="auto"/>
          </w:tcPr>
          <w:p w:rsidR="001D1180" w:rsidRDefault="001D1180" w:rsidP="00AC450D">
            <w:r>
              <w:t>d=</w:t>
            </w:r>
            <w:r w:rsidR="00A60AE2">
              <w:t>4</w:t>
            </w:r>
            <w:r>
              <w:t>%</w:t>
            </w:r>
          </w:p>
        </w:tc>
      </w:tr>
      <w:tr w:rsidR="00C967F8" w:rsidTr="00AC450D">
        <w:tc>
          <w:tcPr>
            <w:tcW w:w="0" w:type="auto"/>
          </w:tcPr>
          <w:p w:rsidR="001D1180" w:rsidRDefault="001D1180" w:rsidP="00AC450D">
            <w:r>
              <w:t>VLWEP</w:t>
            </w:r>
          </w:p>
        </w:tc>
        <w:tc>
          <w:tcPr>
            <w:tcW w:w="0" w:type="auto"/>
          </w:tcPr>
          <w:p w:rsidR="001D1180" w:rsidRDefault="001D1180" w:rsidP="00AC450D">
            <w:r w:rsidRPr="00F95C31">
              <w:rPr>
                <w:i/>
              </w:rPr>
              <w:t>R</w:t>
            </w:r>
            <w:r>
              <w:t>=1.</w:t>
            </w:r>
            <w:r w:rsidR="00C967F8">
              <w:t>8</w:t>
            </w:r>
            <w:r>
              <w:t>,</w:t>
            </w:r>
            <w:r w:rsidRPr="00B944BB">
              <w:rPr>
                <w:i/>
              </w:rPr>
              <w:t>MIN_LENGH</w:t>
            </w:r>
            <w:r>
              <w:t>=</w:t>
            </w:r>
            <w:r w:rsidR="00C967F8">
              <w:t>2</w:t>
            </w:r>
            <w:r>
              <w:t>0,</w:t>
            </w:r>
            <w:r>
              <w:rPr>
                <w:i/>
              </w:rPr>
              <w:t>a</w:t>
            </w:r>
            <w:r>
              <w:t>=</w:t>
            </w:r>
            <w:r w:rsidR="00C967F8">
              <w:t>3</w:t>
            </w:r>
            <w:r>
              <w:t>.</w:t>
            </w:r>
            <w:r w:rsidR="00C967F8">
              <w:t>0</w:t>
            </w:r>
          </w:p>
        </w:tc>
        <w:tc>
          <w:tcPr>
            <w:tcW w:w="0" w:type="auto"/>
          </w:tcPr>
          <w:p w:rsidR="001D1180" w:rsidRPr="00F95C31" w:rsidRDefault="00AF5243" w:rsidP="00AC450D">
            <w:r>
              <w:rPr>
                <w:rFonts w:cs="Microsoft Sans Serif"/>
              </w:rPr>
              <w:t>5383</w:t>
            </w:r>
          </w:p>
        </w:tc>
        <w:tc>
          <w:tcPr>
            <w:tcW w:w="0" w:type="auto"/>
          </w:tcPr>
          <w:p w:rsidR="001D1180" w:rsidRDefault="001D1180" w:rsidP="00AC450D">
            <w:r>
              <w:t>d=</w:t>
            </w:r>
            <w:r w:rsidR="00847E25">
              <w:t>13</w:t>
            </w:r>
            <w:r>
              <w:t>%</w:t>
            </w:r>
          </w:p>
        </w:tc>
      </w:tr>
      <w:tr w:rsidR="00C967F8"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C967F8">
              <w:t>3</w:t>
            </w:r>
            <w:r>
              <w:t>00,</w:t>
            </w:r>
            <w:r>
              <w:rPr>
                <w:i/>
              </w:rPr>
              <w:t>PAA_LENGTH</w:t>
            </w:r>
            <w:r>
              <w:t>=</w:t>
            </w:r>
            <w:r w:rsidR="00C967F8">
              <w:t>3</w:t>
            </w:r>
            <w:r>
              <w:t>0</w:t>
            </w:r>
          </w:p>
        </w:tc>
        <w:tc>
          <w:tcPr>
            <w:tcW w:w="0" w:type="auto"/>
          </w:tcPr>
          <w:p w:rsidR="001D1180" w:rsidRDefault="00AF5243" w:rsidP="00AC450D">
            <w:r>
              <w:t>5343</w:t>
            </w:r>
          </w:p>
        </w:tc>
        <w:tc>
          <w:tcPr>
            <w:tcW w:w="0" w:type="auto"/>
          </w:tcPr>
          <w:p w:rsidR="001D1180" w:rsidRDefault="001D1180" w:rsidP="00AC450D">
            <w:r>
              <w:t>d=0%</w:t>
            </w:r>
          </w:p>
        </w:tc>
      </w:tr>
    </w:tbl>
    <w:p w:rsidR="001D1180" w:rsidRDefault="00D50AD8" w:rsidP="00D50AD8">
      <w:r>
        <w:tab/>
      </w:r>
      <w:bookmarkStart w:id="132" w:name="_Toc439463096"/>
      <w:r>
        <w:t xml:space="preserve">Bảng </w:t>
      </w:r>
      <w:fldSimple w:instr=" STYLEREF 1 \s ">
        <w:r w:rsidR="00A70BB8">
          <w:rPr>
            <w:noProof/>
          </w:rPr>
          <w:t>5</w:t>
        </w:r>
      </w:fldSimple>
      <w:r w:rsidR="008615BA">
        <w:t>.</w:t>
      </w:r>
      <w:fldSimple w:instr=" SEQ Bảng \* ARABIC \s 1 ">
        <w:r w:rsidR="00A70BB8">
          <w:rPr>
            <w:noProof/>
          </w:rPr>
          <w:t>6</w:t>
        </w:r>
      </w:fldSimple>
      <w:r>
        <w:t xml:space="preserve">.  Kết quả thực nghiệm trên chuỗi dữ liệu </w:t>
      </w:r>
      <w:r w:rsidR="00D96BD8">
        <w:t>Power Demand In Italy</w:t>
      </w:r>
      <w:bookmarkEnd w:id="132"/>
    </w:p>
    <w:p w:rsidR="00D50AD8" w:rsidRPr="001D1180" w:rsidRDefault="00D50AD8" w:rsidP="00D50AD8">
      <w:pPr>
        <w:ind w:firstLine="709"/>
      </w:pPr>
      <w:r>
        <w:t>Các chuỗi con bất thường được tìm thấy bởi 3 giải thuật được thể hiện lần lượt trên các hình 5.</w:t>
      </w:r>
      <w:r w:rsidR="0082029F">
        <w:t>21</w:t>
      </w:r>
      <w:r>
        <w:t xml:space="preserve">, </w:t>
      </w:r>
      <w:r w:rsidR="0082029F">
        <w:t>5.22</w:t>
      </w:r>
      <w:r>
        <w:t xml:space="preserve"> và 5.</w:t>
      </w:r>
      <w:r w:rsidR="0082029F">
        <w:t>23</w:t>
      </w:r>
      <w:r>
        <w:t>. Chuỗi con có dấu tròn là chuỗi con bất thường nhất.</w:t>
      </w:r>
    </w:p>
    <w:p w:rsidR="009C66D4" w:rsidRDefault="009C66D4" w:rsidP="009C66D4">
      <w:r>
        <w:rPr>
          <w:noProof/>
        </w:rPr>
        <w:drawing>
          <wp:inline distT="0" distB="0" distL="0" distR="0">
            <wp:extent cx="5581650" cy="29908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81650" cy="2990850"/>
                    </a:xfrm>
                    <a:prstGeom prst="rect">
                      <a:avLst/>
                    </a:prstGeom>
                    <a:noFill/>
                    <a:ln>
                      <a:noFill/>
                    </a:ln>
                  </pic:spPr>
                </pic:pic>
              </a:graphicData>
            </a:graphic>
          </wp:inline>
        </w:drawing>
      </w:r>
    </w:p>
    <w:p w:rsidR="00BF6D56" w:rsidRDefault="00BF6D56" w:rsidP="00BF6D56">
      <w:r>
        <w:tab/>
      </w:r>
      <w:r>
        <w:tab/>
      </w:r>
      <w:bookmarkStart w:id="133" w:name="_Toc439463077"/>
      <w:r>
        <w:t xml:space="preserve">Hình </w:t>
      </w:r>
      <w:fldSimple w:instr=" STYLEREF 1 \s ">
        <w:r w:rsidR="00941E7C">
          <w:rPr>
            <w:noProof/>
          </w:rPr>
          <w:t>5</w:t>
        </w:r>
      </w:fldSimple>
      <w:r w:rsidR="00941E7C">
        <w:t>.</w:t>
      </w:r>
      <w:fldSimple w:instr=" SEQ Hình \* ARABIC \s 1 ">
        <w:r w:rsidR="00941E7C">
          <w:rPr>
            <w:noProof/>
          </w:rPr>
          <w:t>21</w:t>
        </w:r>
      </w:fldSimple>
      <w:r>
        <w:t>. Các chuỗi con bất thường tìm thấy bởi giải thuật VLWQ trên bộ dữ liệu Power Demand In Italy.</w:t>
      </w:r>
      <w:bookmarkEnd w:id="133"/>
    </w:p>
    <w:p w:rsidR="009C66D4" w:rsidRDefault="009C66D4" w:rsidP="009C66D4">
      <w:r>
        <w:rPr>
          <w:noProof/>
        </w:rPr>
        <w:lastRenderedPageBreak/>
        <w:drawing>
          <wp:inline distT="0" distB="0" distL="0" distR="0">
            <wp:extent cx="5574030" cy="3084830"/>
            <wp:effectExtent l="0" t="0" r="762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74030" cy="3084830"/>
                    </a:xfrm>
                    <a:prstGeom prst="rect">
                      <a:avLst/>
                    </a:prstGeom>
                    <a:noFill/>
                    <a:ln>
                      <a:noFill/>
                    </a:ln>
                  </pic:spPr>
                </pic:pic>
              </a:graphicData>
            </a:graphic>
          </wp:inline>
        </w:drawing>
      </w:r>
    </w:p>
    <w:p w:rsidR="00F12760" w:rsidRDefault="00F12760" w:rsidP="00F12760">
      <w:r>
        <w:tab/>
      </w:r>
      <w:r>
        <w:tab/>
      </w:r>
      <w:bookmarkStart w:id="134" w:name="_Toc439463078"/>
      <w:r>
        <w:t xml:space="preserve">Hình </w:t>
      </w:r>
      <w:fldSimple w:instr=" STYLEREF 1 \s ">
        <w:r w:rsidR="00941E7C">
          <w:rPr>
            <w:noProof/>
          </w:rPr>
          <w:t>5</w:t>
        </w:r>
      </w:fldSimple>
      <w:r w:rsidR="00941E7C">
        <w:t>.</w:t>
      </w:r>
      <w:fldSimple w:instr=" SEQ Hình \* ARABIC \s 1 ">
        <w:r w:rsidR="00941E7C">
          <w:rPr>
            <w:noProof/>
          </w:rPr>
          <w:t>22</w:t>
        </w:r>
      </w:fldSimple>
      <w:r>
        <w:t>. Các chuỗi con bất thường tìm thấy bởi giải thuật VLWEP trên bộ dữ liệu Power Demand In Italy.</w:t>
      </w:r>
      <w:bookmarkEnd w:id="134"/>
    </w:p>
    <w:p w:rsidR="009C66D4" w:rsidRDefault="009C66D4" w:rsidP="009C66D4">
      <w:r>
        <w:rPr>
          <w:noProof/>
        </w:rPr>
        <w:drawing>
          <wp:inline distT="0" distB="0" distL="0" distR="0">
            <wp:extent cx="5581650" cy="30384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581650" cy="3038475"/>
                    </a:xfrm>
                    <a:prstGeom prst="rect">
                      <a:avLst/>
                    </a:prstGeom>
                    <a:noFill/>
                    <a:ln>
                      <a:noFill/>
                    </a:ln>
                  </pic:spPr>
                </pic:pic>
              </a:graphicData>
            </a:graphic>
          </wp:inline>
        </w:drawing>
      </w:r>
    </w:p>
    <w:p w:rsidR="00DC0EAF" w:rsidRPr="009C66D4" w:rsidRDefault="00DC0EAF" w:rsidP="00DC0EAF">
      <w:r>
        <w:tab/>
      </w:r>
      <w:r>
        <w:tab/>
      </w:r>
      <w:bookmarkStart w:id="135" w:name="_Toc439463079"/>
      <w:r>
        <w:t xml:space="preserve">Hình </w:t>
      </w:r>
      <w:fldSimple w:instr=" STYLEREF 1 \s ">
        <w:r w:rsidR="00941E7C">
          <w:rPr>
            <w:noProof/>
          </w:rPr>
          <w:t>5</w:t>
        </w:r>
      </w:fldSimple>
      <w:r w:rsidR="00941E7C">
        <w:t>.</w:t>
      </w:r>
      <w:fldSimple w:instr=" SEQ Hình \* ARABIC \s 1 ">
        <w:r w:rsidR="00941E7C">
          <w:rPr>
            <w:noProof/>
          </w:rPr>
          <w:t>23</w:t>
        </w:r>
      </w:fldSimple>
      <w:r>
        <w:t>. Các chuỗi con bất thường tìm thấy bởi giải thuật HOT SAX trên bộ dữ liệu Power Demand In Italy</w:t>
      </w:r>
      <w:bookmarkEnd w:id="135"/>
    </w:p>
    <w:p w:rsidR="00CB4978" w:rsidRDefault="00CB4978" w:rsidP="00CB4978">
      <w:pPr>
        <w:pStyle w:val="Heading3"/>
      </w:pPr>
      <w:bookmarkStart w:id="136" w:name="_Toc439463019"/>
      <w:r>
        <w:lastRenderedPageBreak/>
        <w:t>Kết quả thực nghiệm của chuỗi thời gian Dutch Power Demand</w:t>
      </w:r>
      <w:bookmarkEnd w:id="136"/>
    </w:p>
    <w:p w:rsidR="00142259" w:rsidRPr="00142259" w:rsidRDefault="00142259" w:rsidP="00142259">
      <w:pPr>
        <w:ind w:firstLine="851"/>
      </w:pPr>
      <w:r>
        <w:t>Kết quả thực nghiệm của chuỗi thời gian Dutch Power Demand được thể hiện trong bảng 5.7</w:t>
      </w:r>
    </w:p>
    <w:tbl>
      <w:tblPr>
        <w:tblStyle w:val="TableGrid"/>
        <w:tblW w:w="0" w:type="auto"/>
        <w:tblLook w:val="04A0" w:firstRow="1" w:lastRow="0" w:firstColumn="1" w:lastColumn="0" w:noHBand="0" w:noVBand="1"/>
      </w:tblPr>
      <w:tblGrid>
        <w:gridCol w:w="1239"/>
        <w:gridCol w:w="3574"/>
        <w:gridCol w:w="3158"/>
        <w:gridCol w:w="1035"/>
      </w:tblGrid>
      <w:tr w:rsidR="008454A5"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8454A5"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8454A5">
              <w:t>35000000</w:t>
            </w:r>
            <w:r>
              <w:t>,</w:t>
            </w:r>
            <w:r w:rsidRPr="00F95C31">
              <w:rPr>
                <w:rFonts w:ascii="Cambria Math" w:hAnsi="Cambria Math"/>
                <w:i/>
              </w:rPr>
              <w:t>ε</w:t>
            </w:r>
            <w:r w:rsidRPr="00F95C31">
              <w:rPr>
                <w:rFonts w:ascii="Cambria Math" w:hAnsi="Cambria Math"/>
                <w:i/>
                <w:vertAlign w:val="subscript"/>
              </w:rPr>
              <w:t>2</w:t>
            </w:r>
            <w:r>
              <w:t>=</w:t>
            </w:r>
            <w:r w:rsidR="008454A5">
              <w:t>500</w:t>
            </w:r>
            <w:r>
              <w:t xml:space="preserve">, </w:t>
            </w:r>
            <w:r w:rsidRPr="00F95C31">
              <w:rPr>
                <w:i/>
              </w:rPr>
              <w:t>a</w:t>
            </w:r>
            <w:r>
              <w:t>=2.</w:t>
            </w:r>
            <w:r w:rsidR="008454A5">
              <w:t>0</w:t>
            </w:r>
          </w:p>
        </w:tc>
        <w:tc>
          <w:tcPr>
            <w:tcW w:w="0" w:type="auto"/>
          </w:tcPr>
          <w:p w:rsidR="001D1180" w:rsidRPr="00F95C31" w:rsidRDefault="008454A5" w:rsidP="00AC450D">
            <w:r>
              <w:rPr>
                <w:rFonts w:cs="Microsoft Sans Serif"/>
              </w:rPr>
              <w:t>11396</w:t>
            </w:r>
          </w:p>
        </w:tc>
        <w:tc>
          <w:tcPr>
            <w:tcW w:w="0" w:type="auto"/>
          </w:tcPr>
          <w:p w:rsidR="001D1180" w:rsidRDefault="001D1180" w:rsidP="00AC450D">
            <w:r>
              <w:t>d=</w:t>
            </w:r>
            <w:r w:rsidR="00BE0CAF">
              <w:t>1.3</w:t>
            </w:r>
            <w:r>
              <w:t>%</w:t>
            </w:r>
          </w:p>
        </w:tc>
      </w:tr>
      <w:tr w:rsidR="008454A5" w:rsidTr="00AC450D">
        <w:tc>
          <w:tcPr>
            <w:tcW w:w="0" w:type="auto"/>
          </w:tcPr>
          <w:p w:rsidR="001D1180" w:rsidRDefault="001D1180" w:rsidP="00AC450D">
            <w:r>
              <w:t>VLWEP</w:t>
            </w:r>
          </w:p>
        </w:tc>
        <w:tc>
          <w:tcPr>
            <w:tcW w:w="0" w:type="auto"/>
          </w:tcPr>
          <w:p w:rsidR="001D1180" w:rsidRDefault="001D1180" w:rsidP="00AC450D">
            <w:r w:rsidRPr="00F95C31">
              <w:rPr>
                <w:i/>
              </w:rPr>
              <w:t>R</w:t>
            </w:r>
            <w:r>
              <w:t>=1.</w:t>
            </w:r>
            <w:r w:rsidR="008454A5">
              <w:t>7</w:t>
            </w:r>
            <w:r>
              <w:t>,</w:t>
            </w:r>
            <w:r w:rsidRPr="00B944BB">
              <w:rPr>
                <w:i/>
              </w:rPr>
              <w:t>MIN_LENGH</w:t>
            </w:r>
            <w:r>
              <w:t>=</w:t>
            </w:r>
            <w:r w:rsidR="008454A5">
              <w:t>180</w:t>
            </w:r>
            <w:r>
              <w:t>,</w:t>
            </w:r>
            <w:r>
              <w:rPr>
                <w:i/>
              </w:rPr>
              <w:t>a</w:t>
            </w:r>
            <w:r>
              <w:t>=</w:t>
            </w:r>
            <w:r w:rsidR="008454A5">
              <w:t>1.7</w:t>
            </w:r>
          </w:p>
        </w:tc>
        <w:tc>
          <w:tcPr>
            <w:tcW w:w="0" w:type="auto"/>
          </w:tcPr>
          <w:p w:rsidR="001D1180" w:rsidRPr="00F95C31" w:rsidRDefault="008454A5" w:rsidP="00AC450D">
            <w:r>
              <w:rPr>
                <w:rFonts w:cs="Microsoft Sans Serif"/>
              </w:rPr>
              <w:t>11277</w:t>
            </w:r>
          </w:p>
        </w:tc>
        <w:tc>
          <w:tcPr>
            <w:tcW w:w="0" w:type="auto"/>
          </w:tcPr>
          <w:p w:rsidR="001D1180" w:rsidRDefault="001D1180" w:rsidP="00AC450D">
            <w:r>
              <w:t>d=11%</w:t>
            </w:r>
          </w:p>
        </w:tc>
      </w:tr>
      <w:tr w:rsidR="008454A5"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8454A5">
              <w:t>1</w:t>
            </w:r>
            <w:r>
              <w:t>200,</w:t>
            </w:r>
            <w:r>
              <w:rPr>
                <w:i/>
              </w:rPr>
              <w:t>PAA_LENGTH</w:t>
            </w:r>
            <w:r>
              <w:t>=</w:t>
            </w:r>
            <w:r w:rsidR="008454A5">
              <w:t>1</w:t>
            </w:r>
            <w:r>
              <w:t>20</w:t>
            </w:r>
          </w:p>
        </w:tc>
        <w:tc>
          <w:tcPr>
            <w:tcW w:w="0" w:type="auto"/>
          </w:tcPr>
          <w:p w:rsidR="001D1180" w:rsidRDefault="008454A5" w:rsidP="00AC450D">
            <w:r>
              <w:t>11412</w:t>
            </w:r>
          </w:p>
        </w:tc>
        <w:tc>
          <w:tcPr>
            <w:tcW w:w="0" w:type="auto"/>
          </w:tcPr>
          <w:p w:rsidR="001D1180" w:rsidRDefault="001D1180" w:rsidP="00AC450D">
            <w:r>
              <w:t>d=0%</w:t>
            </w:r>
          </w:p>
        </w:tc>
      </w:tr>
    </w:tbl>
    <w:p w:rsidR="001D1180" w:rsidRDefault="00142259" w:rsidP="00D96BD8">
      <w:r>
        <w:tab/>
      </w:r>
      <w:r>
        <w:tab/>
      </w:r>
      <w:bookmarkStart w:id="137" w:name="_Toc439463097"/>
      <w:r>
        <w:t xml:space="preserve">Bảng </w:t>
      </w:r>
      <w:fldSimple w:instr=" STYLEREF 1 \s ">
        <w:r w:rsidR="00A70BB8">
          <w:rPr>
            <w:noProof/>
          </w:rPr>
          <w:t>5</w:t>
        </w:r>
      </w:fldSimple>
      <w:r w:rsidR="008615BA">
        <w:t>.</w:t>
      </w:r>
      <w:fldSimple w:instr=" SEQ Bảng \* ARABIC \s 1 ">
        <w:r w:rsidR="00A70BB8">
          <w:rPr>
            <w:noProof/>
          </w:rPr>
          <w:t>7</w:t>
        </w:r>
      </w:fldSimple>
      <w:r>
        <w:t xml:space="preserve">. </w:t>
      </w:r>
      <w:r w:rsidR="00D96BD8">
        <w:t>Kết quả thực nghiệm trên chuỗi dữ liệu Dutch Power Demand</w:t>
      </w:r>
      <w:bookmarkEnd w:id="137"/>
    </w:p>
    <w:p w:rsidR="00BB76B6" w:rsidRPr="001D1180" w:rsidRDefault="00BB76B6" w:rsidP="00BB76B6">
      <w:pPr>
        <w:ind w:firstLine="709"/>
      </w:pPr>
      <w:r>
        <w:t>Các chuỗi con bất thường được tìm thấy bởi 3 giải thuật được thể hiện lần lượt trên các hình 5.24, 5.25 và 5.26. Chuỗi con có dấu tròn là chuỗi con bất thường nhất.</w:t>
      </w:r>
    </w:p>
    <w:p w:rsidR="00EC3197" w:rsidRDefault="006F1D73" w:rsidP="00EC3197">
      <w:r>
        <w:rPr>
          <w:noProof/>
        </w:rPr>
        <w:drawing>
          <wp:inline distT="0" distB="0" distL="0" distR="0">
            <wp:extent cx="5581650" cy="28225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81650" cy="2822575"/>
                    </a:xfrm>
                    <a:prstGeom prst="rect">
                      <a:avLst/>
                    </a:prstGeom>
                    <a:noFill/>
                    <a:ln>
                      <a:noFill/>
                    </a:ln>
                  </pic:spPr>
                </pic:pic>
              </a:graphicData>
            </a:graphic>
          </wp:inline>
        </w:drawing>
      </w:r>
    </w:p>
    <w:p w:rsidR="00D37AB4" w:rsidRDefault="00D37AB4" w:rsidP="00D37AB4">
      <w:r>
        <w:tab/>
      </w:r>
      <w:r>
        <w:tab/>
      </w:r>
      <w:bookmarkStart w:id="138" w:name="_Toc439463080"/>
      <w:r>
        <w:t xml:space="preserve">Hình </w:t>
      </w:r>
      <w:fldSimple w:instr=" STYLEREF 1 \s ">
        <w:r w:rsidR="00941E7C">
          <w:rPr>
            <w:noProof/>
          </w:rPr>
          <w:t>5</w:t>
        </w:r>
      </w:fldSimple>
      <w:r w:rsidR="00941E7C">
        <w:t>.</w:t>
      </w:r>
      <w:fldSimple w:instr=" SEQ Hình \* ARABIC \s 1 ">
        <w:r w:rsidR="00941E7C">
          <w:rPr>
            <w:noProof/>
          </w:rPr>
          <w:t>24</w:t>
        </w:r>
      </w:fldSimple>
      <w:r>
        <w:t>. Các chuỗi con bất thường tìm thấy bởi giải thuật VLWQ trên bộ dữ liệu Dutch Power Demand.</w:t>
      </w:r>
      <w:bookmarkEnd w:id="138"/>
    </w:p>
    <w:p w:rsidR="00D75BCC" w:rsidRDefault="00D75BCC" w:rsidP="00EC3197">
      <w:r>
        <w:rPr>
          <w:noProof/>
        </w:rPr>
        <w:lastRenderedPageBreak/>
        <w:drawing>
          <wp:inline distT="0" distB="0" distL="0" distR="0">
            <wp:extent cx="5581650" cy="287845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581650" cy="2878455"/>
                    </a:xfrm>
                    <a:prstGeom prst="rect">
                      <a:avLst/>
                    </a:prstGeom>
                    <a:noFill/>
                    <a:ln>
                      <a:noFill/>
                    </a:ln>
                  </pic:spPr>
                </pic:pic>
              </a:graphicData>
            </a:graphic>
          </wp:inline>
        </w:drawing>
      </w:r>
    </w:p>
    <w:p w:rsidR="00C3566B" w:rsidRDefault="00C3566B" w:rsidP="00C3566B">
      <w:r>
        <w:tab/>
      </w:r>
      <w:r>
        <w:tab/>
      </w:r>
      <w:bookmarkStart w:id="139" w:name="_Toc439463081"/>
      <w:r>
        <w:t xml:space="preserve">Hình </w:t>
      </w:r>
      <w:fldSimple w:instr=" STYLEREF 1 \s ">
        <w:r w:rsidR="00941E7C">
          <w:rPr>
            <w:noProof/>
          </w:rPr>
          <w:t>5</w:t>
        </w:r>
      </w:fldSimple>
      <w:r w:rsidR="00941E7C">
        <w:t>.</w:t>
      </w:r>
      <w:fldSimple w:instr=" SEQ Hình \* ARABIC \s 1 ">
        <w:r w:rsidR="00941E7C">
          <w:rPr>
            <w:noProof/>
          </w:rPr>
          <w:t>25</w:t>
        </w:r>
      </w:fldSimple>
      <w:r>
        <w:t>. Các chuỗi con bất thường tìm thấy bởi giải thuật VLWEP trên bộ dữ liệu Dutch Power Demand</w:t>
      </w:r>
      <w:bookmarkEnd w:id="139"/>
    </w:p>
    <w:p w:rsidR="00326AFA" w:rsidRDefault="00326AFA" w:rsidP="00EC3197">
      <w:r>
        <w:rPr>
          <w:noProof/>
        </w:rPr>
        <w:drawing>
          <wp:inline distT="0" distB="0" distL="0" distR="0">
            <wp:extent cx="5574030" cy="2774950"/>
            <wp:effectExtent l="0" t="0" r="7620" b="635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574030" cy="2774950"/>
                    </a:xfrm>
                    <a:prstGeom prst="rect">
                      <a:avLst/>
                    </a:prstGeom>
                    <a:noFill/>
                    <a:ln>
                      <a:noFill/>
                    </a:ln>
                  </pic:spPr>
                </pic:pic>
              </a:graphicData>
            </a:graphic>
          </wp:inline>
        </w:drawing>
      </w:r>
    </w:p>
    <w:p w:rsidR="00C3566B" w:rsidRPr="00EC3197" w:rsidRDefault="00C3566B" w:rsidP="00C3566B">
      <w:r>
        <w:tab/>
      </w:r>
      <w:r>
        <w:tab/>
      </w:r>
      <w:bookmarkStart w:id="140" w:name="_Toc439463082"/>
      <w:r>
        <w:t xml:space="preserve">Hình </w:t>
      </w:r>
      <w:fldSimple w:instr=" STYLEREF 1 \s ">
        <w:r w:rsidR="00941E7C">
          <w:rPr>
            <w:noProof/>
          </w:rPr>
          <w:t>5</w:t>
        </w:r>
      </w:fldSimple>
      <w:r w:rsidR="00941E7C">
        <w:t>.</w:t>
      </w:r>
      <w:fldSimple w:instr=" SEQ Hình \* ARABIC \s 1 ">
        <w:r w:rsidR="00941E7C">
          <w:rPr>
            <w:noProof/>
          </w:rPr>
          <w:t>26</w:t>
        </w:r>
      </w:fldSimple>
      <w:r>
        <w:t>. Các chuỗi con bất thường tìm thấy bởi giải thuật HOT SAX trên bộ dữ liệu Dutch Power Demand</w:t>
      </w:r>
      <w:bookmarkEnd w:id="140"/>
    </w:p>
    <w:p w:rsidR="001E1F07" w:rsidRDefault="001E1F07" w:rsidP="001E1F07">
      <w:pPr>
        <w:pStyle w:val="Heading3"/>
      </w:pPr>
      <w:bookmarkStart w:id="141" w:name="_Toc439463020"/>
      <w:r>
        <w:t>Kết quả thực nghiệm của chuỗi thời gian Stock20</w:t>
      </w:r>
      <w:bookmarkEnd w:id="141"/>
    </w:p>
    <w:p w:rsidR="00820063" w:rsidRPr="00142259" w:rsidRDefault="00820063" w:rsidP="00820063">
      <w:pPr>
        <w:ind w:firstLine="851"/>
      </w:pPr>
      <w:r>
        <w:t>Kết quả thực nghiệm của ch</w:t>
      </w:r>
      <w:r w:rsidR="00F07606">
        <w:t>uỗi thời gian Stock20</w:t>
      </w:r>
      <w:r>
        <w:t xml:space="preserve"> được thể hiện trong bảng 5.8</w:t>
      </w:r>
    </w:p>
    <w:p w:rsidR="00820063" w:rsidRPr="00820063" w:rsidRDefault="00820063" w:rsidP="00820063"/>
    <w:tbl>
      <w:tblPr>
        <w:tblStyle w:val="TableGrid"/>
        <w:tblW w:w="0" w:type="auto"/>
        <w:tblLook w:val="04A0" w:firstRow="1" w:lastRow="0" w:firstColumn="1" w:lastColumn="0" w:noHBand="0" w:noVBand="1"/>
      </w:tblPr>
      <w:tblGrid>
        <w:gridCol w:w="1232"/>
        <w:gridCol w:w="3704"/>
        <w:gridCol w:w="3035"/>
        <w:gridCol w:w="1035"/>
      </w:tblGrid>
      <w:tr w:rsidR="00BC62C7"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BC62C7"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8F77C0">
              <w:t>2</w:t>
            </w:r>
            <w:r>
              <w:t>.0,</w:t>
            </w:r>
            <w:r w:rsidRPr="00F95C31">
              <w:rPr>
                <w:rFonts w:ascii="Cambria Math" w:hAnsi="Cambria Math"/>
                <w:i/>
              </w:rPr>
              <w:t>ε</w:t>
            </w:r>
            <w:r w:rsidRPr="00F95C31">
              <w:rPr>
                <w:rFonts w:ascii="Cambria Math" w:hAnsi="Cambria Math"/>
                <w:i/>
                <w:vertAlign w:val="subscript"/>
              </w:rPr>
              <w:t>2</w:t>
            </w:r>
            <w:r>
              <w:t xml:space="preserve">=0.1, </w:t>
            </w:r>
            <w:r w:rsidRPr="00F95C31">
              <w:rPr>
                <w:i/>
              </w:rPr>
              <w:t>a</w:t>
            </w:r>
            <w:r>
              <w:t>=</w:t>
            </w:r>
            <w:r w:rsidR="008F77C0">
              <w:t>3</w:t>
            </w:r>
          </w:p>
        </w:tc>
        <w:tc>
          <w:tcPr>
            <w:tcW w:w="0" w:type="auto"/>
          </w:tcPr>
          <w:p w:rsidR="001D1180" w:rsidRPr="00F95C31" w:rsidRDefault="001D1180" w:rsidP="00AC450D">
            <w:r>
              <w:rPr>
                <w:rFonts w:cs="Microsoft Sans Serif"/>
              </w:rPr>
              <w:t>2</w:t>
            </w:r>
            <w:r w:rsidR="008F77C0">
              <w:rPr>
                <w:rFonts w:cs="Microsoft Sans Serif"/>
              </w:rPr>
              <w:t>961</w:t>
            </w:r>
          </w:p>
        </w:tc>
        <w:tc>
          <w:tcPr>
            <w:tcW w:w="0" w:type="auto"/>
          </w:tcPr>
          <w:p w:rsidR="001D1180" w:rsidRDefault="001D1180" w:rsidP="00AC450D">
            <w:r>
              <w:t>d=</w:t>
            </w:r>
            <w:r w:rsidR="00BC62C7">
              <w:t>1.7</w:t>
            </w:r>
            <w:r>
              <w:t>%</w:t>
            </w:r>
          </w:p>
        </w:tc>
      </w:tr>
      <w:tr w:rsidR="00BC62C7" w:rsidTr="00AC450D">
        <w:tc>
          <w:tcPr>
            <w:tcW w:w="0" w:type="auto"/>
          </w:tcPr>
          <w:p w:rsidR="001D1180" w:rsidRDefault="001D1180" w:rsidP="00AC450D">
            <w:r>
              <w:t>VLWEP</w:t>
            </w:r>
          </w:p>
        </w:tc>
        <w:tc>
          <w:tcPr>
            <w:tcW w:w="0" w:type="auto"/>
          </w:tcPr>
          <w:p w:rsidR="001D1180" w:rsidRDefault="001D1180" w:rsidP="00AC450D">
            <w:r w:rsidRPr="00F95C31">
              <w:rPr>
                <w:i/>
              </w:rPr>
              <w:t>R</w:t>
            </w:r>
            <w:r>
              <w:t>=1.0</w:t>
            </w:r>
            <w:r w:rsidR="008F77C0">
              <w:t>1</w:t>
            </w:r>
            <w:r>
              <w:t>,</w:t>
            </w:r>
            <w:r w:rsidRPr="00B944BB">
              <w:rPr>
                <w:i/>
              </w:rPr>
              <w:t>MIN_LENGH</w:t>
            </w:r>
            <w:r>
              <w:t>=</w:t>
            </w:r>
            <w:r w:rsidR="008F77C0">
              <w:t>20</w:t>
            </w:r>
            <w:r>
              <w:t>0,</w:t>
            </w:r>
            <w:r>
              <w:rPr>
                <w:i/>
              </w:rPr>
              <w:t>a</w:t>
            </w:r>
            <w:r>
              <w:t>=</w:t>
            </w:r>
            <w:r w:rsidR="008F77C0">
              <w:t>1</w:t>
            </w:r>
            <w:r>
              <w:t>.5</w:t>
            </w:r>
          </w:p>
        </w:tc>
        <w:tc>
          <w:tcPr>
            <w:tcW w:w="0" w:type="auto"/>
          </w:tcPr>
          <w:p w:rsidR="001D1180" w:rsidRPr="00F95C31" w:rsidRDefault="001D1180" w:rsidP="00AC450D">
            <w:r>
              <w:rPr>
                <w:rFonts w:cs="Microsoft Sans Serif"/>
              </w:rPr>
              <w:t>2</w:t>
            </w:r>
            <w:r w:rsidR="008F77C0">
              <w:rPr>
                <w:rFonts w:cs="Microsoft Sans Serif"/>
              </w:rPr>
              <w:t>960</w:t>
            </w:r>
          </w:p>
        </w:tc>
        <w:tc>
          <w:tcPr>
            <w:tcW w:w="0" w:type="auto"/>
          </w:tcPr>
          <w:p w:rsidR="001D1180" w:rsidRDefault="001D1180" w:rsidP="00AC450D">
            <w:r>
              <w:t>d=</w:t>
            </w:r>
            <w:r w:rsidR="00BC62C7">
              <w:t>1.6</w:t>
            </w:r>
            <w:r>
              <w:t>%</w:t>
            </w:r>
          </w:p>
        </w:tc>
      </w:tr>
      <w:tr w:rsidR="00BC62C7"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8F77C0">
              <w:t>7</w:t>
            </w:r>
            <w:r>
              <w:t>00,</w:t>
            </w:r>
            <w:r>
              <w:rPr>
                <w:i/>
              </w:rPr>
              <w:t>PAA_LENGTH</w:t>
            </w:r>
            <w:r>
              <w:t>=</w:t>
            </w:r>
            <w:r w:rsidR="008F77C0">
              <w:t>7</w:t>
            </w:r>
            <w:r>
              <w:t>0</w:t>
            </w:r>
          </w:p>
        </w:tc>
        <w:tc>
          <w:tcPr>
            <w:tcW w:w="0" w:type="auto"/>
          </w:tcPr>
          <w:p w:rsidR="001D1180" w:rsidRDefault="001D1180" w:rsidP="00AC450D">
            <w:r>
              <w:t>2</w:t>
            </w:r>
            <w:r w:rsidR="00C243A6">
              <w:t>949</w:t>
            </w:r>
          </w:p>
        </w:tc>
        <w:tc>
          <w:tcPr>
            <w:tcW w:w="0" w:type="auto"/>
          </w:tcPr>
          <w:p w:rsidR="001D1180" w:rsidRDefault="001D1180" w:rsidP="00AC450D">
            <w:r>
              <w:t>d=0%</w:t>
            </w:r>
          </w:p>
        </w:tc>
      </w:tr>
    </w:tbl>
    <w:p w:rsidR="001D1180" w:rsidRDefault="00542189" w:rsidP="004B7CDE">
      <w:r>
        <w:tab/>
      </w:r>
      <w:r>
        <w:tab/>
      </w:r>
      <w:bookmarkStart w:id="142" w:name="_Toc439463098"/>
      <w:r w:rsidR="004B7CDE">
        <w:t xml:space="preserve">Bảng </w:t>
      </w:r>
      <w:fldSimple w:instr=" STYLEREF 1 \s ">
        <w:r w:rsidR="00A70BB8">
          <w:rPr>
            <w:noProof/>
          </w:rPr>
          <w:t>5</w:t>
        </w:r>
      </w:fldSimple>
      <w:r w:rsidR="008615BA">
        <w:t>.</w:t>
      </w:r>
      <w:fldSimple w:instr=" SEQ Bảng \* ARABIC \s 1 ">
        <w:r w:rsidR="00A70BB8">
          <w:rPr>
            <w:noProof/>
          </w:rPr>
          <w:t>8</w:t>
        </w:r>
      </w:fldSimple>
      <w:r w:rsidR="004B7CDE">
        <w:t xml:space="preserve">. Kết quả thực nghiệm trên chuỗi dữ liệu </w:t>
      </w:r>
      <w:r w:rsidR="0053502C">
        <w:t>Stock20</w:t>
      </w:r>
      <w:bookmarkEnd w:id="142"/>
    </w:p>
    <w:p w:rsidR="001854EC" w:rsidRPr="001D1180" w:rsidRDefault="001854EC" w:rsidP="001854EC">
      <w:pPr>
        <w:ind w:firstLine="709"/>
      </w:pPr>
      <w:r>
        <w:t>Các chuỗi con bất thường được tìm thấy bởi 3 giải thuật được thể hiện lần lượt trên các hình 5.27, 5.28 và 5.29. Chuỗi con có dấu tròn là chuỗi con bất thường nhất.</w:t>
      </w:r>
    </w:p>
    <w:p w:rsidR="00FE3774" w:rsidRDefault="00FE3774" w:rsidP="00FE3774">
      <w:r>
        <w:rPr>
          <w:noProof/>
        </w:rPr>
        <w:drawing>
          <wp:inline distT="0" distB="0" distL="0" distR="0">
            <wp:extent cx="5581650" cy="3048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1854EC" w:rsidRDefault="001854EC" w:rsidP="00941137">
      <w:r>
        <w:tab/>
      </w:r>
      <w:r>
        <w:tab/>
      </w:r>
      <w:bookmarkStart w:id="143" w:name="_Toc439463083"/>
      <w:r>
        <w:t xml:space="preserve">Hình </w:t>
      </w:r>
      <w:fldSimple w:instr=" STYLEREF 1 \s ">
        <w:r w:rsidR="00941E7C">
          <w:rPr>
            <w:noProof/>
          </w:rPr>
          <w:t>5</w:t>
        </w:r>
      </w:fldSimple>
      <w:r w:rsidR="00941E7C">
        <w:t>.</w:t>
      </w:r>
      <w:fldSimple w:instr=" SEQ Hình \* ARABIC \s 1 ">
        <w:r w:rsidR="00941E7C">
          <w:rPr>
            <w:noProof/>
          </w:rPr>
          <w:t>27</w:t>
        </w:r>
      </w:fldSimple>
      <w:r w:rsidR="00941137">
        <w:t>.  Các chuỗi con bất thường tìm thấy bởi giải thuật VLWQ trên bộ dữ liệu Stock20</w:t>
      </w:r>
      <w:bookmarkEnd w:id="143"/>
    </w:p>
    <w:p w:rsidR="00FE3774" w:rsidRDefault="00FE3774" w:rsidP="00FE3774">
      <w:r>
        <w:rPr>
          <w:noProof/>
        </w:rPr>
        <w:lastRenderedPageBreak/>
        <w:drawing>
          <wp:inline distT="0" distB="0" distL="0" distR="0">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144" w:name="_Toc439463084"/>
      <w:r>
        <w:t xml:space="preserve">Hình </w:t>
      </w:r>
      <w:fldSimple w:instr=" STYLEREF 1 \s ">
        <w:r w:rsidR="00941E7C">
          <w:rPr>
            <w:noProof/>
          </w:rPr>
          <w:t>5</w:t>
        </w:r>
      </w:fldSimple>
      <w:r w:rsidR="00941E7C">
        <w:t>.</w:t>
      </w:r>
      <w:fldSimple w:instr=" SEQ Hình \* ARABIC \s 1 ">
        <w:r w:rsidR="00941E7C">
          <w:rPr>
            <w:noProof/>
          </w:rPr>
          <w:t>28</w:t>
        </w:r>
      </w:fldSimple>
      <w:r>
        <w:t>. Các chuỗi con bất thường tìm thấy bởi giải thuật VLWEP trên bộ dữ liệu Stock20</w:t>
      </w:r>
      <w:bookmarkEnd w:id="144"/>
    </w:p>
    <w:p w:rsidR="00FE3774" w:rsidRDefault="00FE3774" w:rsidP="00FE3774">
      <w:r>
        <w:rPr>
          <w:noProof/>
        </w:rPr>
        <w:drawing>
          <wp:inline distT="0" distB="0" distL="0" distR="0">
            <wp:extent cx="5581650" cy="30194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C41E9A" w:rsidRPr="00FE3774" w:rsidRDefault="00C41E9A" w:rsidP="00C41E9A">
      <w:r>
        <w:tab/>
      </w:r>
      <w:r>
        <w:tab/>
      </w:r>
      <w:bookmarkStart w:id="145" w:name="_Toc439463085"/>
      <w:r>
        <w:t xml:space="preserve">Hình </w:t>
      </w:r>
      <w:fldSimple w:instr=" STYLEREF 1 \s ">
        <w:r w:rsidR="00941E7C">
          <w:rPr>
            <w:noProof/>
          </w:rPr>
          <w:t>5</w:t>
        </w:r>
      </w:fldSimple>
      <w:r w:rsidR="00941E7C">
        <w:t>.</w:t>
      </w:r>
      <w:fldSimple w:instr=" SEQ Hình \* ARABIC \s 1 ">
        <w:r w:rsidR="00941E7C">
          <w:rPr>
            <w:noProof/>
          </w:rPr>
          <w:t>29</w:t>
        </w:r>
      </w:fldSimple>
      <w:r>
        <w:t xml:space="preserve">. . Các chuỗi con bất thường tìm thấy bởi giải thuật </w:t>
      </w:r>
      <w:r w:rsidR="00DB6502">
        <w:t xml:space="preserve">HOT SAX </w:t>
      </w:r>
      <w:r>
        <w:t xml:space="preserve">trên bộ dữ liệu </w:t>
      </w:r>
      <w:r w:rsidR="00DB6502">
        <w:t>Stock20</w:t>
      </w:r>
      <w:bookmarkEnd w:id="145"/>
    </w:p>
    <w:p w:rsidR="001E1F07" w:rsidRDefault="001E1F07" w:rsidP="001E1F07">
      <w:pPr>
        <w:pStyle w:val="Heading3"/>
      </w:pPr>
      <w:bookmarkStart w:id="146" w:name="_Toc439463021"/>
      <w:r>
        <w:lastRenderedPageBreak/>
        <w:t>Kết quả thực nghiệm của chuỗi thời gian TEK16</w:t>
      </w:r>
      <w:bookmarkEnd w:id="146"/>
    </w:p>
    <w:p w:rsidR="00DB6502" w:rsidRPr="00DB6502" w:rsidRDefault="007F7A81" w:rsidP="007F7A81">
      <w:pPr>
        <w:ind w:firstLine="851"/>
      </w:pPr>
      <w:r>
        <w:t xml:space="preserve">Kết quả thực nghiệm của chuỗi thời gian </w:t>
      </w:r>
      <w:r w:rsidR="0010594B">
        <w:t xml:space="preserve">TEK16 </w:t>
      </w:r>
      <w:r>
        <w:t>được thể hiện trong bảng 5.9</w:t>
      </w:r>
    </w:p>
    <w:tbl>
      <w:tblPr>
        <w:tblStyle w:val="TableGrid"/>
        <w:tblW w:w="0" w:type="auto"/>
        <w:tblLook w:val="04A0" w:firstRow="1" w:lastRow="0" w:firstColumn="1" w:lastColumn="0" w:noHBand="0" w:noVBand="1"/>
      </w:tblPr>
      <w:tblGrid>
        <w:gridCol w:w="1241"/>
        <w:gridCol w:w="3574"/>
        <w:gridCol w:w="3185"/>
        <w:gridCol w:w="1006"/>
      </w:tblGrid>
      <w:tr w:rsidR="006E326C"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6E326C"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8408E2">
              <w:t>14.5</w:t>
            </w:r>
            <w:r>
              <w:t>,</w:t>
            </w:r>
            <w:r w:rsidRPr="00F95C31">
              <w:rPr>
                <w:rFonts w:ascii="Cambria Math" w:hAnsi="Cambria Math"/>
                <w:i/>
              </w:rPr>
              <w:t>ε</w:t>
            </w:r>
            <w:r w:rsidRPr="00F95C31">
              <w:rPr>
                <w:rFonts w:ascii="Cambria Math" w:hAnsi="Cambria Math"/>
                <w:i/>
                <w:vertAlign w:val="subscript"/>
              </w:rPr>
              <w:t>2</w:t>
            </w:r>
            <w:r>
              <w:t xml:space="preserve">=0.1, </w:t>
            </w:r>
            <w:r w:rsidRPr="00F95C31">
              <w:rPr>
                <w:i/>
              </w:rPr>
              <w:t>a</w:t>
            </w:r>
            <w:r>
              <w:t>=2.</w:t>
            </w:r>
            <w:r w:rsidR="008408E2">
              <w:t>5</w:t>
            </w:r>
          </w:p>
        </w:tc>
        <w:tc>
          <w:tcPr>
            <w:tcW w:w="0" w:type="auto"/>
          </w:tcPr>
          <w:p w:rsidR="001D1180" w:rsidRPr="00F95C31" w:rsidRDefault="006E326C" w:rsidP="00AC450D">
            <w:r>
              <w:rPr>
                <w:rFonts w:cs="Microsoft Sans Serif"/>
              </w:rPr>
              <w:t>4262</w:t>
            </w:r>
          </w:p>
        </w:tc>
        <w:tc>
          <w:tcPr>
            <w:tcW w:w="0" w:type="auto"/>
          </w:tcPr>
          <w:p w:rsidR="001D1180" w:rsidRDefault="001D1180" w:rsidP="00AC450D">
            <w:r>
              <w:t>d=2</w:t>
            </w:r>
            <w:r w:rsidR="00D86F67">
              <w:t>4</w:t>
            </w:r>
            <w:r>
              <w:t>%</w:t>
            </w:r>
          </w:p>
        </w:tc>
      </w:tr>
      <w:tr w:rsidR="006E326C" w:rsidTr="00AC450D">
        <w:tc>
          <w:tcPr>
            <w:tcW w:w="0" w:type="auto"/>
          </w:tcPr>
          <w:p w:rsidR="001D1180" w:rsidRDefault="001D1180" w:rsidP="00AC450D">
            <w:r>
              <w:t>VLWEP</w:t>
            </w:r>
          </w:p>
        </w:tc>
        <w:tc>
          <w:tcPr>
            <w:tcW w:w="0" w:type="auto"/>
          </w:tcPr>
          <w:p w:rsidR="001D1180" w:rsidRDefault="001D1180" w:rsidP="00AC450D">
            <w:r w:rsidRPr="00F95C31">
              <w:rPr>
                <w:i/>
              </w:rPr>
              <w:t>R</w:t>
            </w:r>
            <w:r>
              <w:t>=1.</w:t>
            </w:r>
            <w:r w:rsidR="006E326C">
              <w:t>02</w:t>
            </w:r>
            <w:r>
              <w:t>,</w:t>
            </w:r>
            <w:r w:rsidRPr="00B944BB">
              <w:rPr>
                <w:i/>
              </w:rPr>
              <w:t>MIN_LENGH</w:t>
            </w:r>
            <w:r>
              <w:t>=</w:t>
            </w:r>
            <w:r w:rsidR="006E326C">
              <w:t>5</w:t>
            </w:r>
            <w:r>
              <w:t>0,</w:t>
            </w:r>
            <w:r>
              <w:rPr>
                <w:i/>
              </w:rPr>
              <w:t>a</w:t>
            </w:r>
            <w:r>
              <w:t>=</w:t>
            </w:r>
            <w:r w:rsidR="006E326C">
              <w:t>3.0</w:t>
            </w:r>
          </w:p>
        </w:tc>
        <w:tc>
          <w:tcPr>
            <w:tcW w:w="0" w:type="auto"/>
          </w:tcPr>
          <w:p w:rsidR="001D1180" w:rsidRPr="00F95C31" w:rsidRDefault="00D86F67" w:rsidP="00AC450D">
            <w:r>
              <w:t>4197</w:t>
            </w:r>
          </w:p>
        </w:tc>
        <w:tc>
          <w:tcPr>
            <w:tcW w:w="0" w:type="auto"/>
          </w:tcPr>
          <w:p w:rsidR="001D1180" w:rsidRDefault="001D1180" w:rsidP="00AC450D">
            <w:r>
              <w:t>d=</w:t>
            </w:r>
            <w:r w:rsidR="00D86F67">
              <w:t>27</w:t>
            </w:r>
            <w:r>
              <w:t>%</w:t>
            </w:r>
          </w:p>
        </w:tc>
      </w:tr>
      <w:tr w:rsidR="006E326C"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D86F67">
              <w:t>128</w:t>
            </w:r>
            <w:r>
              <w:t>,</w:t>
            </w:r>
            <w:r>
              <w:rPr>
                <w:i/>
              </w:rPr>
              <w:t>PAA_LENGTH</w:t>
            </w:r>
            <w:r>
              <w:t>=</w:t>
            </w:r>
            <w:r w:rsidR="00D86F67">
              <w:t>8</w:t>
            </w:r>
          </w:p>
        </w:tc>
        <w:tc>
          <w:tcPr>
            <w:tcW w:w="0" w:type="auto"/>
          </w:tcPr>
          <w:p w:rsidR="001D1180" w:rsidRDefault="00D86F67" w:rsidP="00AC450D">
            <w:r>
              <w:t>4231</w:t>
            </w:r>
          </w:p>
        </w:tc>
        <w:tc>
          <w:tcPr>
            <w:tcW w:w="0" w:type="auto"/>
          </w:tcPr>
          <w:p w:rsidR="001D1180" w:rsidRDefault="001D1180" w:rsidP="00AC450D">
            <w:r>
              <w:t>d=0%</w:t>
            </w:r>
          </w:p>
        </w:tc>
      </w:tr>
    </w:tbl>
    <w:p w:rsidR="001D1180" w:rsidRDefault="007F7A81" w:rsidP="007F7A81">
      <w:r>
        <w:tab/>
      </w:r>
      <w:r>
        <w:tab/>
      </w:r>
      <w:bookmarkStart w:id="147" w:name="_Toc439463099"/>
      <w:r>
        <w:t xml:space="preserve">Bảng </w:t>
      </w:r>
      <w:fldSimple w:instr=" STYLEREF 1 \s ">
        <w:r w:rsidR="00A70BB8">
          <w:rPr>
            <w:noProof/>
          </w:rPr>
          <w:t>5</w:t>
        </w:r>
      </w:fldSimple>
      <w:r w:rsidR="008615BA">
        <w:t>.</w:t>
      </w:r>
      <w:fldSimple w:instr=" SEQ Bảng \* ARABIC \s 1 ">
        <w:r w:rsidR="00A70BB8">
          <w:rPr>
            <w:noProof/>
          </w:rPr>
          <w:t>9</w:t>
        </w:r>
      </w:fldSimple>
      <w:r>
        <w:t>. Kết quả thực nghiệm trên chuỗi dữ liệu TEK16</w:t>
      </w:r>
      <w:bookmarkEnd w:id="147"/>
    </w:p>
    <w:p w:rsidR="00D45B3D" w:rsidRPr="001D1180" w:rsidRDefault="00D45B3D" w:rsidP="00D45B3D">
      <w:pPr>
        <w:ind w:firstLine="709"/>
      </w:pPr>
      <w:r>
        <w:t>Các chuỗi con bất thường được tìm thấy bởi 3 giải thuật được thể hiện lần lượt trên các hình 5.30, 5.31 và 5.32. Chuỗi con có dấu tròn là chuỗi con bất thường nhất.</w:t>
      </w:r>
    </w:p>
    <w:p w:rsidR="00FE3774" w:rsidRDefault="00BF4369" w:rsidP="00FE3774">
      <w:r>
        <w:rPr>
          <w:noProof/>
        </w:rPr>
        <w:drawing>
          <wp:inline distT="0" distB="0" distL="0" distR="0">
            <wp:extent cx="5581650" cy="301942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3112E0" w:rsidRDefault="003112E0" w:rsidP="003112E0">
      <w:r>
        <w:tab/>
      </w:r>
      <w:r>
        <w:tab/>
      </w:r>
      <w:bookmarkStart w:id="148" w:name="_Toc439463086"/>
      <w:r>
        <w:t xml:space="preserve">Hình </w:t>
      </w:r>
      <w:fldSimple w:instr=" STYLEREF 1 \s ">
        <w:r w:rsidR="00941E7C">
          <w:rPr>
            <w:noProof/>
          </w:rPr>
          <w:t>5</w:t>
        </w:r>
      </w:fldSimple>
      <w:r w:rsidR="00941E7C">
        <w:t>.</w:t>
      </w:r>
      <w:fldSimple w:instr=" SEQ Hình \* ARABIC \s 1 ">
        <w:r w:rsidR="00941E7C">
          <w:rPr>
            <w:noProof/>
          </w:rPr>
          <w:t>30</w:t>
        </w:r>
      </w:fldSimple>
      <w:r>
        <w:t>. Các chuỗi con bất thường tìm thấy bởi giải thuật VLWQ trên bộ dữ liệu TEK16</w:t>
      </w:r>
      <w:r w:rsidR="00B165A8">
        <w:t>.</w:t>
      </w:r>
      <w:bookmarkEnd w:id="148"/>
    </w:p>
    <w:p w:rsidR="00E6234F" w:rsidRDefault="00E6234F" w:rsidP="00FE3774">
      <w:r>
        <w:rPr>
          <w:noProof/>
        </w:rPr>
        <w:lastRenderedPageBreak/>
        <w:drawing>
          <wp:inline distT="0" distB="0" distL="0" distR="0">
            <wp:extent cx="5581650" cy="30289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581650" cy="3028950"/>
                    </a:xfrm>
                    <a:prstGeom prst="rect">
                      <a:avLst/>
                    </a:prstGeom>
                    <a:noFill/>
                    <a:ln>
                      <a:noFill/>
                    </a:ln>
                  </pic:spPr>
                </pic:pic>
              </a:graphicData>
            </a:graphic>
          </wp:inline>
        </w:drawing>
      </w:r>
    </w:p>
    <w:p w:rsidR="00894CBB" w:rsidRDefault="00894CBB" w:rsidP="00894CBB">
      <w:r>
        <w:tab/>
      </w:r>
      <w:r>
        <w:tab/>
      </w:r>
      <w:bookmarkStart w:id="149" w:name="_Toc439463087"/>
      <w:r>
        <w:t xml:space="preserve">Hình </w:t>
      </w:r>
      <w:fldSimple w:instr=" STYLEREF 1 \s ">
        <w:r w:rsidR="00941E7C">
          <w:rPr>
            <w:noProof/>
          </w:rPr>
          <w:t>5</w:t>
        </w:r>
      </w:fldSimple>
      <w:r w:rsidR="00941E7C">
        <w:t>.</w:t>
      </w:r>
      <w:fldSimple w:instr=" SEQ Hình \* ARABIC \s 1 ">
        <w:r w:rsidR="00941E7C">
          <w:rPr>
            <w:noProof/>
          </w:rPr>
          <w:t>31</w:t>
        </w:r>
      </w:fldSimple>
      <w:r>
        <w:t>. Các chuỗi con bất thường tìm thấy bởi giải thuật VLWEP trên bộ dữ liệu TEK16.</w:t>
      </w:r>
      <w:bookmarkEnd w:id="149"/>
    </w:p>
    <w:p w:rsidR="00E6234F" w:rsidRDefault="00D831A9" w:rsidP="00FE3774">
      <w:r>
        <w:rPr>
          <w:noProof/>
        </w:rPr>
        <w:drawing>
          <wp:inline distT="0" distB="0" distL="0" distR="0">
            <wp:extent cx="5581650" cy="30003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9B12FD" w:rsidRPr="00FE3774" w:rsidRDefault="009B12FD" w:rsidP="009B12FD">
      <w:r>
        <w:tab/>
      </w:r>
      <w:r>
        <w:tab/>
      </w:r>
      <w:bookmarkStart w:id="150" w:name="_Toc439463088"/>
      <w:r>
        <w:t xml:space="preserve">Hình </w:t>
      </w:r>
      <w:fldSimple w:instr=" STYLEREF 1 \s ">
        <w:r w:rsidR="00941E7C">
          <w:rPr>
            <w:noProof/>
          </w:rPr>
          <w:t>5</w:t>
        </w:r>
      </w:fldSimple>
      <w:r w:rsidR="00941E7C">
        <w:t>.</w:t>
      </w:r>
      <w:fldSimple w:instr=" SEQ Hình \* ARABIC \s 1 ">
        <w:r w:rsidR="00941E7C">
          <w:rPr>
            <w:noProof/>
          </w:rPr>
          <w:t>32</w:t>
        </w:r>
      </w:fldSimple>
      <w:r>
        <w:t>. Các chuỗi con bất thường tìm thấy bởi giải thuật HOT SAX trên bộ dữ liệu TEK16</w:t>
      </w:r>
      <w:bookmarkEnd w:id="150"/>
    </w:p>
    <w:p w:rsidR="007C437A" w:rsidRDefault="007C437A" w:rsidP="007C437A">
      <w:pPr>
        <w:pStyle w:val="Heading3"/>
      </w:pPr>
      <w:bookmarkStart w:id="151" w:name="_Toc439463022"/>
      <w:r>
        <w:lastRenderedPageBreak/>
        <w:t>Nhận xét</w:t>
      </w:r>
      <w:bookmarkEnd w:id="151"/>
    </w:p>
    <w:p w:rsidR="00CF0B2B" w:rsidRDefault="00803A5E" w:rsidP="008279A9">
      <w:pPr>
        <w:ind w:firstLine="851"/>
      </w:pPr>
      <w:r>
        <w:t>Các kết quả thực nghiệm trên c</w:t>
      </w:r>
      <w:r w:rsidR="00AE7804">
        <w:t>ho thấy giải thuật VLW</w:t>
      </w:r>
      <w:r w:rsidR="008279A9">
        <w:t>Q và VLWE</w:t>
      </w:r>
      <w:r>
        <w:t>P tìm ra các chuỗi con bất thường khá khớp với giải thuật HOT SAX</w:t>
      </w:r>
      <w:r w:rsidR="008279A9">
        <w:t>. Độ lệch của giải thuật VLW</w:t>
      </w:r>
      <w:r w:rsidR="00AC450D">
        <w:t xml:space="preserve">Q chạy thực nghiệm trên các bộ dữ liệu ECG 108, </w:t>
      </w:r>
      <w:r w:rsidR="00C54DB3">
        <w:t xml:space="preserve">ECG 308, </w:t>
      </w:r>
      <w:r w:rsidR="00AC450D">
        <w:t>Memory, Power Demand In Italy, Dutch</w:t>
      </w:r>
      <w:r w:rsidR="008279A9">
        <w:t xml:space="preserve"> Power Demand, Stock20, </w:t>
      </w:r>
      <w:r w:rsidR="00C54DB3">
        <w:t>chỉ khoảng từ 1.3% đến 10%</w:t>
      </w:r>
      <w:r w:rsidR="008279A9">
        <w:t>. Độ lệch của giải thuật VLWEP chạy thực nghi</w:t>
      </w:r>
      <w:r w:rsidR="009737AB">
        <w:t xml:space="preserve">ệm trên các </w:t>
      </w:r>
      <w:r w:rsidR="0024216E">
        <w:t>chuỗi</w:t>
      </w:r>
      <w:r w:rsidR="009737AB">
        <w:t xml:space="preserve"> dữ liệu ECG 108</w:t>
      </w:r>
      <w:r w:rsidR="008279A9">
        <w:t xml:space="preserve">, Memory, Power Demand In Italy, Dutch Power Demand, Stock20, </w:t>
      </w:r>
      <w:r w:rsidR="00046038">
        <w:t>chỉ khoảng từ 1.6% đến 13</w:t>
      </w:r>
      <w:r w:rsidR="008279A9">
        <w:t>%.</w:t>
      </w:r>
      <w:r w:rsidR="0024216E">
        <w:t xml:space="preserve"> </w:t>
      </w:r>
    </w:p>
    <w:p w:rsidR="008279A9" w:rsidRDefault="0024216E" w:rsidP="008279A9">
      <w:pPr>
        <w:ind w:firstLine="851"/>
      </w:pPr>
      <w:r>
        <w:t xml:space="preserve">Đối với các bộ dữ liệu ERP và TEK16, cả hai giải thuật có độ lệch </w:t>
      </w:r>
      <w:r w:rsidR="00AE7804">
        <w:t>tương đối cao. Thực nghiệm trên c</w:t>
      </w:r>
      <w:r>
        <w:t>huỗi</w:t>
      </w:r>
      <w:r w:rsidR="0010594B">
        <w:t xml:space="preserve"> dữ liệu ERP, giải thuật VLW</w:t>
      </w:r>
      <w:r w:rsidR="00AE7804">
        <w:t>Q có độ lệch 32%, giải thuật VLWEP có độ lệch 37%. Thực nghiệm trên c</w:t>
      </w:r>
      <w:r w:rsidR="004A554B">
        <w:t>huỗi dữ liệu ERP, giải thuật VLW</w:t>
      </w:r>
      <w:r w:rsidR="00AE7804">
        <w:t xml:space="preserve">Q có độ lệch 24%, giải thuật VLWEP có độ lệch 27%. </w:t>
      </w:r>
      <w:r w:rsidR="005F67AF">
        <w:t xml:space="preserve">Đối với bộ dữ liệu ECG 308, giải thuật VLWEP </w:t>
      </w:r>
      <w:r w:rsidR="00CF0B2B">
        <w:t>có độ lệch 37%. Tuy nhiên dựa vào các hình ở các mục 5.2.2, 5.2.3 và 5.2.8 thể hiện các chuỗi con bất thường được tìm thấy bằng các giải thuật, các độ lệch này vẫn ở mức chấp nhận được và</w:t>
      </w:r>
      <w:r w:rsidR="00F92AA5">
        <w:t xml:space="preserve"> chuỗi con bất thường tìm được khá khớp với kết quả của giải thuật HOT SAX.</w:t>
      </w:r>
    </w:p>
    <w:p w:rsidR="00913F3F" w:rsidRPr="00CD7145" w:rsidRDefault="00913F3F" w:rsidP="008279A9">
      <w:pPr>
        <w:ind w:firstLine="851"/>
      </w:pPr>
      <w:r>
        <w:t>Trong các hầu hết chuỗi dữ liệu thực nghiệm</w:t>
      </w:r>
      <w:r w:rsidR="00742509">
        <w:t xml:space="preserve"> trừ chuỗi ECG 108 và chuỗi Stock20</w:t>
      </w:r>
      <w:r>
        <w:t xml:space="preserve">, độ lệch </w:t>
      </w:r>
      <w:r w:rsidR="00F11915">
        <w:t xml:space="preserve">so với giải thuật HOT SAX </w:t>
      </w:r>
      <w:r>
        <w:t xml:space="preserve">của giải thuật </w:t>
      </w:r>
      <w:r w:rsidR="00FB7002">
        <w:t>VLWEP lớn hơn độ lệch của giải thuật VLWQ (hình</w:t>
      </w:r>
      <w:r w:rsidR="00F11915">
        <w:t xml:space="preserve"> 5.33</w:t>
      </w:r>
      <w:r w:rsidR="00FB7002">
        <w:t>)</w:t>
      </w:r>
      <w:r w:rsidR="00742509">
        <w:t xml:space="preserve">. </w:t>
      </w:r>
      <w:r w:rsidR="00743597">
        <w:t xml:space="preserve"> Nhưng độ lệch so với giải thuật HOT SAX của giải thuật VLWEP vẫn ở mức chấp nhận được và chuỗi con bất thường tìm được vẫn khớp với kết quả của giải thuật HOT SAX. Mặt khác, việc ước lượng các tham số của giải thuật VLWEP dễ hơn so với giải thuật VLWQ.  </w:t>
      </w:r>
      <w:r w:rsidR="002D5BA3">
        <w:fldChar w:fldCharType="begin"/>
      </w:r>
      <w:r w:rsidR="002D5BA3">
        <w:instrText xml:space="preserve"> REF _Ref439449278 \h </w:instrText>
      </w:r>
      <w:r w:rsidR="002D5BA3">
        <w:fldChar w:fldCharType="separate"/>
      </w:r>
      <w:r w:rsidR="00A70BB8">
        <w:t xml:space="preserve">Bảng </w:t>
      </w:r>
      <w:r w:rsidR="00A70BB8">
        <w:rPr>
          <w:noProof/>
        </w:rPr>
        <w:t>5</w:t>
      </w:r>
      <w:r w:rsidR="00A70BB8">
        <w:t>.</w:t>
      </w:r>
      <w:r w:rsidR="00A70BB8">
        <w:rPr>
          <w:noProof/>
        </w:rPr>
        <w:t>10</w:t>
      </w:r>
      <w:r w:rsidR="002D5BA3">
        <w:fldChar w:fldCharType="end"/>
      </w:r>
      <w:r w:rsidR="002D5BA3">
        <w:t xml:space="preserve"> mô tả các giá trị tham số ờ phần phân đoạn của giải thuật </w:t>
      </w:r>
      <w:r w:rsidR="00435662">
        <w:t>VLWQ và giải thuật VLWEP</w:t>
      </w:r>
      <w:r w:rsidR="001E57C2">
        <w:t xml:space="preserve">. Tham số </w:t>
      </w:r>
      <w:r w:rsidR="001E57C2" w:rsidRPr="00F95C31">
        <w:rPr>
          <w:rFonts w:ascii="Cambria Math" w:hAnsi="Cambria Math"/>
          <w:i/>
        </w:rPr>
        <w:t>ε</w:t>
      </w:r>
      <w:r w:rsidR="001E57C2" w:rsidRPr="00F95C31">
        <w:rPr>
          <w:rFonts w:ascii="Cambria Math" w:hAnsi="Cambria Math"/>
          <w:i/>
          <w:vertAlign w:val="subscript"/>
        </w:rPr>
        <w:t>1</w:t>
      </w:r>
      <w:r w:rsidR="001E57C2">
        <w:rPr>
          <w:rFonts w:ascii="Cambria Math" w:hAnsi="Cambria Math"/>
          <w:i/>
          <w:vertAlign w:val="subscript"/>
        </w:rPr>
        <w:t xml:space="preserve"> </w:t>
      </w:r>
      <w:r w:rsidR="001E57C2">
        <w:rPr>
          <w:rFonts w:ascii="Cambria Math" w:hAnsi="Cambria Math"/>
        </w:rPr>
        <w:t xml:space="preserve"> </w:t>
      </w:r>
      <w:r w:rsidR="00CD7145">
        <w:t>của giải thuật VLW</w:t>
      </w:r>
      <w:r w:rsidR="001E57C2">
        <w:t xml:space="preserve">Q </w:t>
      </w:r>
      <w:r w:rsidR="001E57C2" w:rsidRPr="001E57C2">
        <w:t xml:space="preserve">có giá trị thay đổi từ </w:t>
      </w:r>
      <w:r w:rsidR="001E57C2">
        <w:t xml:space="preserve">2 đến 35000000, tỉ lệ biến đổi là 1750000000%. Tham số </w:t>
      </w:r>
      <w:r w:rsidR="001E57C2" w:rsidRPr="00F95C31">
        <w:rPr>
          <w:rFonts w:ascii="Cambria Math" w:hAnsi="Cambria Math"/>
          <w:i/>
        </w:rPr>
        <w:t>ε</w:t>
      </w:r>
      <w:r w:rsidR="001E57C2">
        <w:rPr>
          <w:rFonts w:ascii="Cambria Math" w:hAnsi="Cambria Math"/>
          <w:i/>
          <w:vertAlign w:val="subscript"/>
        </w:rPr>
        <w:t>2</w:t>
      </w:r>
      <w:r w:rsidR="001E57C2">
        <w:rPr>
          <w:rFonts w:ascii="Cambria Math" w:hAnsi="Cambria Math"/>
          <w:i/>
        </w:rPr>
        <w:t xml:space="preserve"> </w:t>
      </w:r>
      <w:r w:rsidR="001E57C2">
        <w:t>của giải</w:t>
      </w:r>
      <w:r w:rsidR="00CD7145">
        <w:t xml:space="preserve"> thuật VLW</w:t>
      </w:r>
      <w:r w:rsidR="001E57C2">
        <w:t>Q có giá trị thay đổi từ 0.1 đến 500, tỉ lệ biến đổi là 500000%.</w:t>
      </w:r>
      <w:r w:rsidR="00CD7145">
        <w:t xml:space="preserve"> Trong khi đó, tham số </w:t>
      </w:r>
      <w:r w:rsidR="00CD7145" w:rsidRPr="00CD7145">
        <w:rPr>
          <w:i/>
        </w:rPr>
        <w:t>R</w:t>
      </w:r>
      <w:r w:rsidR="00CD7145">
        <w:t xml:space="preserve"> của giải thuật VLWEP có giá trị thay đổi từ 1.01 đến 1.8, tỉ lệ thay đổi 178%. Tham số </w:t>
      </w:r>
      <w:r w:rsidR="00CD7145" w:rsidRPr="00CD7145">
        <w:rPr>
          <w:i/>
        </w:rPr>
        <w:t>MIN_LENGTH</w:t>
      </w:r>
      <w:r w:rsidR="00CD7145">
        <w:t xml:space="preserve"> của giải thuật VLWEP thay đổi từ 5 đến 200, tỉ lệ biến đổi 4000%</w:t>
      </w:r>
      <w:r w:rsidR="003448F3">
        <w:t xml:space="preserve">. </w:t>
      </w:r>
    </w:p>
    <w:p w:rsidR="00F11915" w:rsidRDefault="00F11915" w:rsidP="008279A9">
      <w:pPr>
        <w:ind w:firstLine="851"/>
      </w:pPr>
      <w:r>
        <w:rPr>
          <w:noProof/>
        </w:rPr>
        <w:lastRenderedPageBreak/>
        <w:drawing>
          <wp:inline distT="0" distB="0" distL="0" distR="0" wp14:anchorId="5095B2A6" wp14:editId="19F366FE">
            <wp:extent cx="4572000" cy="2743200"/>
            <wp:effectExtent l="0" t="0" r="19050" b="19050"/>
            <wp:docPr id="60" name="Chart 6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inline>
        </w:drawing>
      </w:r>
    </w:p>
    <w:p w:rsidR="00F11915" w:rsidRDefault="00F11915" w:rsidP="00F11915">
      <w:r>
        <w:tab/>
      </w:r>
      <w:r>
        <w:tab/>
      </w:r>
      <w:bookmarkStart w:id="152" w:name="_Toc439463089"/>
      <w:r>
        <w:t xml:space="preserve">Hình </w:t>
      </w:r>
      <w:fldSimple w:instr=" STYLEREF 1 \s ">
        <w:r w:rsidR="00941E7C">
          <w:rPr>
            <w:noProof/>
          </w:rPr>
          <w:t>5</w:t>
        </w:r>
      </w:fldSimple>
      <w:r w:rsidR="00941E7C">
        <w:t>.</w:t>
      </w:r>
      <w:fldSimple w:instr=" SEQ Hình \* ARABIC \s 1 ">
        <w:r w:rsidR="00941E7C">
          <w:rPr>
            <w:noProof/>
          </w:rPr>
          <w:t>33</w:t>
        </w:r>
      </w:fldSimple>
      <w:r>
        <w:t>.  So sánh độ lệch của hai giải thuật VLWQ và VLWEP</w:t>
      </w:r>
      <w:bookmarkEnd w:id="152"/>
    </w:p>
    <w:p w:rsidR="000E0DED" w:rsidRPr="0052091A" w:rsidRDefault="000E0DED" w:rsidP="00F11915">
      <w:r>
        <w:tab/>
      </w:r>
    </w:p>
    <w:tbl>
      <w:tblPr>
        <w:tblStyle w:val="TableGrid"/>
        <w:tblW w:w="0" w:type="auto"/>
        <w:tblLook w:val="04A0" w:firstRow="1" w:lastRow="0" w:firstColumn="1" w:lastColumn="0" w:noHBand="0" w:noVBand="1"/>
      </w:tblPr>
      <w:tblGrid>
        <w:gridCol w:w="2650"/>
        <w:gridCol w:w="1612"/>
        <w:gridCol w:w="778"/>
        <w:gridCol w:w="735"/>
        <w:gridCol w:w="1835"/>
      </w:tblGrid>
      <w:tr w:rsidR="000E0DED" w:rsidTr="000E0DED">
        <w:trPr>
          <w:trHeight w:val="285"/>
        </w:trPr>
        <w:tc>
          <w:tcPr>
            <w:tcW w:w="0" w:type="auto"/>
            <w:vMerge w:val="restart"/>
          </w:tcPr>
          <w:p w:rsidR="000E0DED" w:rsidRDefault="000E0DED" w:rsidP="00F11915">
            <w:r>
              <w:t>Chuỗi dữ liệu</w:t>
            </w:r>
          </w:p>
        </w:tc>
        <w:tc>
          <w:tcPr>
            <w:tcW w:w="0" w:type="auto"/>
            <w:gridSpan w:val="2"/>
          </w:tcPr>
          <w:p w:rsidR="000E0DED" w:rsidRDefault="000E0DED" w:rsidP="00F11915">
            <w:r>
              <w:t>Tham số của VLWQ</w:t>
            </w:r>
          </w:p>
        </w:tc>
        <w:tc>
          <w:tcPr>
            <w:tcW w:w="0" w:type="auto"/>
            <w:gridSpan w:val="2"/>
          </w:tcPr>
          <w:p w:rsidR="000E0DED" w:rsidRDefault="000E0DED" w:rsidP="00F11915">
            <w:r>
              <w:t xml:space="preserve"> Tham số của VLWEP</w:t>
            </w:r>
          </w:p>
        </w:tc>
      </w:tr>
      <w:tr w:rsidR="003301F9" w:rsidTr="003301F9">
        <w:trPr>
          <w:trHeight w:val="285"/>
        </w:trPr>
        <w:tc>
          <w:tcPr>
            <w:tcW w:w="0" w:type="auto"/>
            <w:vMerge/>
          </w:tcPr>
          <w:p w:rsidR="000E0DED" w:rsidRDefault="000E0DED" w:rsidP="00F11915"/>
        </w:tc>
        <w:tc>
          <w:tcPr>
            <w:tcW w:w="0" w:type="auto"/>
          </w:tcPr>
          <w:p w:rsidR="000E0DED" w:rsidRDefault="000E0DED" w:rsidP="00F11915">
            <w:r w:rsidRPr="00F95C31">
              <w:rPr>
                <w:rFonts w:ascii="Cambria Math" w:hAnsi="Cambria Math"/>
                <w:i/>
              </w:rPr>
              <w:t>ε</w:t>
            </w:r>
            <w:r w:rsidRPr="00F95C31">
              <w:rPr>
                <w:rFonts w:ascii="Cambria Math" w:hAnsi="Cambria Math"/>
                <w:i/>
                <w:vertAlign w:val="subscript"/>
              </w:rPr>
              <w:t>1</w:t>
            </w:r>
          </w:p>
        </w:tc>
        <w:tc>
          <w:tcPr>
            <w:tcW w:w="0" w:type="auto"/>
          </w:tcPr>
          <w:p w:rsidR="000E0DED" w:rsidRDefault="000E0DED" w:rsidP="00F11915">
            <w:r w:rsidRPr="00F95C31">
              <w:rPr>
                <w:rFonts w:ascii="Cambria Math" w:hAnsi="Cambria Math"/>
                <w:i/>
              </w:rPr>
              <w:t>ε</w:t>
            </w:r>
            <w:r>
              <w:rPr>
                <w:rFonts w:ascii="Cambria Math" w:hAnsi="Cambria Math"/>
                <w:i/>
                <w:vertAlign w:val="subscript"/>
              </w:rPr>
              <w:t>2</w:t>
            </w:r>
          </w:p>
        </w:tc>
        <w:tc>
          <w:tcPr>
            <w:tcW w:w="0" w:type="auto"/>
          </w:tcPr>
          <w:p w:rsidR="000E0DED" w:rsidRPr="000E0DED" w:rsidRDefault="000E0DED" w:rsidP="00F11915">
            <w:pPr>
              <w:rPr>
                <w:i/>
              </w:rPr>
            </w:pPr>
            <w:r w:rsidRPr="000E0DED">
              <w:rPr>
                <w:i/>
              </w:rPr>
              <w:t>R</w:t>
            </w:r>
          </w:p>
        </w:tc>
        <w:tc>
          <w:tcPr>
            <w:tcW w:w="0" w:type="auto"/>
          </w:tcPr>
          <w:p w:rsidR="000E0DED" w:rsidRDefault="000E0DED" w:rsidP="00F11915">
            <w:r w:rsidRPr="00B944BB">
              <w:rPr>
                <w:i/>
              </w:rPr>
              <w:t>MIN_LENGH</w:t>
            </w:r>
          </w:p>
        </w:tc>
      </w:tr>
      <w:tr w:rsidR="003301F9" w:rsidTr="00955CB7">
        <w:tc>
          <w:tcPr>
            <w:tcW w:w="0" w:type="auto"/>
          </w:tcPr>
          <w:p w:rsidR="003301F9" w:rsidRDefault="003301F9" w:rsidP="00F11915">
            <w:r>
              <w:t>ECG 108</w:t>
            </w:r>
          </w:p>
        </w:tc>
        <w:tc>
          <w:tcPr>
            <w:tcW w:w="0" w:type="auto"/>
          </w:tcPr>
          <w:p w:rsidR="003301F9" w:rsidRDefault="003301F9" w:rsidP="00F11915">
            <w:r>
              <w:t>3.0</w:t>
            </w:r>
          </w:p>
        </w:tc>
        <w:tc>
          <w:tcPr>
            <w:tcW w:w="0" w:type="auto"/>
          </w:tcPr>
          <w:p w:rsidR="003301F9" w:rsidRDefault="003301F9" w:rsidP="00F11915">
            <w:r>
              <w:t>0.3</w:t>
            </w:r>
          </w:p>
        </w:tc>
        <w:tc>
          <w:tcPr>
            <w:tcW w:w="0" w:type="auto"/>
          </w:tcPr>
          <w:p w:rsidR="003301F9" w:rsidRDefault="003301F9" w:rsidP="00F11915">
            <w:r>
              <w:t>1.04</w:t>
            </w:r>
          </w:p>
        </w:tc>
        <w:tc>
          <w:tcPr>
            <w:tcW w:w="0" w:type="auto"/>
          </w:tcPr>
          <w:p w:rsidR="003301F9" w:rsidRDefault="003301F9" w:rsidP="00F11915">
            <w:r>
              <w:t>50</w:t>
            </w:r>
          </w:p>
        </w:tc>
      </w:tr>
      <w:tr w:rsidR="003301F9" w:rsidTr="00955CB7">
        <w:tc>
          <w:tcPr>
            <w:tcW w:w="0" w:type="auto"/>
          </w:tcPr>
          <w:p w:rsidR="003301F9" w:rsidRDefault="003301F9" w:rsidP="00F11915">
            <w:r>
              <w:t>ECG 308</w:t>
            </w:r>
          </w:p>
        </w:tc>
        <w:tc>
          <w:tcPr>
            <w:tcW w:w="0" w:type="auto"/>
          </w:tcPr>
          <w:p w:rsidR="003301F9" w:rsidRDefault="00281C4B" w:rsidP="00F11915">
            <w:r>
              <w:t>40000</w:t>
            </w:r>
          </w:p>
        </w:tc>
        <w:tc>
          <w:tcPr>
            <w:tcW w:w="0" w:type="auto"/>
          </w:tcPr>
          <w:p w:rsidR="003301F9" w:rsidRDefault="00281C4B" w:rsidP="00F11915">
            <w:r>
              <w:t>50</w:t>
            </w:r>
          </w:p>
        </w:tc>
        <w:tc>
          <w:tcPr>
            <w:tcW w:w="0" w:type="auto"/>
          </w:tcPr>
          <w:p w:rsidR="003301F9" w:rsidRDefault="00281C4B" w:rsidP="00F11915">
            <w:r>
              <w:t>1.05</w:t>
            </w:r>
          </w:p>
        </w:tc>
        <w:tc>
          <w:tcPr>
            <w:tcW w:w="0" w:type="auto"/>
          </w:tcPr>
          <w:p w:rsidR="003301F9" w:rsidRDefault="00281C4B" w:rsidP="00F11915">
            <w:r>
              <w:t>5</w:t>
            </w:r>
          </w:p>
        </w:tc>
      </w:tr>
      <w:tr w:rsidR="003301F9" w:rsidTr="00955CB7">
        <w:tc>
          <w:tcPr>
            <w:tcW w:w="0" w:type="auto"/>
          </w:tcPr>
          <w:p w:rsidR="003301F9" w:rsidRDefault="003301F9" w:rsidP="00F11915">
            <w:r>
              <w:t>ERP</w:t>
            </w:r>
          </w:p>
        </w:tc>
        <w:tc>
          <w:tcPr>
            <w:tcW w:w="0" w:type="auto"/>
          </w:tcPr>
          <w:p w:rsidR="003301F9" w:rsidRDefault="00281C4B" w:rsidP="00F11915">
            <w:r>
              <w:t>8</w:t>
            </w:r>
          </w:p>
        </w:tc>
        <w:tc>
          <w:tcPr>
            <w:tcW w:w="0" w:type="auto"/>
          </w:tcPr>
          <w:p w:rsidR="003301F9" w:rsidRDefault="00281C4B" w:rsidP="00F11915">
            <w:r>
              <w:t>1</w:t>
            </w:r>
          </w:p>
        </w:tc>
        <w:tc>
          <w:tcPr>
            <w:tcW w:w="0" w:type="auto"/>
          </w:tcPr>
          <w:p w:rsidR="003301F9" w:rsidRDefault="00281C4B" w:rsidP="00F11915">
            <w:r>
              <w:t>1.45</w:t>
            </w:r>
          </w:p>
        </w:tc>
        <w:tc>
          <w:tcPr>
            <w:tcW w:w="0" w:type="auto"/>
          </w:tcPr>
          <w:p w:rsidR="003301F9" w:rsidRDefault="00281C4B" w:rsidP="00F11915">
            <w:r>
              <w:t>10</w:t>
            </w:r>
          </w:p>
        </w:tc>
      </w:tr>
      <w:tr w:rsidR="003301F9" w:rsidTr="00955CB7">
        <w:tc>
          <w:tcPr>
            <w:tcW w:w="0" w:type="auto"/>
          </w:tcPr>
          <w:p w:rsidR="003301F9" w:rsidRDefault="003301F9" w:rsidP="00F11915">
            <w:r>
              <w:t>Memory</w:t>
            </w:r>
          </w:p>
        </w:tc>
        <w:tc>
          <w:tcPr>
            <w:tcW w:w="0" w:type="auto"/>
          </w:tcPr>
          <w:p w:rsidR="003301F9" w:rsidRDefault="00281C4B" w:rsidP="00F11915">
            <w:r>
              <w:t>8</w:t>
            </w:r>
          </w:p>
        </w:tc>
        <w:tc>
          <w:tcPr>
            <w:tcW w:w="0" w:type="auto"/>
          </w:tcPr>
          <w:p w:rsidR="003301F9" w:rsidRDefault="00281C4B" w:rsidP="00F11915">
            <w:r>
              <w:t>1</w:t>
            </w:r>
          </w:p>
        </w:tc>
        <w:tc>
          <w:tcPr>
            <w:tcW w:w="0" w:type="auto"/>
          </w:tcPr>
          <w:p w:rsidR="003301F9" w:rsidRDefault="00281C4B" w:rsidP="00F11915">
            <w:r>
              <w:t>1.05</w:t>
            </w:r>
          </w:p>
        </w:tc>
        <w:tc>
          <w:tcPr>
            <w:tcW w:w="0" w:type="auto"/>
          </w:tcPr>
          <w:p w:rsidR="003301F9" w:rsidRDefault="00281C4B" w:rsidP="00F11915">
            <w:r>
              <w:t>10</w:t>
            </w:r>
          </w:p>
        </w:tc>
      </w:tr>
      <w:tr w:rsidR="003301F9" w:rsidTr="00955CB7">
        <w:tc>
          <w:tcPr>
            <w:tcW w:w="0" w:type="auto"/>
          </w:tcPr>
          <w:p w:rsidR="003301F9" w:rsidRDefault="003301F9" w:rsidP="00F11915">
            <w:r>
              <w:t>Power Demand In Italy</w:t>
            </w:r>
          </w:p>
        </w:tc>
        <w:tc>
          <w:tcPr>
            <w:tcW w:w="0" w:type="auto"/>
          </w:tcPr>
          <w:p w:rsidR="003301F9" w:rsidRDefault="00281C4B" w:rsidP="00F11915">
            <w:r>
              <w:t>100000</w:t>
            </w:r>
          </w:p>
        </w:tc>
        <w:tc>
          <w:tcPr>
            <w:tcW w:w="0" w:type="auto"/>
          </w:tcPr>
          <w:p w:rsidR="003301F9" w:rsidRDefault="00281C4B" w:rsidP="00F11915">
            <w:r>
              <w:t>100</w:t>
            </w:r>
          </w:p>
        </w:tc>
        <w:tc>
          <w:tcPr>
            <w:tcW w:w="0" w:type="auto"/>
          </w:tcPr>
          <w:p w:rsidR="003301F9" w:rsidRDefault="00281C4B" w:rsidP="00F11915">
            <w:r>
              <w:t>1.8</w:t>
            </w:r>
          </w:p>
        </w:tc>
        <w:tc>
          <w:tcPr>
            <w:tcW w:w="0" w:type="auto"/>
          </w:tcPr>
          <w:p w:rsidR="003301F9" w:rsidRDefault="00281C4B" w:rsidP="00F11915">
            <w:r>
              <w:t>20</w:t>
            </w:r>
          </w:p>
        </w:tc>
      </w:tr>
      <w:tr w:rsidR="003301F9" w:rsidTr="00955CB7">
        <w:tc>
          <w:tcPr>
            <w:tcW w:w="0" w:type="auto"/>
          </w:tcPr>
          <w:p w:rsidR="003301F9" w:rsidRDefault="003301F9" w:rsidP="00F11915">
            <w:r>
              <w:t>Dutch Power Demand</w:t>
            </w:r>
          </w:p>
        </w:tc>
        <w:tc>
          <w:tcPr>
            <w:tcW w:w="0" w:type="auto"/>
          </w:tcPr>
          <w:p w:rsidR="003301F9" w:rsidRDefault="002F1842" w:rsidP="00F11915">
            <w:r>
              <w:t>35000000</w:t>
            </w:r>
          </w:p>
        </w:tc>
        <w:tc>
          <w:tcPr>
            <w:tcW w:w="0" w:type="auto"/>
          </w:tcPr>
          <w:p w:rsidR="003301F9" w:rsidRDefault="002F1842" w:rsidP="00F11915">
            <w:r>
              <w:t>500</w:t>
            </w:r>
          </w:p>
        </w:tc>
        <w:tc>
          <w:tcPr>
            <w:tcW w:w="0" w:type="auto"/>
          </w:tcPr>
          <w:p w:rsidR="003301F9" w:rsidRDefault="002F1842" w:rsidP="00F11915">
            <w:r>
              <w:t>1.7</w:t>
            </w:r>
          </w:p>
        </w:tc>
        <w:tc>
          <w:tcPr>
            <w:tcW w:w="0" w:type="auto"/>
          </w:tcPr>
          <w:p w:rsidR="003301F9" w:rsidRDefault="002F1842" w:rsidP="00F11915">
            <w:r>
              <w:t>180</w:t>
            </w:r>
          </w:p>
        </w:tc>
      </w:tr>
      <w:tr w:rsidR="003301F9" w:rsidTr="00955CB7">
        <w:tc>
          <w:tcPr>
            <w:tcW w:w="0" w:type="auto"/>
          </w:tcPr>
          <w:p w:rsidR="003301F9" w:rsidRDefault="003301F9" w:rsidP="00F11915">
            <w:r>
              <w:t>Stock20</w:t>
            </w:r>
          </w:p>
        </w:tc>
        <w:tc>
          <w:tcPr>
            <w:tcW w:w="0" w:type="auto"/>
          </w:tcPr>
          <w:p w:rsidR="003301F9" w:rsidRDefault="00DB6A82" w:rsidP="00F11915">
            <w:r>
              <w:t>2</w:t>
            </w:r>
          </w:p>
        </w:tc>
        <w:tc>
          <w:tcPr>
            <w:tcW w:w="0" w:type="auto"/>
          </w:tcPr>
          <w:p w:rsidR="003301F9" w:rsidRDefault="00DB6A82" w:rsidP="00F11915">
            <w:r>
              <w:t>1</w:t>
            </w:r>
          </w:p>
        </w:tc>
        <w:tc>
          <w:tcPr>
            <w:tcW w:w="0" w:type="auto"/>
          </w:tcPr>
          <w:p w:rsidR="003301F9" w:rsidRDefault="00DB6A82" w:rsidP="00F11915">
            <w:r>
              <w:t>1.01</w:t>
            </w:r>
          </w:p>
        </w:tc>
        <w:tc>
          <w:tcPr>
            <w:tcW w:w="0" w:type="auto"/>
          </w:tcPr>
          <w:p w:rsidR="003301F9" w:rsidRDefault="00DB6A82" w:rsidP="00F11915">
            <w:r>
              <w:t>200</w:t>
            </w:r>
          </w:p>
        </w:tc>
      </w:tr>
      <w:tr w:rsidR="003301F9" w:rsidTr="00955CB7">
        <w:tc>
          <w:tcPr>
            <w:tcW w:w="0" w:type="auto"/>
          </w:tcPr>
          <w:p w:rsidR="003301F9" w:rsidRDefault="003301F9" w:rsidP="00F11915">
            <w:r>
              <w:t>TEK16</w:t>
            </w:r>
          </w:p>
        </w:tc>
        <w:tc>
          <w:tcPr>
            <w:tcW w:w="0" w:type="auto"/>
          </w:tcPr>
          <w:p w:rsidR="003301F9" w:rsidRDefault="00DB6A82" w:rsidP="00F11915">
            <w:r>
              <w:t>14.5</w:t>
            </w:r>
          </w:p>
        </w:tc>
        <w:tc>
          <w:tcPr>
            <w:tcW w:w="0" w:type="auto"/>
          </w:tcPr>
          <w:p w:rsidR="003301F9" w:rsidRDefault="00DB6A82" w:rsidP="00F11915">
            <w:r>
              <w:t>0.1</w:t>
            </w:r>
          </w:p>
        </w:tc>
        <w:tc>
          <w:tcPr>
            <w:tcW w:w="0" w:type="auto"/>
          </w:tcPr>
          <w:p w:rsidR="003301F9" w:rsidRDefault="00DB6A82" w:rsidP="00F11915">
            <w:r>
              <w:t>1.02</w:t>
            </w:r>
          </w:p>
        </w:tc>
        <w:tc>
          <w:tcPr>
            <w:tcW w:w="0" w:type="auto"/>
          </w:tcPr>
          <w:p w:rsidR="003301F9" w:rsidRDefault="00DB6A82" w:rsidP="00F11915">
            <w:r>
              <w:t>50</w:t>
            </w:r>
          </w:p>
        </w:tc>
      </w:tr>
    </w:tbl>
    <w:p w:rsidR="000E0DED" w:rsidRPr="0052091A" w:rsidRDefault="00E85EA7" w:rsidP="00E85EA7">
      <w:r>
        <w:tab/>
      </w:r>
      <w:r>
        <w:tab/>
      </w:r>
      <w:bookmarkStart w:id="153" w:name="_Ref439449278"/>
      <w:bookmarkStart w:id="154" w:name="_Toc439463100"/>
      <w:r>
        <w:t xml:space="preserve">Bảng </w:t>
      </w:r>
      <w:fldSimple w:instr=" STYLEREF 1 \s ">
        <w:r w:rsidR="00A70BB8">
          <w:rPr>
            <w:noProof/>
          </w:rPr>
          <w:t>5</w:t>
        </w:r>
      </w:fldSimple>
      <w:r w:rsidR="008615BA">
        <w:t>.</w:t>
      </w:r>
      <w:fldSimple w:instr=" SEQ Bảng \* ARABIC \s 1 ">
        <w:r w:rsidR="00A70BB8">
          <w:rPr>
            <w:noProof/>
          </w:rPr>
          <w:t>10</w:t>
        </w:r>
      </w:fldSimple>
      <w:bookmarkEnd w:id="153"/>
      <w:r>
        <w:t>. Bảng so sách các tham số của hai giải thuật VLWQ và VLWEP</w:t>
      </w:r>
      <w:bookmarkEnd w:id="154"/>
    </w:p>
    <w:p w:rsidR="0052091A" w:rsidRPr="0052091A" w:rsidRDefault="0052091A" w:rsidP="0052091A">
      <w:pPr>
        <w:ind w:firstLine="851"/>
      </w:pPr>
    </w:p>
    <w:p w:rsidR="000147F6" w:rsidRPr="000147F6" w:rsidRDefault="000147F6" w:rsidP="000147F6">
      <w:pPr>
        <w:pStyle w:val="Heading2"/>
      </w:pPr>
      <w:bookmarkStart w:id="155" w:name="_Toc439463023"/>
      <w:r>
        <w:lastRenderedPageBreak/>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155"/>
    </w:p>
    <w:p w:rsidR="009D404D" w:rsidRDefault="003448F3" w:rsidP="003448F3">
      <w:pPr>
        <w:ind w:firstLine="709"/>
      </w:pPr>
      <w:r>
        <w:t>Trong mục 4.2,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bất thường do M.Length và các cộng sự [</w:t>
      </w:r>
      <w:r w:rsidR="00FF0539">
        <w:fldChar w:fldCharType="begin"/>
      </w:r>
      <w:r w:rsidR="00FF0539">
        <w:instrText xml:space="preserve"> REF r5 \h </w:instrText>
      </w:r>
      <w:r w:rsidR="00FF0539">
        <w:fldChar w:fldCharType="separate"/>
      </w:r>
      <w:r w:rsidR="00A70BB8">
        <w:t>12</w:t>
      </w:r>
      <w:r w:rsidR="00FF0539">
        <w:fldChar w:fldCharType="end"/>
      </w:r>
      <w:r w:rsidR="00FF0539">
        <w:t>] sẽ giảm.</w:t>
      </w:r>
      <w:r w:rsidR="00A611B6">
        <w:t xml:space="preserve"> Trong mục này chúng tôi tiến hành chạy giải thuật VLWQ với hai phương pháp tính khoảng cách nói trên trên 8 chuỗi dữ liệu mẫu để khẳng định kết luận này bằng thực nghiệm</w:t>
      </w:r>
      <w:r w:rsidR="00A866E7">
        <w:t>. Do thời gian chạy của giải thuật VLWQ khi áp dụng phương pháp tính k</w:t>
      </w:r>
      <w:r w:rsidR="00D5780A">
        <w:t>hoảng cách xoắn thời gian động rất chậm nên chúng tôi chỉ trích một phần trong các chuỗi thời gian mẫu để thực nghiệm.</w:t>
      </w:r>
      <w:r w:rsidR="00955CB7">
        <w:t xml:space="preserve"> Giải thuật xoắn thời gian động được hiện thực </w:t>
      </w:r>
      <w:r w:rsidR="00955CB7" w:rsidRPr="00955CB7">
        <w:rPr>
          <w:i/>
        </w:rPr>
        <w:t>đa luồng</w:t>
      </w:r>
      <w:r w:rsidR="00A611B6">
        <w:t xml:space="preserve"> </w:t>
      </w:r>
      <w:r w:rsidR="00955CB7">
        <w:t>(multithreading) theo cách của tác giả Văn Thế Huy [</w:t>
      </w:r>
      <w:r w:rsidR="004E6676">
        <w:fldChar w:fldCharType="begin"/>
      </w:r>
      <w:r w:rsidR="004E6676">
        <w:instrText xml:space="preserve"> REF vthuy \h </w:instrText>
      </w:r>
      <w:r w:rsidR="004E6676">
        <w:fldChar w:fldCharType="separate"/>
      </w:r>
      <w:r w:rsidR="00A70BB8">
        <w:rPr>
          <w:szCs w:val="26"/>
        </w:rPr>
        <w:t>19</w:t>
      </w:r>
      <w:r w:rsidR="004E6676">
        <w:fldChar w:fldCharType="end"/>
      </w:r>
      <w:r w:rsidR="00955CB7">
        <w:t>]</w:t>
      </w:r>
      <w:r w:rsidR="004E6676">
        <w:t>. Kết quả thực nghiệm được cho trong bảng</w:t>
      </w:r>
      <w:r w:rsidR="005C6553">
        <w:t xml:space="preserve"> 5.11 đã khẳng định rõ tốc độ thực thi đã tăng đáng kể khi áp dụng phương pháp tính khoảng cách bằng công thức Euclid và phép biến hình vị tự thay cho phương pháp tính khoản</w:t>
      </w:r>
      <w:r w:rsidR="00242A6D">
        <w:t>g</w:t>
      </w:r>
      <w:r w:rsidR="005C6553">
        <w:t xml:space="preserve"> cách </w:t>
      </w:r>
      <w:r w:rsidR="008A4B6E">
        <w:t xml:space="preserve">bằng độ đo </w:t>
      </w:r>
      <w:r w:rsidR="005C6553">
        <w:t>xoắn thời gian động</w:t>
      </w:r>
      <w:r w:rsidR="00BE1B07">
        <w:t>.</w:t>
      </w:r>
      <w:r w:rsidR="009D404D">
        <w:br w:type="page"/>
      </w:r>
    </w:p>
    <w:p w:rsidR="006511F3" w:rsidRDefault="006511F3" w:rsidP="003448F3">
      <w:pPr>
        <w:ind w:firstLine="709"/>
      </w:pPr>
    </w:p>
    <w:tbl>
      <w:tblPr>
        <w:tblStyle w:val="TableGrid"/>
        <w:tblW w:w="0" w:type="auto"/>
        <w:tblLook w:val="04A0" w:firstRow="1" w:lastRow="0" w:firstColumn="1" w:lastColumn="0" w:noHBand="0" w:noVBand="1"/>
      </w:tblPr>
      <w:tblGrid>
        <w:gridCol w:w="1973"/>
        <w:gridCol w:w="3463"/>
        <w:gridCol w:w="3570"/>
      </w:tblGrid>
      <w:tr w:rsidR="004E6676" w:rsidTr="005C6553">
        <w:tc>
          <w:tcPr>
            <w:tcW w:w="0" w:type="auto"/>
          </w:tcPr>
          <w:p w:rsidR="004E6676" w:rsidRDefault="004E6676" w:rsidP="003448F3">
            <w:r>
              <w:t>Chuỗi dữ liệu</w:t>
            </w:r>
          </w:p>
        </w:tc>
        <w:tc>
          <w:tcPr>
            <w:tcW w:w="0" w:type="auto"/>
          </w:tcPr>
          <w:p w:rsidR="004E6676" w:rsidRDefault="00BE1B07" w:rsidP="003448F3">
            <w:r>
              <w:t xml:space="preserve">Thời gian chạy của </w:t>
            </w:r>
            <w:r w:rsidR="004E6676">
              <w:t>VLWQ với công thức tính khoảng cách Euclid và phép vị tự</w:t>
            </w:r>
            <w:r>
              <w:t xml:space="preserve"> (giây)</w:t>
            </w:r>
          </w:p>
        </w:tc>
        <w:tc>
          <w:tcPr>
            <w:tcW w:w="0" w:type="auto"/>
          </w:tcPr>
          <w:p w:rsidR="004E6676" w:rsidRDefault="00BE1B07" w:rsidP="004E6676">
            <w:r>
              <w:t xml:space="preserve">Thời gian chạy của </w:t>
            </w:r>
            <w:r w:rsidR="004E6676">
              <w:t>VLWQ với phương pháp tính khoảng cách xoắn thời gian động</w:t>
            </w:r>
            <w:r>
              <w:t xml:space="preserve"> (giây)</w:t>
            </w:r>
          </w:p>
        </w:tc>
      </w:tr>
      <w:tr w:rsidR="004E6676" w:rsidTr="005C6553">
        <w:tc>
          <w:tcPr>
            <w:tcW w:w="0" w:type="auto"/>
          </w:tcPr>
          <w:p w:rsidR="004E6676" w:rsidRDefault="0031561E" w:rsidP="003448F3">
            <w:r>
              <w:t>ECG 108</w:t>
            </w:r>
            <w:r w:rsidR="00BE1B07">
              <w:t xml:space="preserve"> (1000 điểm)</w:t>
            </w:r>
          </w:p>
        </w:tc>
        <w:tc>
          <w:tcPr>
            <w:tcW w:w="0" w:type="auto"/>
          </w:tcPr>
          <w:p w:rsidR="004E6676" w:rsidRDefault="008615BA" w:rsidP="003448F3">
            <w:r>
              <w:t>1</w:t>
            </w:r>
          </w:p>
        </w:tc>
        <w:tc>
          <w:tcPr>
            <w:tcW w:w="0" w:type="auto"/>
          </w:tcPr>
          <w:p w:rsidR="004E6676" w:rsidRDefault="008615BA" w:rsidP="003448F3">
            <w:r>
              <w:t>14</w:t>
            </w:r>
          </w:p>
        </w:tc>
      </w:tr>
      <w:tr w:rsidR="004E6676" w:rsidTr="005C6553">
        <w:tc>
          <w:tcPr>
            <w:tcW w:w="0" w:type="auto"/>
          </w:tcPr>
          <w:p w:rsidR="004E6676" w:rsidRDefault="0031561E" w:rsidP="003448F3">
            <w:r>
              <w:t>ECG 308</w:t>
            </w:r>
            <w:r w:rsidR="00BE1B07">
              <w:t xml:space="preserve"> (1300 điểm)</w:t>
            </w:r>
          </w:p>
        </w:tc>
        <w:tc>
          <w:tcPr>
            <w:tcW w:w="0" w:type="auto"/>
          </w:tcPr>
          <w:p w:rsidR="004E6676" w:rsidRDefault="008615BA" w:rsidP="003448F3">
            <w:r>
              <w:t>1</w:t>
            </w:r>
          </w:p>
        </w:tc>
        <w:tc>
          <w:tcPr>
            <w:tcW w:w="0" w:type="auto"/>
          </w:tcPr>
          <w:p w:rsidR="004E6676" w:rsidRDefault="008615BA" w:rsidP="003448F3">
            <w:r>
              <w:t>11</w:t>
            </w:r>
          </w:p>
        </w:tc>
      </w:tr>
      <w:tr w:rsidR="004E6676" w:rsidTr="005C6553">
        <w:tc>
          <w:tcPr>
            <w:tcW w:w="0" w:type="auto"/>
          </w:tcPr>
          <w:p w:rsidR="004E6676" w:rsidRDefault="0031561E" w:rsidP="003448F3">
            <w:r>
              <w:t>ERP</w:t>
            </w:r>
            <w:r w:rsidR="00BE1B07">
              <w:t xml:space="preserve"> (1000 điểm)</w:t>
            </w:r>
          </w:p>
        </w:tc>
        <w:tc>
          <w:tcPr>
            <w:tcW w:w="0" w:type="auto"/>
          </w:tcPr>
          <w:p w:rsidR="004E6676" w:rsidRDefault="008615BA" w:rsidP="003448F3">
            <w:r>
              <w:t>1</w:t>
            </w:r>
          </w:p>
        </w:tc>
        <w:tc>
          <w:tcPr>
            <w:tcW w:w="0" w:type="auto"/>
          </w:tcPr>
          <w:p w:rsidR="004E6676" w:rsidRDefault="008615BA" w:rsidP="003448F3">
            <w:r>
              <w:t>5</w:t>
            </w:r>
          </w:p>
        </w:tc>
      </w:tr>
      <w:tr w:rsidR="004E6676" w:rsidTr="005C6553">
        <w:tc>
          <w:tcPr>
            <w:tcW w:w="0" w:type="auto"/>
          </w:tcPr>
          <w:p w:rsidR="004E6676" w:rsidRDefault="0031561E" w:rsidP="003448F3">
            <w:r>
              <w:t>Memory</w:t>
            </w:r>
            <w:r w:rsidR="00BE1B07">
              <w:t xml:space="preserve"> (1000 điểm)</w:t>
            </w:r>
          </w:p>
        </w:tc>
        <w:tc>
          <w:tcPr>
            <w:tcW w:w="0" w:type="auto"/>
          </w:tcPr>
          <w:p w:rsidR="004E6676" w:rsidRDefault="008615BA" w:rsidP="003448F3">
            <w:r>
              <w:t>1</w:t>
            </w:r>
          </w:p>
        </w:tc>
        <w:tc>
          <w:tcPr>
            <w:tcW w:w="0" w:type="auto"/>
          </w:tcPr>
          <w:p w:rsidR="004E6676" w:rsidRDefault="008615BA" w:rsidP="003448F3">
            <w:r>
              <w:t>4</w:t>
            </w:r>
          </w:p>
        </w:tc>
      </w:tr>
      <w:tr w:rsidR="004E6676" w:rsidTr="005C6553">
        <w:tc>
          <w:tcPr>
            <w:tcW w:w="0" w:type="auto"/>
          </w:tcPr>
          <w:p w:rsidR="004E6676" w:rsidRDefault="0031561E" w:rsidP="003448F3">
            <w:r>
              <w:t>Power Demand In Italy</w:t>
            </w:r>
            <w:r w:rsidR="00BE1B07">
              <w:t xml:space="preserve"> (3000 điểm)</w:t>
            </w:r>
          </w:p>
        </w:tc>
        <w:tc>
          <w:tcPr>
            <w:tcW w:w="0" w:type="auto"/>
          </w:tcPr>
          <w:p w:rsidR="004E6676" w:rsidRDefault="008615BA" w:rsidP="003448F3">
            <w:r>
              <w:t>6</w:t>
            </w:r>
          </w:p>
        </w:tc>
        <w:tc>
          <w:tcPr>
            <w:tcW w:w="0" w:type="auto"/>
          </w:tcPr>
          <w:p w:rsidR="004E6676" w:rsidRDefault="008615BA" w:rsidP="003448F3">
            <w:r>
              <w:t>200</w:t>
            </w:r>
          </w:p>
        </w:tc>
      </w:tr>
      <w:tr w:rsidR="004E6676" w:rsidTr="005C6553">
        <w:tc>
          <w:tcPr>
            <w:tcW w:w="0" w:type="auto"/>
          </w:tcPr>
          <w:p w:rsidR="004E6676" w:rsidRDefault="0031561E" w:rsidP="003448F3">
            <w:r>
              <w:t>Dutch Power Demand</w:t>
            </w:r>
            <w:r w:rsidR="00BE1B07">
              <w:t xml:space="preserve"> (3000 điểm)</w:t>
            </w:r>
          </w:p>
        </w:tc>
        <w:tc>
          <w:tcPr>
            <w:tcW w:w="0" w:type="auto"/>
          </w:tcPr>
          <w:p w:rsidR="004E6676" w:rsidRDefault="008615BA" w:rsidP="003448F3">
            <w:r>
              <w:t>1</w:t>
            </w:r>
          </w:p>
        </w:tc>
        <w:tc>
          <w:tcPr>
            <w:tcW w:w="0" w:type="auto"/>
          </w:tcPr>
          <w:p w:rsidR="004E6676" w:rsidRDefault="008615BA" w:rsidP="003448F3">
            <w:r>
              <w:t>24</w:t>
            </w:r>
          </w:p>
        </w:tc>
      </w:tr>
      <w:tr w:rsidR="004E6676" w:rsidTr="005C6553">
        <w:tc>
          <w:tcPr>
            <w:tcW w:w="0" w:type="auto"/>
          </w:tcPr>
          <w:p w:rsidR="004E6676" w:rsidRDefault="0031561E" w:rsidP="003448F3">
            <w:r>
              <w:t>Stock20</w:t>
            </w:r>
            <w:r w:rsidR="00BE1B07">
              <w:t xml:space="preserve"> (3000 điểm)</w:t>
            </w:r>
          </w:p>
        </w:tc>
        <w:tc>
          <w:tcPr>
            <w:tcW w:w="0" w:type="auto"/>
          </w:tcPr>
          <w:p w:rsidR="004E6676" w:rsidRDefault="008615BA" w:rsidP="003448F3">
            <w:r>
              <w:t>2</w:t>
            </w:r>
          </w:p>
        </w:tc>
        <w:tc>
          <w:tcPr>
            <w:tcW w:w="0" w:type="auto"/>
          </w:tcPr>
          <w:p w:rsidR="004E6676" w:rsidRDefault="008615BA" w:rsidP="003448F3">
            <w:r>
              <w:t>194</w:t>
            </w:r>
          </w:p>
        </w:tc>
      </w:tr>
      <w:tr w:rsidR="004E6676" w:rsidTr="005C6553">
        <w:tc>
          <w:tcPr>
            <w:tcW w:w="0" w:type="auto"/>
          </w:tcPr>
          <w:p w:rsidR="004E6676" w:rsidRDefault="0031561E" w:rsidP="003448F3">
            <w:r>
              <w:t>TEK16</w:t>
            </w:r>
            <w:r w:rsidR="00BE1B07">
              <w:t xml:space="preserve"> (2000 điểm)</w:t>
            </w:r>
          </w:p>
        </w:tc>
        <w:tc>
          <w:tcPr>
            <w:tcW w:w="0" w:type="auto"/>
          </w:tcPr>
          <w:p w:rsidR="004E6676" w:rsidRDefault="008615BA" w:rsidP="003448F3">
            <w:r>
              <w:t>1</w:t>
            </w:r>
          </w:p>
        </w:tc>
        <w:tc>
          <w:tcPr>
            <w:tcW w:w="0" w:type="auto"/>
          </w:tcPr>
          <w:p w:rsidR="004E6676" w:rsidRDefault="008615BA" w:rsidP="003448F3">
            <w:r>
              <w:t>81</w:t>
            </w:r>
          </w:p>
        </w:tc>
      </w:tr>
    </w:tbl>
    <w:p w:rsidR="00614DEF" w:rsidRDefault="008615BA" w:rsidP="009B13BD">
      <w:r>
        <w:tab/>
      </w:r>
      <w:bookmarkStart w:id="156" w:name="_Toc439463101"/>
      <w:r>
        <w:t xml:space="preserve">Bảng </w:t>
      </w:r>
      <w:fldSimple w:instr=" STYLEREF 1 \s ">
        <w:r w:rsidR="00A70BB8">
          <w:rPr>
            <w:noProof/>
          </w:rPr>
          <w:t>5</w:t>
        </w:r>
      </w:fldSimple>
      <w:r>
        <w:t>.</w:t>
      </w:r>
      <w:fldSimple w:instr=" SEQ Bảng \* ARABIC \s 1 ">
        <w:r w:rsidR="00A70BB8">
          <w:rPr>
            <w:noProof/>
          </w:rPr>
          <w:t>11</w:t>
        </w:r>
      </w:fldSimple>
      <w:r>
        <w:t>. Bảng kết quả thực nghiệm so sánh tốc độ thực thi khi áp dụng phươn pháp tính khoảng cách Euclid và phép biến hình vị tự.</w:t>
      </w:r>
      <w:bookmarkEnd w:id="156"/>
      <w:r w:rsidR="00614DEF">
        <w:br w:type="page"/>
      </w:r>
    </w:p>
    <w:p w:rsidR="00FF1202" w:rsidRDefault="00FF1202" w:rsidP="009B13BD"/>
    <w:p w:rsidR="006511F3" w:rsidRDefault="00FF1202" w:rsidP="00FF1202">
      <w:pPr>
        <w:pStyle w:val="Heading1"/>
      </w:pPr>
      <w:r>
        <w:br/>
      </w:r>
      <w:bookmarkStart w:id="157" w:name="_Toc439463024"/>
      <w:r>
        <w:t>KẾT LUẬN</w:t>
      </w:r>
      <w:bookmarkEnd w:id="157"/>
      <w:r>
        <w:t xml:space="preserve"> </w:t>
      </w:r>
    </w:p>
    <w:p w:rsidR="00FF1202" w:rsidRDefault="004061A8" w:rsidP="00FF1202">
      <w:pPr>
        <w:ind w:firstLine="851"/>
      </w:pPr>
      <w:bookmarkStart w:id="158"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159" w:name="_Toc439463025"/>
      <w:r>
        <w:t>Đóng góp của luận văn</w:t>
      </w:r>
      <w:bookmarkEnd w:id="159"/>
    </w:p>
    <w:p w:rsidR="00D77F2F" w:rsidRDefault="00D77F2F" w:rsidP="00D77F2F">
      <w:pPr>
        <w:ind w:firstLine="851"/>
      </w:pPr>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A70BB8">
        <w:t>12</w:t>
      </w:r>
      <w:r w:rsidR="00C50732">
        <w:fldChar w:fldCharType="end"/>
      </w:r>
      <w:r w:rsidR="00C50732">
        <w:t xml:space="preserve">]. Tuy nhiên, phương pháp của M. Leng và các cộng sự gặp hai hạn chế: độ phức tạp tính toán cao và khóa ước lượng các tham số trong quá trình phân đoạn. </w:t>
      </w:r>
      <w:r>
        <w:t xml:space="preserve">Luận văn </w:t>
      </w:r>
      <w:r w:rsidR="00C50732">
        <w:t>đã khắc phục hai hạn chế này bằng hai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độ phức tạp tính toán củ</w:t>
      </w:r>
      <w:r w:rsidR="00080312">
        <w:t>a mô hình, làm cho mô hình có khả năng tìm được các các chuỗi con bất thường trên các chuỗi thời gian lớn trong thời gian hợp lý.</w:t>
      </w:r>
    </w:p>
    <w:p w:rsidR="00711988" w:rsidRDefault="00711988" w:rsidP="00D77F2F">
      <w:pPr>
        <w:pStyle w:val="ListParagraph"/>
        <w:numPr>
          <w:ilvl w:val="0"/>
          <w:numId w:val="32"/>
        </w:numPr>
      </w:pPr>
      <w:r>
        <w:t xml:space="preserve">Thứ hai đề xuất 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 </w:t>
      </w:r>
      <w:r w:rsidR="00BF3292">
        <w:t>Điều này giúp cho mô hình dễ sử dụng hơn.</w:t>
      </w:r>
    </w:p>
    <w:p w:rsidR="00647C5B" w:rsidRDefault="00647C5B" w:rsidP="00647C5B">
      <w:pPr>
        <w:pStyle w:val="Heading2"/>
      </w:pPr>
      <w:bookmarkStart w:id="160" w:name="_Toc439463026"/>
      <w:r>
        <w:lastRenderedPageBreak/>
        <w:t>Hạn chế của luận văn</w:t>
      </w:r>
      <w:bookmarkEnd w:id="160"/>
    </w:p>
    <w:p w:rsidR="00647C5B" w:rsidRDefault="00647C5B" w:rsidP="00647C5B">
      <w:pPr>
        <w:ind w:firstLine="851"/>
      </w:pPr>
      <w:r>
        <w:t>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Công việc này</w:t>
      </w:r>
      <w:r w:rsidR="00D74751">
        <w:t xml:space="preserve"> chủ yếu dựa vào kinh nghiệm và hiểu biết của người sử dụng về bộ dữ liệu cần xử lý.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y đổi theo từng bộ dữ liệu và có thể</w:t>
      </w:r>
      <w:r w:rsidR="00170310">
        <w:t xml:space="preserve"> thay đổi ngay trong một bộ dữ liệu khi có các điểm dữ liệu mới xuất hiện. Điều này làm cho mô hình khó sử dụng được trong thực tế.</w:t>
      </w:r>
    </w:p>
    <w:p w:rsidR="00AF5596" w:rsidRDefault="00AF5596" w:rsidP="00AF5596">
      <w:pPr>
        <w:pStyle w:val="Heading2"/>
      </w:pPr>
      <w:bookmarkStart w:id="161" w:name="_Toc439463027"/>
      <w:r>
        <w:t>Hướng phát triển của luận văn.</w:t>
      </w:r>
      <w:bookmarkEnd w:id="161"/>
    </w:p>
    <w:p w:rsidR="00F33480" w:rsidRDefault="00AF5596" w:rsidP="00AF5596">
      <w:pPr>
        <w:ind w:firstLine="709"/>
      </w:pPr>
      <w:r>
        <w:t>Luận văn có thể phát triển dựa trên hướng giải quyết các hạn</w:t>
      </w:r>
      <w:r w:rsidR="000F4E8B">
        <w:t xml:space="preserve"> chế nêu ở mục trên. Phát triển một thủ tục có thể ước lượng tự động các tham số hoặc tìm ra một số chỉ dẫn cho việc ước lượng các tham số dễ dàng hơn và có thể áp dụng cho nhiều bộ dữ liệu.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r w:rsidR="00F33480">
        <w:t>.</w:t>
      </w:r>
      <w:r w:rsidR="00F33480">
        <w:br w:type="page"/>
      </w:r>
    </w:p>
    <w:p w:rsidR="00AF5596" w:rsidRPr="00AF5596" w:rsidRDefault="00AF5596" w:rsidP="00AF5596">
      <w:pPr>
        <w:ind w:firstLine="709"/>
      </w:pPr>
    </w:p>
    <w:p w:rsidR="00024DA8" w:rsidRDefault="00483F5C" w:rsidP="00646EDD">
      <w:pPr>
        <w:pStyle w:val="Heading1"/>
        <w:numPr>
          <w:ilvl w:val="0"/>
          <w:numId w:val="0"/>
        </w:numPr>
      </w:pPr>
      <w:bookmarkStart w:id="162" w:name="_Toc439463028"/>
      <w:r>
        <w:t xml:space="preserve">TÀI LIỆU </w:t>
      </w:r>
      <w:r w:rsidR="00595076" w:rsidRPr="00074777">
        <w:t>THAM KHẢO</w:t>
      </w:r>
      <w:bookmarkEnd w:id="158"/>
      <w:bookmarkEnd w:id="162"/>
    </w:p>
    <w:p w:rsidR="005B3E1D" w:rsidRPr="005B3E1D" w:rsidRDefault="005B3E1D" w:rsidP="00646EDD"/>
    <w:p w:rsidR="00C83810" w:rsidRDefault="00C83810" w:rsidP="00646EDD">
      <w:pPr>
        <w:spacing w:before="0"/>
        <w:ind w:firstLine="547"/>
        <w:rPr>
          <w:szCs w:val="26"/>
        </w:rPr>
      </w:pPr>
      <w:r>
        <w:rPr>
          <w:szCs w:val="26"/>
        </w:rPr>
        <w:t>[</w:t>
      </w:r>
      <w:bookmarkStart w:id="163" w:name="r10"/>
      <w:r>
        <w:rPr>
          <w:szCs w:val="26"/>
        </w:rPr>
        <w:t>1</w:t>
      </w:r>
      <w:bookmarkEnd w:id="163"/>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164" w:name="r13"/>
      <w:r w:rsidR="008C0929">
        <w:rPr>
          <w:szCs w:val="26"/>
        </w:rPr>
        <w:t>2</w:t>
      </w:r>
      <w:bookmarkEnd w:id="164"/>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165" w:name="r1"/>
      <w:r w:rsidR="008C0929">
        <w:t>3</w:t>
      </w:r>
      <w:bookmarkEnd w:id="165"/>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024DA8" w:rsidRDefault="00024DA8" w:rsidP="00646EDD">
      <w:pPr>
        <w:spacing w:before="0"/>
        <w:ind w:firstLine="547"/>
        <w:rPr>
          <w:szCs w:val="26"/>
        </w:rPr>
      </w:pPr>
      <w:r>
        <w:t>[</w:t>
      </w:r>
      <w:bookmarkStart w:id="166" w:name="r2"/>
      <w:r w:rsidR="00763B1D">
        <w:t>4</w:t>
      </w:r>
      <w:bookmarkEnd w:id="166"/>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167" w:name="r3"/>
      <w:r w:rsidR="00763B1D">
        <w:t>5</w:t>
      </w:r>
      <w:bookmarkEnd w:id="167"/>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168" w:name="r8"/>
      <w:r w:rsidR="00763B1D">
        <w:rPr>
          <w:szCs w:val="26"/>
        </w:rPr>
        <w:t>6</w:t>
      </w:r>
      <w:bookmarkEnd w:id="168"/>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169" w:name="r4"/>
      <w:r w:rsidR="00763B1D">
        <w:t>7</w:t>
      </w:r>
      <w:bookmarkEnd w:id="169"/>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0E5FA1" w:rsidRPr="000E5FA1" w:rsidRDefault="000E5FA1" w:rsidP="00646EDD">
      <w:pPr>
        <w:spacing w:before="0"/>
        <w:ind w:firstLine="547"/>
        <w:rPr>
          <w:szCs w:val="26"/>
        </w:rPr>
      </w:pPr>
      <w:r>
        <w:rPr>
          <w:szCs w:val="26"/>
        </w:rPr>
        <w:t>[</w:t>
      </w:r>
      <w:bookmarkStart w:id="170" w:name="gli"/>
      <w:r>
        <w:rPr>
          <w:szCs w:val="26"/>
        </w:rPr>
        <w:t>8</w:t>
      </w:r>
      <w:bookmarkEnd w:id="170"/>
      <w:r>
        <w:rPr>
          <w:szCs w:val="26"/>
        </w:rPr>
        <w:t xml:space="preserve">] G. Li, O. Braysy, L. Jiang, Z. Wu, Y.Wang. </w:t>
      </w:r>
      <w:r>
        <w:rPr>
          <w:i/>
          <w:szCs w:val="26"/>
        </w:rPr>
        <w:t>Finding time series discord based on bit representation clustering.</w:t>
      </w:r>
      <w:r>
        <w:rPr>
          <w:szCs w:val="26"/>
        </w:rPr>
        <w:t xml:space="preserve"> Journal Knowledge-Based System, Volume 54, </w:t>
      </w:r>
      <w:r w:rsidR="00854BF7">
        <w:rPr>
          <w:szCs w:val="26"/>
        </w:rPr>
        <w:t>December, 2013, pp. 243-254</w:t>
      </w:r>
    </w:p>
    <w:p w:rsidR="00C83810" w:rsidRDefault="00C83810" w:rsidP="00646EDD">
      <w:pPr>
        <w:spacing w:before="0"/>
        <w:ind w:firstLine="547"/>
      </w:pPr>
      <w:r>
        <w:rPr>
          <w:szCs w:val="26"/>
        </w:rPr>
        <w:lastRenderedPageBreak/>
        <w:t>[</w:t>
      </w:r>
      <w:bookmarkStart w:id="171" w:name="r9"/>
      <w:r w:rsidR="00763B1D">
        <w:rPr>
          <w:szCs w:val="26"/>
        </w:rPr>
        <w:t>8</w:t>
      </w:r>
      <w:bookmarkEnd w:id="171"/>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69031D" w:rsidRPr="0069031D" w:rsidRDefault="0069031D" w:rsidP="00646EDD">
      <w:pPr>
        <w:spacing w:before="0"/>
        <w:ind w:firstLine="547"/>
      </w:pPr>
      <w:r>
        <w:t>[</w:t>
      </w:r>
      <w:bookmarkStart w:id="172" w:name="hct"/>
      <w:r w:rsidR="00AA58F1">
        <w:t>9</w:t>
      </w:r>
      <w:bookmarkEnd w:id="172"/>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Pr="00CD21E2" w:rsidRDefault="00CD21E2" w:rsidP="00646EDD">
      <w:pPr>
        <w:spacing w:before="0"/>
        <w:ind w:firstLine="547"/>
      </w:pPr>
      <w:r>
        <w:t>[</w:t>
      </w:r>
      <w:bookmarkStart w:id="173" w:name="hntin"/>
      <w:r w:rsidR="00AA58F1">
        <w:t>10</w:t>
      </w:r>
      <w:bookmarkEnd w:id="173"/>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C83810" w:rsidRDefault="00C83810" w:rsidP="00646EDD">
      <w:pPr>
        <w:spacing w:before="0"/>
        <w:ind w:firstLine="547"/>
        <w:rPr>
          <w:szCs w:val="26"/>
        </w:rPr>
      </w:pPr>
      <w:r>
        <w:rPr>
          <w:szCs w:val="26"/>
        </w:rPr>
        <w:t>[</w:t>
      </w:r>
      <w:bookmarkStart w:id="174" w:name="r11"/>
      <w:r w:rsidR="00AA58F1">
        <w:rPr>
          <w:szCs w:val="26"/>
        </w:rPr>
        <w:t>11</w:t>
      </w:r>
      <w:bookmarkEnd w:id="174"/>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024DA8" w:rsidRDefault="00024DA8" w:rsidP="00646EDD">
      <w:pPr>
        <w:spacing w:before="0"/>
        <w:ind w:firstLine="547"/>
        <w:rPr>
          <w:szCs w:val="26"/>
        </w:rPr>
      </w:pPr>
      <w:r>
        <w:t>[</w:t>
      </w:r>
      <w:bookmarkStart w:id="175" w:name="r5"/>
      <w:r w:rsidR="00AA58F1">
        <w:t>12</w:t>
      </w:r>
      <w:bookmarkEnd w:id="175"/>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C83810" w:rsidRDefault="00C83810" w:rsidP="00646EDD">
      <w:pPr>
        <w:spacing w:before="0"/>
        <w:ind w:firstLine="547"/>
      </w:pPr>
      <w:r>
        <w:t>[</w:t>
      </w:r>
      <w:bookmarkStart w:id="176" w:name="r14"/>
      <w:r w:rsidR="00AA58F1">
        <w:t>13</w:t>
      </w:r>
      <w:bookmarkEnd w:id="176"/>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177" w:name="r12"/>
      <w:r w:rsidR="00AA58F1">
        <w:rPr>
          <w:szCs w:val="26"/>
        </w:rPr>
        <w:t>14</w:t>
      </w:r>
      <w:bookmarkEnd w:id="177"/>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C83810" w:rsidRPr="00C83810" w:rsidRDefault="00C83810" w:rsidP="00646EDD">
      <w:pPr>
        <w:spacing w:before="0"/>
        <w:ind w:firstLine="547"/>
      </w:pPr>
      <w:r>
        <w:t>[</w:t>
      </w:r>
      <w:bookmarkStart w:id="178" w:name="wluo"/>
      <w:r w:rsidR="00AA58F1">
        <w:t>15</w:t>
      </w:r>
      <w:bookmarkEnd w:id="178"/>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179" w:name="r6"/>
      <w:r w:rsidR="00AA58F1">
        <w:t>16</w:t>
      </w:r>
      <w:bookmarkEnd w:id="179"/>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t>[</w:t>
      </w:r>
      <w:bookmarkStart w:id="180" w:name="r7"/>
      <w:r w:rsidR="00AA58F1">
        <w:rPr>
          <w:szCs w:val="26"/>
        </w:rPr>
        <w:t>17</w:t>
      </w:r>
      <w:bookmarkEnd w:id="180"/>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lastRenderedPageBreak/>
        <w:t>[</w:t>
      </w:r>
      <w:bookmarkStart w:id="181" w:name="vchandola"/>
      <w:r w:rsidR="00BE5BF9">
        <w:rPr>
          <w:szCs w:val="26"/>
        </w:rPr>
        <w:t>18</w:t>
      </w:r>
      <w:bookmarkEnd w:id="181"/>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496C41" w:rsidRPr="00767C69" w:rsidRDefault="00767C69" w:rsidP="00646EDD">
      <w:pPr>
        <w:spacing w:before="0"/>
        <w:ind w:firstLine="547"/>
      </w:pPr>
      <w:r>
        <w:rPr>
          <w:szCs w:val="26"/>
        </w:rPr>
        <w:t>[</w:t>
      </w:r>
      <w:bookmarkStart w:id="182" w:name="vthuy"/>
      <w:r w:rsidR="00BE5BF9">
        <w:rPr>
          <w:szCs w:val="26"/>
        </w:rPr>
        <w:t>19</w:t>
      </w:r>
      <w:bookmarkEnd w:id="182"/>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7F709E" w:rsidRPr="00646EDD" w:rsidRDefault="007F709E" w:rsidP="00646EDD">
      <w:pPr>
        <w:spacing w:before="0"/>
        <w:ind w:firstLine="547"/>
        <w:rPr>
          <w:szCs w:val="26"/>
        </w:rPr>
      </w:pPr>
    </w:p>
    <w:sectPr w:rsidR="007F709E" w:rsidRPr="00646EDD" w:rsidSect="00646EDD">
      <w:pgSz w:w="11909" w:h="16834" w:code="9"/>
      <w:pgMar w:top="1701"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565A8" w:rsidRDefault="002565A8">
      <w:r>
        <w:separator/>
      </w:r>
    </w:p>
  </w:endnote>
  <w:endnote w:type="continuationSeparator" w:id="0">
    <w:p w:rsidR="002565A8" w:rsidRDefault="002565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MS Mincho">
    <w:altName w:val="Meiryo"/>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21002A87" w:usb1="80000000"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0389" w:rsidRDefault="003D0389"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3D0389" w:rsidRDefault="003D0389"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0389" w:rsidRDefault="003D0389">
    <w:pPr>
      <w:pStyle w:val="Footer"/>
    </w:pPr>
  </w:p>
  <w:p w:rsidR="003D0389" w:rsidRDefault="003D0389"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670813">
      <w:rPr>
        <w:noProof/>
      </w:rPr>
      <w:t>47</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0389" w:rsidRDefault="003D0389" w:rsidP="00A0239A">
    <w:pPr>
      <w:pStyle w:val="Footer"/>
    </w:pPr>
  </w:p>
  <w:p w:rsidR="003D0389" w:rsidRDefault="003D038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565A8" w:rsidRDefault="002565A8">
      <w:r>
        <w:separator/>
      </w:r>
    </w:p>
  </w:footnote>
  <w:footnote w:type="continuationSeparator" w:id="0">
    <w:p w:rsidR="002565A8" w:rsidRDefault="002565A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0389" w:rsidRPr="00E07CD0" w:rsidRDefault="003D0389"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4">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1">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6">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7">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2">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6"/>
  </w:num>
  <w:num w:numId="2">
    <w:abstractNumId w:val="15"/>
  </w:num>
  <w:num w:numId="3">
    <w:abstractNumId w:val="14"/>
  </w:num>
  <w:num w:numId="4">
    <w:abstractNumId w:val="21"/>
  </w:num>
  <w:num w:numId="5">
    <w:abstractNumId w:val="16"/>
  </w:num>
  <w:num w:numId="6">
    <w:abstractNumId w:val="23"/>
  </w:num>
  <w:num w:numId="7">
    <w:abstractNumId w:val="11"/>
  </w:num>
  <w:num w:numId="8">
    <w:abstractNumId w:val="10"/>
  </w:num>
  <w:num w:numId="9">
    <w:abstractNumId w:val="17"/>
  </w:num>
  <w:num w:numId="10">
    <w:abstractNumId w:val="22"/>
  </w:num>
  <w:num w:numId="11">
    <w:abstractNumId w:val="13"/>
  </w:num>
  <w:num w:numId="1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num>
  <w:num w:numId="14">
    <w:abstractNumId w:val="9"/>
  </w:num>
  <w:num w:numId="15">
    <w:abstractNumId w:val="20"/>
  </w:num>
  <w:num w:numId="16">
    <w:abstractNumId w:val="1"/>
  </w:num>
  <w:num w:numId="17">
    <w:abstractNumId w:val="8"/>
  </w:num>
  <w:num w:numId="18">
    <w:abstractNumId w:val="19"/>
  </w:num>
  <w:num w:numId="19">
    <w:abstractNumId w:val="12"/>
  </w:num>
  <w:num w:numId="20">
    <w:abstractNumId w:val="0"/>
  </w:num>
  <w:num w:numId="21">
    <w:abstractNumId w:val="7"/>
  </w:num>
  <w:num w:numId="22">
    <w:abstractNumId w:val="24"/>
  </w:num>
  <w:num w:numId="23">
    <w:abstractNumId w:val="4"/>
  </w:num>
  <w:num w:numId="24">
    <w:abstractNumId w:val="25"/>
  </w:num>
  <w:num w:numId="25">
    <w:abstractNumId w:val="2"/>
  </w:num>
  <w:num w:numId="26">
    <w:abstractNumId w:val="18"/>
  </w:num>
  <w:num w:numId="2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6"/>
  </w:num>
  <w:num w:numId="32">
    <w:abstractNumId w:val="3"/>
  </w:num>
  <w:num w:numId="3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6AE6"/>
    <w:rsid w:val="00007CE1"/>
    <w:rsid w:val="00010694"/>
    <w:rsid w:val="00011060"/>
    <w:rsid w:val="00011D0F"/>
    <w:rsid w:val="00011E37"/>
    <w:rsid w:val="0001224F"/>
    <w:rsid w:val="00012949"/>
    <w:rsid w:val="00012EC0"/>
    <w:rsid w:val="0001306B"/>
    <w:rsid w:val="000136B3"/>
    <w:rsid w:val="000147F6"/>
    <w:rsid w:val="00015D75"/>
    <w:rsid w:val="000161BE"/>
    <w:rsid w:val="00016284"/>
    <w:rsid w:val="000167A8"/>
    <w:rsid w:val="00016938"/>
    <w:rsid w:val="00016C03"/>
    <w:rsid w:val="0001778B"/>
    <w:rsid w:val="00017E30"/>
    <w:rsid w:val="00020482"/>
    <w:rsid w:val="000205F5"/>
    <w:rsid w:val="0002079B"/>
    <w:rsid w:val="00021A25"/>
    <w:rsid w:val="0002281A"/>
    <w:rsid w:val="0002321C"/>
    <w:rsid w:val="00024B33"/>
    <w:rsid w:val="00024DA8"/>
    <w:rsid w:val="00024FC5"/>
    <w:rsid w:val="0002529C"/>
    <w:rsid w:val="00025A33"/>
    <w:rsid w:val="0002625A"/>
    <w:rsid w:val="00026ABA"/>
    <w:rsid w:val="00027431"/>
    <w:rsid w:val="00027FD0"/>
    <w:rsid w:val="000300BF"/>
    <w:rsid w:val="00030170"/>
    <w:rsid w:val="00030FF0"/>
    <w:rsid w:val="000315A0"/>
    <w:rsid w:val="0003262D"/>
    <w:rsid w:val="000327B0"/>
    <w:rsid w:val="000335E0"/>
    <w:rsid w:val="000339EA"/>
    <w:rsid w:val="00033AD9"/>
    <w:rsid w:val="00033B6B"/>
    <w:rsid w:val="000346BD"/>
    <w:rsid w:val="000349FD"/>
    <w:rsid w:val="00034E47"/>
    <w:rsid w:val="00034F07"/>
    <w:rsid w:val="00035D12"/>
    <w:rsid w:val="00036B5B"/>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DFF"/>
    <w:rsid w:val="00060FF9"/>
    <w:rsid w:val="0006125C"/>
    <w:rsid w:val="000613FC"/>
    <w:rsid w:val="00061C42"/>
    <w:rsid w:val="000634C7"/>
    <w:rsid w:val="000668DB"/>
    <w:rsid w:val="00066C33"/>
    <w:rsid w:val="00067715"/>
    <w:rsid w:val="00067ED9"/>
    <w:rsid w:val="00070B54"/>
    <w:rsid w:val="00070DE9"/>
    <w:rsid w:val="00071B12"/>
    <w:rsid w:val="00074777"/>
    <w:rsid w:val="00074B62"/>
    <w:rsid w:val="00074C17"/>
    <w:rsid w:val="00074F40"/>
    <w:rsid w:val="00075AD0"/>
    <w:rsid w:val="0007637F"/>
    <w:rsid w:val="00076988"/>
    <w:rsid w:val="00076E9B"/>
    <w:rsid w:val="00077BA9"/>
    <w:rsid w:val="000801F0"/>
    <w:rsid w:val="00080312"/>
    <w:rsid w:val="00080A4C"/>
    <w:rsid w:val="0008348A"/>
    <w:rsid w:val="000835AB"/>
    <w:rsid w:val="00083810"/>
    <w:rsid w:val="00083D2C"/>
    <w:rsid w:val="00083E69"/>
    <w:rsid w:val="0008435E"/>
    <w:rsid w:val="00084DA9"/>
    <w:rsid w:val="00085281"/>
    <w:rsid w:val="00085B1C"/>
    <w:rsid w:val="00085DEB"/>
    <w:rsid w:val="00086948"/>
    <w:rsid w:val="000869E1"/>
    <w:rsid w:val="00087128"/>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D5A"/>
    <w:rsid w:val="000A2F37"/>
    <w:rsid w:val="000A315B"/>
    <w:rsid w:val="000A33AF"/>
    <w:rsid w:val="000A3620"/>
    <w:rsid w:val="000A5139"/>
    <w:rsid w:val="000A61FA"/>
    <w:rsid w:val="000A6600"/>
    <w:rsid w:val="000A6621"/>
    <w:rsid w:val="000A7049"/>
    <w:rsid w:val="000A7062"/>
    <w:rsid w:val="000A7DA0"/>
    <w:rsid w:val="000B1266"/>
    <w:rsid w:val="000B13C0"/>
    <w:rsid w:val="000B1490"/>
    <w:rsid w:val="000B1718"/>
    <w:rsid w:val="000B19A6"/>
    <w:rsid w:val="000B1DA0"/>
    <w:rsid w:val="000B1DEC"/>
    <w:rsid w:val="000B1E43"/>
    <w:rsid w:val="000B2EA3"/>
    <w:rsid w:val="000B2ED6"/>
    <w:rsid w:val="000B360C"/>
    <w:rsid w:val="000B3FC0"/>
    <w:rsid w:val="000B411E"/>
    <w:rsid w:val="000B4BA5"/>
    <w:rsid w:val="000B637B"/>
    <w:rsid w:val="000B6A62"/>
    <w:rsid w:val="000B70A9"/>
    <w:rsid w:val="000B717E"/>
    <w:rsid w:val="000C0495"/>
    <w:rsid w:val="000C04FE"/>
    <w:rsid w:val="000C2004"/>
    <w:rsid w:val="000C21AB"/>
    <w:rsid w:val="000C388A"/>
    <w:rsid w:val="000C3DFA"/>
    <w:rsid w:val="000C4043"/>
    <w:rsid w:val="000C51F5"/>
    <w:rsid w:val="000C6B8D"/>
    <w:rsid w:val="000C7214"/>
    <w:rsid w:val="000C7936"/>
    <w:rsid w:val="000C7BB8"/>
    <w:rsid w:val="000D0A15"/>
    <w:rsid w:val="000D0A30"/>
    <w:rsid w:val="000D1B5D"/>
    <w:rsid w:val="000D2045"/>
    <w:rsid w:val="000D2B74"/>
    <w:rsid w:val="000D363A"/>
    <w:rsid w:val="000D3802"/>
    <w:rsid w:val="000D5BCF"/>
    <w:rsid w:val="000D6A84"/>
    <w:rsid w:val="000D7329"/>
    <w:rsid w:val="000D74C3"/>
    <w:rsid w:val="000E00C5"/>
    <w:rsid w:val="000E0DED"/>
    <w:rsid w:val="000E1489"/>
    <w:rsid w:val="000E41E9"/>
    <w:rsid w:val="000E5FA1"/>
    <w:rsid w:val="000E6C4A"/>
    <w:rsid w:val="000E76A6"/>
    <w:rsid w:val="000E7818"/>
    <w:rsid w:val="000E7C5D"/>
    <w:rsid w:val="000F006E"/>
    <w:rsid w:val="000F04F5"/>
    <w:rsid w:val="000F1425"/>
    <w:rsid w:val="000F23F9"/>
    <w:rsid w:val="000F29FC"/>
    <w:rsid w:val="000F2D3E"/>
    <w:rsid w:val="000F32A7"/>
    <w:rsid w:val="000F44A2"/>
    <w:rsid w:val="000F4E8B"/>
    <w:rsid w:val="000F52E1"/>
    <w:rsid w:val="000F77FC"/>
    <w:rsid w:val="000F7E35"/>
    <w:rsid w:val="001008C5"/>
    <w:rsid w:val="0010131F"/>
    <w:rsid w:val="00101EFF"/>
    <w:rsid w:val="00102ED8"/>
    <w:rsid w:val="001031C0"/>
    <w:rsid w:val="001046F5"/>
    <w:rsid w:val="0010594B"/>
    <w:rsid w:val="00105E1D"/>
    <w:rsid w:val="00105E9B"/>
    <w:rsid w:val="00107137"/>
    <w:rsid w:val="00107F8C"/>
    <w:rsid w:val="00110F59"/>
    <w:rsid w:val="00111218"/>
    <w:rsid w:val="00111377"/>
    <w:rsid w:val="0011182F"/>
    <w:rsid w:val="001125A0"/>
    <w:rsid w:val="00113855"/>
    <w:rsid w:val="001139F8"/>
    <w:rsid w:val="00114CEB"/>
    <w:rsid w:val="00116382"/>
    <w:rsid w:val="00116B4F"/>
    <w:rsid w:val="001176B7"/>
    <w:rsid w:val="001206BB"/>
    <w:rsid w:val="00120ADB"/>
    <w:rsid w:val="00121F7E"/>
    <w:rsid w:val="00122187"/>
    <w:rsid w:val="00122ABD"/>
    <w:rsid w:val="001238FD"/>
    <w:rsid w:val="001251F8"/>
    <w:rsid w:val="0012776F"/>
    <w:rsid w:val="001305A0"/>
    <w:rsid w:val="00131943"/>
    <w:rsid w:val="00133959"/>
    <w:rsid w:val="00133A16"/>
    <w:rsid w:val="00133CB1"/>
    <w:rsid w:val="00133EC3"/>
    <w:rsid w:val="001348F9"/>
    <w:rsid w:val="00135622"/>
    <w:rsid w:val="001357F4"/>
    <w:rsid w:val="001359DA"/>
    <w:rsid w:val="00136166"/>
    <w:rsid w:val="00136401"/>
    <w:rsid w:val="00136982"/>
    <w:rsid w:val="00136C82"/>
    <w:rsid w:val="001401B1"/>
    <w:rsid w:val="001404EE"/>
    <w:rsid w:val="00140A9A"/>
    <w:rsid w:val="00142259"/>
    <w:rsid w:val="001422D4"/>
    <w:rsid w:val="00142BCB"/>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819"/>
    <w:rsid w:val="001559F7"/>
    <w:rsid w:val="001566C3"/>
    <w:rsid w:val="001573A2"/>
    <w:rsid w:val="00157CAE"/>
    <w:rsid w:val="00157CFD"/>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745E"/>
    <w:rsid w:val="00167E95"/>
    <w:rsid w:val="00170310"/>
    <w:rsid w:val="00170C33"/>
    <w:rsid w:val="0017197F"/>
    <w:rsid w:val="001727FF"/>
    <w:rsid w:val="00173417"/>
    <w:rsid w:val="00174409"/>
    <w:rsid w:val="0017488B"/>
    <w:rsid w:val="0017494A"/>
    <w:rsid w:val="001763E4"/>
    <w:rsid w:val="00176B3E"/>
    <w:rsid w:val="00177B47"/>
    <w:rsid w:val="00183212"/>
    <w:rsid w:val="00184543"/>
    <w:rsid w:val="0018487E"/>
    <w:rsid w:val="001854EC"/>
    <w:rsid w:val="001855F3"/>
    <w:rsid w:val="00185FEA"/>
    <w:rsid w:val="00186539"/>
    <w:rsid w:val="00186715"/>
    <w:rsid w:val="00187A21"/>
    <w:rsid w:val="00187A85"/>
    <w:rsid w:val="00191739"/>
    <w:rsid w:val="001935FC"/>
    <w:rsid w:val="0019419B"/>
    <w:rsid w:val="001944C8"/>
    <w:rsid w:val="00194582"/>
    <w:rsid w:val="00195C7C"/>
    <w:rsid w:val="00195DCA"/>
    <w:rsid w:val="00195F17"/>
    <w:rsid w:val="001965F4"/>
    <w:rsid w:val="00196C65"/>
    <w:rsid w:val="00196DB4"/>
    <w:rsid w:val="0019717D"/>
    <w:rsid w:val="00197656"/>
    <w:rsid w:val="00197A67"/>
    <w:rsid w:val="001A0866"/>
    <w:rsid w:val="001A0BE6"/>
    <w:rsid w:val="001A124B"/>
    <w:rsid w:val="001A2B3A"/>
    <w:rsid w:val="001A369B"/>
    <w:rsid w:val="001A394D"/>
    <w:rsid w:val="001A3EF5"/>
    <w:rsid w:val="001A489C"/>
    <w:rsid w:val="001A51EC"/>
    <w:rsid w:val="001A588D"/>
    <w:rsid w:val="001A5BDA"/>
    <w:rsid w:val="001A62B4"/>
    <w:rsid w:val="001A62BF"/>
    <w:rsid w:val="001A6F58"/>
    <w:rsid w:val="001B1371"/>
    <w:rsid w:val="001B1496"/>
    <w:rsid w:val="001B15EB"/>
    <w:rsid w:val="001B1795"/>
    <w:rsid w:val="001B18FC"/>
    <w:rsid w:val="001B2745"/>
    <w:rsid w:val="001B304C"/>
    <w:rsid w:val="001B4DF7"/>
    <w:rsid w:val="001B538B"/>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987"/>
    <w:rsid w:val="001C5A62"/>
    <w:rsid w:val="001C5FFE"/>
    <w:rsid w:val="001C7266"/>
    <w:rsid w:val="001D029D"/>
    <w:rsid w:val="001D0CA7"/>
    <w:rsid w:val="001D1180"/>
    <w:rsid w:val="001D1D8A"/>
    <w:rsid w:val="001D28A8"/>
    <w:rsid w:val="001D348B"/>
    <w:rsid w:val="001D37D4"/>
    <w:rsid w:val="001D3F70"/>
    <w:rsid w:val="001D42AF"/>
    <w:rsid w:val="001D5212"/>
    <w:rsid w:val="001D618B"/>
    <w:rsid w:val="001D6C49"/>
    <w:rsid w:val="001D6EA2"/>
    <w:rsid w:val="001D7032"/>
    <w:rsid w:val="001D7BBC"/>
    <w:rsid w:val="001D7BEA"/>
    <w:rsid w:val="001E0066"/>
    <w:rsid w:val="001E0336"/>
    <w:rsid w:val="001E07A7"/>
    <w:rsid w:val="001E0C3D"/>
    <w:rsid w:val="001E0C9F"/>
    <w:rsid w:val="001E1648"/>
    <w:rsid w:val="001E1F07"/>
    <w:rsid w:val="001E26AD"/>
    <w:rsid w:val="001E3229"/>
    <w:rsid w:val="001E38EA"/>
    <w:rsid w:val="001E3B50"/>
    <w:rsid w:val="001E421F"/>
    <w:rsid w:val="001E44B8"/>
    <w:rsid w:val="001E4EE1"/>
    <w:rsid w:val="001E57C2"/>
    <w:rsid w:val="001E5B1E"/>
    <w:rsid w:val="001E62C3"/>
    <w:rsid w:val="001E6458"/>
    <w:rsid w:val="001E697E"/>
    <w:rsid w:val="001E6BC8"/>
    <w:rsid w:val="001E6F2A"/>
    <w:rsid w:val="001E7A51"/>
    <w:rsid w:val="001E7BF5"/>
    <w:rsid w:val="001F04B6"/>
    <w:rsid w:val="001F0640"/>
    <w:rsid w:val="001F1435"/>
    <w:rsid w:val="001F18DF"/>
    <w:rsid w:val="001F2006"/>
    <w:rsid w:val="001F22B2"/>
    <w:rsid w:val="001F3F3D"/>
    <w:rsid w:val="001F42C8"/>
    <w:rsid w:val="001F4387"/>
    <w:rsid w:val="001F446F"/>
    <w:rsid w:val="001F496A"/>
    <w:rsid w:val="001F4FB9"/>
    <w:rsid w:val="001F6CED"/>
    <w:rsid w:val="001F6D43"/>
    <w:rsid w:val="001F71ED"/>
    <w:rsid w:val="001F73C6"/>
    <w:rsid w:val="001F7E42"/>
    <w:rsid w:val="001F7EB3"/>
    <w:rsid w:val="00201975"/>
    <w:rsid w:val="0020296C"/>
    <w:rsid w:val="00202C16"/>
    <w:rsid w:val="00204007"/>
    <w:rsid w:val="0020423D"/>
    <w:rsid w:val="0020490D"/>
    <w:rsid w:val="00204B3D"/>
    <w:rsid w:val="00205DA5"/>
    <w:rsid w:val="00206F0F"/>
    <w:rsid w:val="00207EFB"/>
    <w:rsid w:val="00210367"/>
    <w:rsid w:val="002109DA"/>
    <w:rsid w:val="002113C2"/>
    <w:rsid w:val="00212AF0"/>
    <w:rsid w:val="00212FD2"/>
    <w:rsid w:val="00213136"/>
    <w:rsid w:val="00213C6C"/>
    <w:rsid w:val="00215941"/>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D21"/>
    <w:rsid w:val="002273FC"/>
    <w:rsid w:val="00227BB1"/>
    <w:rsid w:val="00230D63"/>
    <w:rsid w:val="00230FD6"/>
    <w:rsid w:val="00231B04"/>
    <w:rsid w:val="002329D3"/>
    <w:rsid w:val="00232E9F"/>
    <w:rsid w:val="002332B0"/>
    <w:rsid w:val="0023397B"/>
    <w:rsid w:val="0023525F"/>
    <w:rsid w:val="00236173"/>
    <w:rsid w:val="00236822"/>
    <w:rsid w:val="00236F02"/>
    <w:rsid w:val="002372D6"/>
    <w:rsid w:val="00237A1F"/>
    <w:rsid w:val="00237ABD"/>
    <w:rsid w:val="00241EB3"/>
    <w:rsid w:val="0024216E"/>
    <w:rsid w:val="00242832"/>
    <w:rsid w:val="00242A6D"/>
    <w:rsid w:val="00242E37"/>
    <w:rsid w:val="00244066"/>
    <w:rsid w:val="002448F9"/>
    <w:rsid w:val="00245777"/>
    <w:rsid w:val="00245B4D"/>
    <w:rsid w:val="002465C6"/>
    <w:rsid w:val="00246BC1"/>
    <w:rsid w:val="00246CBA"/>
    <w:rsid w:val="002476C3"/>
    <w:rsid w:val="00247822"/>
    <w:rsid w:val="00247B8B"/>
    <w:rsid w:val="0025021D"/>
    <w:rsid w:val="00250B85"/>
    <w:rsid w:val="00250EAB"/>
    <w:rsid w:val="00251347"/>
    <w:rsid w:val="00251DEA"/>
    <w:rsid w:val="002527A8"/>
    <w:rsid w:val="00252CE4"/>
    <w:rsid w:val="0025311B"/>
    <w:rsid w:val="0025394E"/>
    <w:rsid w:val="00253F86"/>
    <w:rsid w:val="0025488B"/>
    <w:rsid w:val="00255127"/>
    <w:rsid w:val="00255D0D"/>
    <w:rsid w:val="002565A8"/>
    <w:rsid w:val="00256C43"/>
    <w:rsid w:val="00257048"/>
    <w:rsid w:val="00257452"/>
    <w:rsid w:val="00257832"/>
    <w:rsid w:val="00260937"/>
    <w:rsid w:val="00262718"/>
    <w:rsid w:val="00263745"/>
    <w:rsid w:val="002677A3"/>
    <w:rsid w:val="00267C7F"/>
    <w:rsid w:val="0027041C"/>
    <w:rsid w:val="00270943"/>
    <w:rsid w:val="00272E34"/>
    <w:rsid w:val="002738F6"/>
    <w:rsid w:val="00273D45"/>
    <w:rsid w:val="00275629"/>
    <w:rsid w:val="00277A10"/>
    <w:rsid w:val="002806BA"/>
    <w:rsid w:val="00281C4B"/>
    <w:rsid w:val="002834F4"/>
    <w:rsid w:val="002838C8"/>
    <w:rsid w:val="00283E69"/>
    <w:rsid w:val="0028561B"/>
    <w:rsid w:val="002856BC"/>
    <w:rsid w:val="00285840"/>
    <w:rsid w:val="00285D97"/>
    <w:rsid w:val="00286476"/>
    <w:rsid w:val="00286B76"/>
    <w:rsid w:val="002905D9"/>
    <w:rsid w:val="00290A41"/>
    <w:rsid w:val="00291C17"/>
    <w:rsid w:val="00292768"/>
    <w:rsid w:val="002938DA"/>
    <w:rsid w:val="00293BD7"/>
    <w:rsid w:val="002941D9"/>
    <w:rsid w:val="00295394"/>
    <w:rsid w:val="00295F32"/>
    <w:rsid w:val="002973D8"/>
    <w:rsid w:val="002A0474"/>
    <w:rsid w:val="002A04BC"/>
    <w:rsid w:val="002A112E"/>
    <w:rsid w:val="002A19D3"/>
    <w:rsid w:val="002A1A42"/>
    <w:rsid w:val="002A1AA1"/>
    <w:rsid w:val="002A2493"/>
    <w:rsid w:val="002A26FA"/>
    <w:rsid w:val="002A47D0"/>
    <w:rsid w:val="002A47F9"/>
    <w:rsid w:val="002A498E"/>
    <w:rsid w:val="002A4B94"/>
    <w:rsid w:val="002A547A"/>
    <w:rsid w:val="002A64DC"/>
    <w:rsid w:val="002A6AED"/>
    <w:rsid w:val="002A7A89"/>
    <w:rsid w:val="002A7D74"/>
    <w:rsid w:val="002A7F48"/>
    <w:rsid w:val="002B02E1"/>
    <w:rsid w:val="002B13D4"/>
    <w:rsid w:val="002B1789"/>
    <w:rsid w:val="002B186E"/>
    <w:rsid w:val="002B328A"/>
    <w:rsid w:val="002B3405"/>
    <w:rsid w:val="002B3427"/>
    <w:rsid w:val="002B39FF"/>
    <w:rsid w:val="002B40C7"/>
    <w:rsid w:val="002B678F"/>
    <w:rsid w:val="002B6A68"/>
    <w:rsid w:val="002B6DF5"/>
    <w:rsid w:val="002B7E00"/>
    <w:rsid w:val="002B7F54"/>
    <w:rsid w:val="002C0119"/>
    <w:rsid w:val="002C045F"/>
    <w:rsid w:val="002C1611"/>
    <w:rsid w:val="002C368E"/>
    <w:rsid w:val="002C5091"/>
    <w:rsid w:val="002C5AB1"/>
    <w:rsid w:val="002C6A57"/>
    <w:rsid w:val="002C73D6"/>
    <w:rsid w:val="002D0764"/>
    <w:rsid w:val="002D0FCE"/>
    <w:rsid w:val="002D11E6"/>
    <w:rsid w:val="002D142B"/>
    <w:rsid w:val="002D2B81"/>
    <w:rsid w:val="002D3244"/>
    <w:rsid w:val="002D37C0"/>
    <w:rsid w:val="002D3C95"/>
    <w:rsid w:val="002D3F5E"/>
    <w:rsid w:val="002D512E"/>
    <w:rsid w:val="002D53E5"/>
    <w:rsid w:val="002D53E7"/>
    <w:rsid w:val="002D5BA3"/>
    <w:rsid w:val="002D5E91"/>
    <w:rsid w:val="002D7D49"/>
    <w:rsid w:val="002E0EEC"/>
    <w:rsid w:val="002E0F61"/>
    <w:rsid w:val="002E1084"/>
    <w:rsid w:val="002E1170"/>
    <w:rsid w:val="002E1794"/>
    <w:rsid w:val="002E2233"/>
    <w:rsid w:val="002E2301"/>
    <w:rsid w:val="002E2371"/>
    <w:rsid w:val="002E28F2"/>
    <w:rsid w:val="002E36A6"/>
    <w:rsid w:val="002E4055"/>
    <w:rsid w:val="002E4A20"/>
    <w:rsid w:val="002E4B35"/>
    <w:rsid w:val="002E5410"/>
    <w:rsid w:val="002E614A"/>
    <w:rsid w:val="002E6365"/>
    <w:rsid w:val="002E68D8"/>
    <w:rsid w:val="002E6BB2"/>
    <w:rsid w:val="002E7A55"/>
    <w:rsid w:val="002F0387"/>
    <w:rsid w:val="002F120C"/>
    <w:rsid w:val="002F1842"/>
    <w:rsid w:val="002F2703"/>
    <w:rsid w:val="002F2BAB"/>
    <w:rsid w:val="002F3D14"/>
    <w:rsid w:val="002F64E1"/>
    <w:rsid w:val="002F7157"/>
    <w:rsid w:val="002F7325"/>
    <w:rsid w:val="002F799E"/>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109C2"/>
    <w:rsid w:val="003112E0"/>
    <w:rsid w:val="003124EE"/>
    <w:rsid w:val="003127BB"/>
    <w:rsid w:val="00313166"/>
    <w:rsid w:val="0031385F"/>
    <w:rsid w:val="0031393A"/>
    <w:rsid w:val="00313A07"/>
    <w:rsid w:val="00313B69"/>
    <w:rsid w:val="003142C4"/>
    <w:rsid w:val="00314E98"/>
    <w:rsid w:val="0031561E"/>
    <w:rsid w:val="00317CEA"/>
    <w:rsid w:val="003202B6"/>
    <w:rsid w:val="00320DA9"/>
    <w:rsid w:val="00322F48"/>
    <w:rsid w:val="00323279"/>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E65"/>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6530"/>
    <w:rsid w:val="00347269"/>
    <w:rsid w:val="00347415"/>
    <w:rsid w:val="0034746F"/>
    <w:rsid w:val="00350402"/>
    <w:rsid w:val="00350FA8"/>
    <w:rsid w:val="00351D54"/>
    <w:rsid w:val="00351DE0"/>
    <w:rsid w:val="00352560"/>
    <w:rsid w:val="003533FE"/>
    <w:rsid w:val="0035406C"/>
    <w:rsid w:val="00355332"/>
    <w:rsid w:val="00356303"/>
    <w:rsid w:val="003567B3"/>
    <w:rsid w:val="00356A12"/>
    <w:rsid w:val="00356F4B"/>
    <w:rsid w:val="003607D4"/>
    <w:rsid w:val="00360AAC"/>
    <w:rsid w:val="003613EC"/>
    <w:rsid w:val="00363502"/>
    <w:rsid w:val="003654F2"/>
    <w:rsid w:val="00365D8E"/>
    <w:rsid w:val="00365EB1"/>
    <w:rsid w:val="003664EA"/>
    <w:rsid w:val="00366A42"/>
    <w:rsid w:val="00366EB9"/>
    <w:rsid w:val="003673D2"/>
    <w:rsid w:val="0036758C"/>
    <w:rsid w:val="003706A9"/>
    <w:rsid w:val="003709C6"/>
    <w:rsid w:val="003713BB"/>
    <w:rsid w:val="00372FB7"/>
    <w:rsid w:val="00373A97"/>
    <w:rsid w:val="00376BE4"/>
    <w:rsid w:val="00377918"/>
    <w:rsid w:val="003779EE"/>
    <w:rsid w:val="003814D5"/>
    <w:rsid w:val="0038180E"/>
    <w:rsid w:val="0038199C"/>
    <w:rsid w:val="00381AE0"/>
    <w:rsid w:val="00381AF9"/>
    <w:rsid w:val="00382A0F"/>
    <w:rsid w:val="00382A93"/>
    <w:rsid w:val="00382CF5"/>
    <w:rsid w:val="003836DF"/>
    <w:rsid w:val="00383765"/>
    <w:rsid w:val="00383D7A"/>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3AF3"/>
    <w:rsid w:val="00393D39"/>
    <w:rsid w:val="00393E5A"/>
    <w:rsid w:val="00393FF4"/>
    <w:rsid w:val="0039474E"/>
    <w:rsid w:val="00394DB8"/>
    <w:rsid w:val="003961FF"/>
    <w:rsid w:val="00396AD5"/>
    <w:rsid w:val="0039748E"/>
    <w:rsid w:val="00397B6B"/>
    <w:rsid w:val="003A0D2C"/>
    <w:rsid w:val="003A1389"/>
    <w:rsid w:val="003A19F0"/>
    <w:rsid w:val="003A7CE5"/>
    <w:rsid w:val="003B0F42"/>
    <w:rsid w:val="003B12BC"/>
    <w:rsid w:val="003B159B"/>
    <w:rsid w:val="003B15B6"/>
    <w:rsid w:val="003B192A"/>
    <w:rsid w:val="003B1BCE"/>
    <w:rsid w:val="003B3221"/>
    <w:rsid w:val="003B4297"/>
    <w:rsid w:val="003B54F6"/>
    <w:rsid w:val="003B574C"/>
    <w:rsid w:val="003B5ADF"/>
    <w:rsid w:val="003B6C2C"/>
    <w:rsid w:val="003B6F5D"/>
    <w:rsid w:val="003B70F6"/>
    <w:rsid w:val="003B710F"/>
    <w:rsid w:val="003B7A4E"/>
    <w:rsid w:val="003C0AA4"/>
    <w:rsid w:val="003C124F"/>
    <w:rsid w:val="003C188D"/>
    <w:rsid w:val="003C326D"/>
    <w:rsid w:val="003C49D7"/>
    <w:rsid w:val="003C4B40"/>
    <w:rsid w:val="003C4D24"/>
    <w:rsid w:val="003C50BC"/>
    <w:rsid w:val="003C52F3"/>
    <w:rsid w:val="003C57D0"/>
    <w:rsid w:val="003C5C55"/>
    <w:rsid w:val="003C6E31"/>
    <w:rsid w:val="003C7323"/>
    <w:rsid w:val="003C746B"/>
    <w:rsid w:val="003D0389"/>
    <w:rsid w:val="003D03CE"/>
    <w:rsid w:val="003D0885"/>
    <w:rsid w:val="003D13DA"/>
    <w:rsid w:val="003D163D"/>
    <w:rsid w:val="003D1EC8"/>
    <w:rsid w:val="003D321B"/>
    <w:rsid w:val="003D5833"/>
    <w:rsid w:val="003D63DE"/>
    <w:rsid w:val="003D6E03"/>
    <w:rsid w:val="003D78FB"/>
    <w:rsid w:val="003D79E5"/>
    <w:rsid w:val="003D7BF0"/>
    <w:rsid w:val="003E0036"/>
    <w:rsid w:val="003E00EF"/>
    <w:rsid w:val="003E0BA7"/>
    <w:rsid w:val="003E195C"/>
    <w:rsid w:val="003E2A53"/>
    <w:rsid w:val="003E3F5D"/>
    <w:rsid w:val="003F16EA"/>
    <w:rsid w:val="003F175F"/>
    <w:rsid w:val="003F17C1"/>
    <w:rsid w:val="003F2262"/>
    <w:rsid w:val="003F3A5F"/>
    <w:rsid w:val="003F3F09"/>
    <w:rsid w:val="003F3FFA"/>
    <w:rsid w:val="003F434F"/>
    <w:rsid w:val="003F4580"/>
    <w:rsid w:val="003F5265"/>
    <w:rsid w:val="003F5A1D"/>
    <w:rsid w:val="003F6185"/>
    <w:rsid w:val="003F6489"/>
    <w:rsid w:val="003F6529"/>
    <w:rsid w:val="003F7A64"/>
    <w:rsid w:val="00400841"/>
    <w:rsid w:val="004009C6"/>
    <w:rsid w:val="00400FFF"/>
    <w:rsid w:val="0040179E"/>
    <w:rsid w:val="0040237B"/>
    <w:rsid w:val="00404AB4"/>
    <w:rsid w:val="00404E45"/>
    <w:rsid w:val="00405017"/>
    <w:rsid w:val="00405065"/>
    <w:rsid w:val="004061A8"/>
    <w:rsid w:val="004062B3"/>
    <w:rsid w:val="00406360"/>
    <w:rsid w:val="00406BF7"/>
    <w:rsid w:val="004070D5"/>
    <w:rsid w:val="00407FC1"/>
    <w:rsid w:val="0041089B"/>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C04"/>
    <w:rsid w:val="004176C0"/>
    <w:rsid w:val="0041777F"/>
    <w:rsid w:val="00420248"/>
    <w:rsid w:val="0042224D"/>
    <w:rsid w:val="00422512"/>
    <w:rsid w:val="00422942"/>
    <w:rsid w:val="004229AC"/>
    <w:rsid w:val="0042368A"/>
    <w:rsid w:val="00424C39"/>
    <w:rsid w:val="00425363"/>
    <w:rsid w:val="00427299"/>
    <w:rsid w:val="00427395"/>
    <w:rsid w:val="00427480"/>
    <w:rsid w:val="004277E2"/>
    <w:rsid w:val="00430F2A"/>
    <w:rsid w:val="004311F7"/>
    <w:rsid w:val="004317CD"/>
    <w:rsid w:val="00432862"/>
    <w:rsid w:val="00433354"/>
    <w:rsid w:val="00434C2C"/>
    <w:rsid w:val="00434F35"/>
    <w:rsid w:val="0043550E"/>
    <w:rsid w:val="00435662"/>
    <w:rsid w:val="004360C3"/>
    <w:rsid w:val="00436266"/>
    <w:rsid w:val="00436339"/>
    <w:rsid w:val="00436845"/>
    <w:rsid w:val="004374C1"/>
    <w:rsid w:val="004375F1"/>
    <w:rsid w:val="00441258"/>
    <w:rsid w:val="0044291D"/>
    <w:rsid w:val="00442C76"/>
    <w:rsid w:val="004435A4"/>
    <w:rsid w:val="00443D00"/>
    <w:rsid w:val="0044588A"/>
    <w:rsid w:val="00446DFE"/>
    <w:rsid w:val="004470ED"/>
    <w:rsid w:val="0045053A"/>
    <w:rsid w:val="00450B23"/>
    <w:rsid w:val="0045162D"/>
    <w:rsid w:val="0045292A"/>
    <w:rsid w:val="00453692"/>
    <w:rsid w:val="00453C03"/>
    <w:rsid w:val="00454A23"/>
    <w:rsid w:val="00455BC0"/>
    <w:rsid w:val="00456077"/>
    <w:rsid w:val="00457255"/>
    <w:rsid w:val="00457B6C"/>
    <w:rsid w:val="00457F3A"/>
    <w:rsid w:val="00460EFF"/>
    <w:rsid w:val="00460F4B"/>
    <w:rsid w:val="00461FE6"/>
    <w:rsid w:val="00462252"/>
    <w:rsid w:val="0046370A"/>
    <w:rsid w:val="00463DE0"/>
    <w:rsid w:val="004649D2"/>
    <w:rsid w:val="004652C7"/>
    <w:rsid w:val="00465A92"/>
    <w:rsid w:val="00465C5F"/>
    <w:rsid w:val="004662BE"/>
    <w:rsid w:val="00467F1C"/>
    <w:rsid w:val="00470BC1"/>
    <w:rsid w:val="00471BDD"/>
    <w:rsid w:val="00471D0C"/>
    <w:rsid w:val="004725A1"/>
    <w:rsid w:val="0047284B"/>
    <w:rsid w:val="00473B42"/>
    <w:rsid w:val="00473CC6"/>
    <w:rsid w:val="00475C0A"/>
    <w:rsid w:val="00476945"/>
    <w:rsid w:val="004769A2"/>
    <w:rsid w:val="00477137"/>
    <w:rsid w:val="0047744A"/>
    <w:rsid w:val="00477599"/>
    <w:rsid w:val="00477932"/>
    <w:rsid w:val="0048137D"/>
    <w:rsid w:val="004820F8"/>
    <w:rsid w:val="00482808"/>
    <w:rsid w:val="00482B2D"/>
    <w:rsid w:val="00482F4C"/>
    <w:rsid w:val="00483F5C"/>
    <w:rsid w:val="004843AA"/>
    <w:rsid w:val="0048560E"/>
    <w:rsid w:val="00486365"/>
    <w:rsid w:val="00491318"/>
    <w:rsid w:val="0049167B"/>
    <w:rsid w:val="00491E85"/>
    <w:rsid w:val="00491F97"/>
    <w:rsid w:val="00492530"/>
    <w:rsid w:val="00492E78"/>
    <w:rsid w:val="0049343D"/>
    <w:rsid w:val="004943D8"/>
    <w:rsid w:val="0049455B"/>
    <w:rsid w:val="00495F84"/>
    <w:rsid w:val="0049616F"/>
    <w:rsid w:val="0049666F"/>
    <w:rsid w:val="0049682E"/>
    <w:rsid w:val="00496914"/>
    <w:rsid w:val="00496B34"/>
    <w:rsid w:val="00496BC2"/>
    <w:rsid w:val="00496C41"/>
    <w:rsid w:val="004A0726"/>
    <w:rsid w:val="004A0AAB"/>
    <w:rsid w:val="004A118D"/>
    <w:rsid w:val="004A2978"/>
    <w:rsid w:val="004A3EFF"/>
    <w:rsid w:val="004A46E7"/>
    <w:rsid w:val="004A4C8A"/>
    <w:rsid w:val="004A5102"/>
    <w:rsid w:val="004A554B"/>
    <w:rsid w:val="004A5AFB"/>
    <w:rsid w:val="004A6C5E"/>
    <w:rsid w:val="004A7624"/>
    <w:rsid w:val="004B138B"/>
    <w:rsid w:val="004B1AB1"/>
    <w:rsid w:val="004B1ED1"/>
    <w:rsid w:val="004B31EE"/>
    <w:rsid w:val="004B3938"/>
    <w:rsid w:val="004B45F7"/>
    <w:rsid w:val="004B53DC"/>
    <w:rsid w:val="004B5EB6"/>
    <w:rsid w:val="004B6034"/>
    <w:rsid w:val="004B6A01"/>
    <w:rsid w:val="004B736A"/>
    <w:rsid w:val="004B7CDE"/>
    <w:rsid w:val="004C04DD"/>
    <w:rsid w:val="004C05F5"/>
    <w:rsid w:val="004C06B8"/>
    <w:rsid w:val="004C0E22"/>
    <w:rsid w:val="004C25E0"/>
    <w:rsid w:val="004C313A"/>
    <w:rsid w:val="004C3248"/>
    <w:rsid w:val="004C3309"/>
    <w:rsid w:val="004C55BE"/>
    <w:rsid w:val="004C6387"/>
    <w:rsid w:val="004C65A6"/>
    <w:rsid w:val="004C6A1C"/>
    <w:rsid w:val="004C6DA9"/>
    <w:rsid w:val="004C7BC3"/>
    <w:rsid w:val="004C7DE1"/>
    <w:rsid w:val="004D0576"/>
    <w:rsid w:val="004D1570"/>
    <w:rsid w:val="004D20A3"/>
    <w:rsid w:val="004D3CBB"/>
    <w:rsid w:val="004D5177"/>
    <w:rsid w:val="004D55D3"/>
    <w:rsid w:val="004D5E5C"/>
    <w:rsid w:val="004D6934"/>
    <w:rsid w:val="004D6D1D"/>
    <w:rsid w:val="004D6D70"/>
    <w:rsid w:val="004E1002"/>
    <w:rsid w:val="004E1F55"/>
    <w:rsid w:val="004E2B0D"/>
    <w:rsid w:val="004E3811"/>
    <w:rsid w:val="004E4991"/>
    <w:rsid w:val="004E4EC3"/>
    <w:rsid w:val="004E582E"/>
    <w:rsid w:val="004E5AB5"/>
    <w:rsid w:val="004E5F24"/>
    <w:rsid w:val="004E6632"/>
    <w:rsid w:val="004E6676"/>
    <w:rsid w:val="004E6B4C"/>
    <w:rsid w:val="004F05AC"/>
    <w:rsid w:val="004F377E"/>
    <w:rsid w:val="004F41B7"/>
    <w:rsid w:val="004F52C3"/>
    <w:rsid w:val="004F54A0"/>
    <w:rsid w:val="004F60F7"/>
    <w:rsid w:val="004F7784"/>
    <w:rsid w:val="0050008B"/>
    <w:rsid w:val="0050150A"/>
    <w:rsid w:val="0050294D"/>
    <w:rsid w:val="00502B84"/>
    <w:rsid w:val="005032C7"/>
    <w:rsid w:val="00503A56"/>
    <w:rsid w:val="00504773"/>
    <w:rsid w:val="00504BF0"/>
    <w:rsid w:val="0050504B"/>
    <w:rsid w:val="00505BB8"/>
    <w:rsid w:val="00506F12"/>
    <w:rsid w:val="005072F2"/>
    <w:rsid w:val="005109A0"/>
    <w:rsid w:val="00511C87"/>
    <w:rsid w:val="005122A5"/>
    <w:rsid w:val="005135B2"/>
    <w:rsid w:val="00515181"/>
    <w:rsid w:val="005152B3"/>
    <w:rsid w:val="00517278"/>
    <w:rsid w:val="00517314"/>
    <w:rsid w:val="00517607"/>
    <w:rsid w:val="0052091A"/>
    <w:rsid w:val="00520F21"/>
    <w:rsid w:val="005212EC"/>
    <w:rsid w:val="005223DB"/>
    <w:rsid w:val="00522E38"/>
    <w:rsid w:val="00523804"/>
    <w:rsid w:val="00523858"/>
    <w:rsid w:val="005249B4"/>
    <w:rsid w:val="00525DA6"/>
    <w:rsid w:val="00525E98"/>
    <w:rsid w:val="00525EBF"/>
    <w:rsid w:val="00525F74"/>
    <w:rsid w:val="0052656F"/>
    <w:rsid w:val="005266D3"/>
    <w:rsid w:val="005268B0"/>
    <w:rsid w:val="00527E67"/>
    <w:rsid w:val="005302D0"/>
    <w:rsid w:val="005316DE"/>
    <w:rsid w:val="005319D8"/>
    <w:rsid w:val="005323CC"/>
    <w:rsid w:val="00532842"/>
    <w:rsid w:val="00532EE3"/>
    <w:rsid w:val="00534024"/>
    <w:rsid w:val="00534ED0"/>
    <w:rsid w:val="0053502C"/>
    <w:rsid w:val="005355CD"/>
    <w:rsid w:val="00535C7C"/>
    <w:rsid w:val="00536198"/>
    <w:rsid w:val="00537DF4"/>
    <w:rsid w:val="005404CE"/>
    <w:rsid w:val="0054088C"/>
    <w:rsid w:val="00540A68"/>
    <w:rsid w:val="00541261"/>
    <w:rsid w:val="0054185B"/>
    <w:rsid w:val="00542189"/>
    <w:rsid w:val="005426ED"/>
    <w:rsid w:val="00544533"/>
    <w:rsid w:val="00544BC8"/>
    <w:rsid w:val="005450E0"/>
    <w:rsid w:val="0054563A"/>
    <w:rsid w:val="005469ED"/>
    <w:rsid w:val="00546B54"/>
    <w:rsid w:val="00547417"/>
    <w:rsid w:val="00547BFE"/>
    <w:rsid w:val="005520E4"/>
    <w:rsid w:val="005524C7"/>
    <w:rsid w:val="00552932"/>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21A2"/>
    <w:rsid w:val="0056227D"/>
    <w:rsid w:val="00562479"/>
    <w:rsid w:val="00562B27"/>
    <w:rsid w:val="0056409E"/>
    <w:rsid w:val="0056562A"/>
    <w:rsid w:val="00566535"/>
    <w:rsid w:val="005670FC"/>
    <w:rsid w:val="00567301"/>
    <w:rsid w:val="005675B6"/>
    <w:rsid w:val="00567671"/>
    <w:rsid w:val="00567BB1"/>
    <w:rsid w:val="00570086"/>
    <w:rsid w:val="0057013C"/>
    <w:rsid w:val="00571081"/>
    <w:rsid w:val="00571357"/>
    <w:rsid w:val="00571574"/>
    <w:rsid w:val="00571770"/>
    <w:rsid w:val="0057223D"/>
    <w:rsid w:val="005730E4"/>
    <w:rsid w:val="00573616"/>
    <w:rsid w:val="00573866"/>
    <w:rsid w:val="00574084"/>
    <w:rsid w:val="0057501A"/>
    <w:rsid w:val="005754A9"/>
    <w:rsid w:val="00575938"/>
    <w:rsid w:val="00575D51"/>
    <w:rsid w:val="0057639D"/>
    <w:rsid w:val="00576C7A"/>
    <w:rsid w:val="00580290"/>
    <w:rsid w:val="00580922"/>
    <w:rsid w:val="00581A9B"/>
    <w:rsid w:val="00581B49"/>
    <w:rsid w:val="00581D7B"/>
    <w:rsid w:val="0058209B"/>
    <w:rsid w:val="005849AE"/>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5B80"/>
    <w:rsid w:val="00596867"/>
    <w:rsid w:val="00597279"/>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6BA"/>
    <w:rsid w:val="005B0C05"/>
    <w:rsid w:val="005B0DDF"/>
    <w:rsid w:val="005B1DD7"/>
    <w:rsid w:val="005B20FD"/>
    <w:rsid w:val="005B222F"/>
    <w:rsid w:val="005B3485"/>
    <w:rsid w:val="005B358A"/>
    <w:rsid w:val="005B3637"/>
    <w:rsid w:val="005B3E1D"/>
    <w:rsid w:val="005B477E"/>
    <w:rsid w:val="005B588D"/>
    <w:rsid w:val="005B65B9"/>
    <w:rsid w:val="005B6B4B"/>
    <w:rsid w:val="005B705E"/>
    <w:rsid w:val="005B70A5"/>
    <w:rsid w:val="005C0ED1"/>
    <w:rsid w:val="005C1064"/>
    <w:rsid w:val="005C2A28"/>
    <w:rsid w:val="005C31F8"/>
    <w:rsid w:val="005C6553"/>
    <w:rsid w:val="005C6A81"/>
    <w:rsid w:val="005C6E4F"/>
    <w:rsid w:val="005C7102"/>
    <w:rsid w:val="005D004B"/>
    <w:rsid w:val="005D06DE"/>
    <w:rsid w:val="005D1730"/>
    <w:rsid w:val="005D1DAB"/>
    <w:rsid w:val="005D274A"/>
    <w:rsid w:val="005D38E3"/>
    <w:rsid w:val="005D3DC0"/>
    <w:rsid w:val="005D4388"/>
    <w:rsid w:val="005D4938"/>
    <w:rsid w:val="005D4967"/>
    <w:rsid w:val="005D4A7E"/>
    <w:rsid w:val="005D62B0"/>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50BB"/>
    <w:rsid w:val="005E71C9"/>
    <w:rsid w:val="005E784C"/>
    <w:rsid w:val="005F0A92"/>
    <w:rsid w:val="005F18E6"/>
    <w:rsid w:val="005F1B9A"/>
    <w:rsid w:val="005F25A2"/>
    <w:rsid w:val="005F25ED"/>
    <w:rsid w:val="005F373A"/>
    <w:rsid w:val="005F4097"/>
    <w:rsid w:val="005F4324"/>
    <w:rsid w:val="005F48BE"/>
    <w:rsid w:val="005F5004"/>
    <w:rsid w:val="005F56D3"/>
    <w:rsid w:val="005F5FCF"/>
    <w:rsid w:val="005F6652"/>
    <w:rsid w:val="005F67AF"/>
    <w:rsid w:val="006004B8"/>
    <w:rsid w:val="00600B5B"/>
    <w:rsid w:val="00601470"/>
    <w:rsid w:val="00601ADB"/>
    <w:rsid w:val="00601B47"/>
    <w:rsid w:val="00601C9F"/>
    <w:rsid w:val="00602043"/>
    <w:rsid w:val="006029AB"/>
    <w:rsid w:val="00603C8E"/>
    <w:rsid w:val="00605C24"/>
    <w:rsid w:val="00606BD1"/>
    <w:rsid w:val="00607299"/>
    <w:rsid w:val="00607D7C"/>
    <w:rsid w:val="00610123"/>
    <w:rsid w:val="006102A5"/>
    <w:rsid w:val="0061097D"/>
    <w:rsid w:val="00610D9A"/>
    <w:rsid w:val="006118B4"/>
    <w:rsid w:val="00612618"/>
    <w:rsid w:val="00613E8B"/>
    <w:rsid w:val="00614372"/>
    <w:rsid w:val="00614649"/>
    <w:rsid w:val="0061466E"/>
    <w:rsid w:val="00614D87"/>
    <w:rsid w:val="00614DEF"/>
    <w:rsid w:val="00614EC0"/>
    <w:rsid w:val="00615C10"/>
    <w:rsid w:val="00615C43"/>
    <w:rsid w:val="006168DE"/>
    <w:rsid w:val="00616999"/>
    <w:rsid w:val="006179B1"/>
    <w:rsid w:val="00617DAB"/>
    <w:rsid w:val="00617E0A"/>
    <w:rsid w:val="00620778"/>
    <w:rsid w:val="00621DAF"/>
    <w:rsid w:val="00621FB6"/>
    <w:rsid w:val="006222AB"/>
    <w:rsid w:val="0062391B"/>
    <w:rsid w:val="006239E2"/>
    <w:rsid w:val="00624E0F"/>
    <w:rsid w:val="00625375"/>
    <w:rsid w:val="00625BA6"/>
    <w:rsid w:val="00626964"/>
    <w:rsid w:val="00627584"/>
    <w:rsid w:val="0063031B"/>
    <w:rsid w:val="00633305"/>
    <w:rsid w:val="00633921"/>
    <w:rsid w:val="00635105"/>
    <w:rsid w:val="006354F1"/>
    <w:rsid w:val="0063618B"/>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353"/>
    <w:rsid w:val="00646EDD"/>
    <w:rsid w:val="00646F0F"/>
    <w:rsid w:val="006475C3"/>
    <w:rsid w:val="00647C5B"/>
    <w:rsid w:val="006511F3"/>
    <w:rsid w:val="00652865"/>
    <w:rsid w:val="0065328B"/>
    <w:rsid w:val="00653ECC"/>
    <w:rsid w:val="00654798"/>
    <w:rsid w:val="00656046"/>
    <w:rsid w:val="00656318"/>
    <w:rsid w:val="00656803"/>
    <w:rsid w:val="00656A36"/>
    <w:rsid w:val="00657484"/>
    <w:rsid w:val="00660224"/>
    <w:rsid w:val="00660905"/>
    <w:rsid w:val="00660C71"/>
    <w:rsid w:val="00661211"/>
    <w:rsid w:val="00661BEC"/>
    <w:rsid w:val="00661C8C"/>
    <w:rsid w:val="00661F32"/>
    <w:rsid w:val="00662592"/>
    <w:rsid w:val="00662D25"/>
    <w:rsid w:val="00663539"/>
    <w:rsid w:val="00663F28"/>
    <w:rsid w:val="00664908"/>
    <w:rsid w:val="006659B9"/>
    <w:rsid w:val="00665DD5"/>
    <w:rsid w:val="00666B2B"/>
    <w:rsid w:val="00667696"/>
    <w:rsid w:val="00667E1C"/>
    <w:rsid w:val="00667FF3"/>
    <w:rsid w:val="006700AE"/>
    <w:rsid w:val="006707C5"/>
    <w:rsid w:val="00670813"/>
    <w:rsid w:val="006709B1"/>
    <w:rsid w:val="00671450"/>
    <w:rsid w:val="00672A28"/>
    <w:rsid w:val="00673BE1"/>
    <w:rsid w:val="00675099"/>
    <w:rsid w:val="006752A0"/>
    <w:rsid w:val="006762F3"/>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AC5"/>
    <w:rsid w:val="0069530F"/>
    <w:rsid w:val="00696D53"/>
    <w:rsid w:val="0069724C"/>
    <w:rsid w:val="00697730"/>
    <w:rsid w:val="006978FB"/>
    <w:rsid w:val="006A0E50"/>
    <w:rsid w:val="006A1662"/>
    <w:rsid w:val="006A17FA"/>
    <w:rsid w:val="006A204C"/>
    <w:rsid w:val="006A41F3"/>
    <w:rsid w:val="006A473C"/>
    <w:rsid w:val="006A4BCF"/>
    <w:rsid w:val="006A4C1E"/>
    <w:rsid w:val="006A4DE8"/>
    <w:rsid w:val="006A58B0"/>
    <w:rsid w:val="006A58BC"/>
    <w:rsid w:val="006A615A"/>
    <w:rsid w:val="006A7497"/>
    <w:rsid w:val="006A7E4B"/>
    <w:rsid w:val="006B1230"/>
    <w:rsid w:val="006B19A0"/>
    <w:rsid w:val="006B209F"/>
    <w:rsid w:val="006B23EB"/>
    <w:rsid w:val="006B3FE7"/>
    <w:rsid w:val="006B4595"/>
    <w:rsid w:val="006B4CD3"/>
    <w:rsid w:val="006B5129"/>
    <w:rsid w:val="006B6C29"/>
    <w:rsid w:val="006B72AE"/>
    <w:rsid w:val="006B76B5"/>
    <w:rsid w:val="006B77B7"/>
    <w:rsid w:val="006B7B36"/>
    <w:rsid w:val="006B7FC5"/>
    <w:rsid w:val="006C0C31"/>
    <w:rsid w:val="006C1418"/>
    <w:rsid w:val="006C1836"/>
    <w:rsid w:val="006C18BE"/>
    <w:rsid w:val="006C20D1"/>
    <w:rsid w:val="006C21D5"/>
    <w:rsid w:val="006C2881"/>
    <w:rsid w:val="006C29AB"/>
    <w:rsid w:val="006C2C8A"/>
    <w:rsid w:val="006C2E77"/>
    <w:rsid w:val="006C31A4"/>
    <w:rsid w:val="006C3E75"/>
    <w:rsid w:val="006C3FA8"/>
    <w:rsid w:val="006C41AA"/>
    <w:rsid w:val="006C491B"/>
    <w:rsid w:val="006C5422"/>
    <w:rsid w:val="006C5B4E"/>
    <w:rsid w:val="006C5C22"/>
    <w:rsid w:val="006C5C8E"/>
    <w:rsid w:val="006C637B"/>
    <w:rsid w:val="006D0483"/>
    <w:rsid w:val="006D110B"/>
    <w:rsid w:val="006D1D8A"/>
    <w:rsid w:val="006D1EF9"/>
    <w:rsid w:val="006D396B"/>
    <w:rsid w:val="006D4C80"/>
    <w:rsid w:val="006D5491"/>
    <w:rsid w:val="006D54B6"/>
    <w:rsid w:val="006D6089"/>
    <w:rsid w:val="006D635D"/>
    <w:rsid w:val="006D73BB"/>
    <w:rsid w:val="006E000D"/>
    <w:rsid w:val="006E0445"/>
    <w:rsid w:val="006E0B09"/>
    <w:rsid w:val="006E0E30"/>
    <w:rsid w:val="006E0E7B"/>
    <w:rsid w:val="006E0F7A"/>
    <w:rsid w:val="006E17D1"/>
    <w:rsid w:val="006E1FCD"/>
    <w:rsid w:val="006E22B3"/>
    <w:rsid w:val="006E2521"/>
    <w:rsid w:val="006E263F"/>
    <w:rsid w:val="006E2785"/>
    <w:rsid w:val="006E2A15"/>
    <w:rsid w:val="006E2B14"/>
    <w:rsid w:val="006E3037"/>
    <w:rsid w:val="006E326C"/>
    <w:rsid w:val="006E335F"/>
    <w:rsid w:val="006E4561"/>
    <w:rsid w:val="006E4601"/>
    <w:rsid w:val="006E5BB1"/>
    <w:rsid w:val="006E5CB6"/>
    <w:rsid w:val="006E60D2"/>
    <w:rsid w:val="006E6B95"/>
    <w:rsid w:val="006E72D9"/>
    <w:rsid w:val="006E778F"/>
    <w:rsid w:val="006F1B6E"/>
    <w:rsid w:val="006F1D73"/>
    <w:rsid w:val="006F28D6"/>
    <w:rsid w:val="006F3114"/>
    <w:rsid w:val="006F351A"/>
    <w:rsid w:val="006F3640"/>
    <w:rsid w:val="006F411E"/>
    <w:rsid w:val="006F5418"/>
    <w:rsid w:val="006F58AA"/>
    <w:rsid w:val="006F59CF"/>
    <w:rsid w:val="006F689D"/>
    <w:rsid w:val="006F68E3"/>
    <w:rsid w:val="006F7889"/>
    <w:rsid w:val="006F7DF5"/>
    <w:rsid w:val="0070037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DBC"/>
    <w:rsid w:val="00722E4F"/>
    <w:rsid w:val="007230E9"/>
    <w:rsid w:val="00724743"/>
    <w:rsid w:val="007248A3"/>
    <w:rsid w:val="00724A4D"/>
    <w:rsid w:val="00724D07"/>
    <w:rsid w:val="00725403"/>
    <w:rsid w:val="0072578A"/>
    <w:rsid w:val="007259D8"/>
    <w:rsid w:val="00726126"/>
    <w:rsid w:val="00727F26"/>
    <w:rsid w:val="0073278A"/>
    <w:rsid w:val="00732E0B"/>
    <w:rsid w:val="00733060"/>
    <w:rsid w:val="00733662"/>
    <w:rsid w:val="0073388C"/>
    <w:rsid w:val="00733A6F"/>
    <w:rsid w:val="00733EB0"/>
    <w:rsid w:val="00736410"/>
    <w:rsid w:val="00736415"/>
    <w:rsid w:val="00737146"/>
    <w:rsid w:val="00737BBF"/>
    <w:rsid w:val="00740199"/>
    <w:rsid w:val="00740F0D"/>
    <w:rsid w:val="007415DA"/>
    <w:rsid w:val="00741656"/>
    <w:rsid w:val="00741808"/>
    <w:rsid w:val="00742509"/>
    <w:rsid w:val="00742BC2"/>
    <w:rsid w:val="007431D4"/>
    <w:rsid w:val="00743597"/>
    <w:rsid w:val="007435AF"/>
    <w:rsid w:val="00743A2C"/>
    <w:rsid w:val="007443A8"/>
    <w:rsid w:val="007456E6"/>
    <w:rsid w:val="00745D93"/>
    <w:rsid w:val="00746534"/>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7B29"/>
    <w:rsid w:val="00757B5C"/>
    <w:rsid w:val="007606A0"/>
    <w:rsid w:val="007613C3"/>
    <w:rsid w:val="0076267D"/>
    <w:rsid w:val="0076307A"/>
    <w:rsid w:val="007638B9"/>
    <w:rsid w:val="00763B1D"/>
    <w:rsid w:val="0076430F"/>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739"/>
    <w:rsid w:val="00780EFC"/>
    <w:rsid w:val="00781000"/>
    <w:rsid w:val="00781110"/>
    <w:rsid w:val="00781412"/>
    <w:rsid w:val="00781C14"/>
    <w:rsid w:val="00782584"/>
    <w:rsid w:val="00782A5E"/>
    <w:rsid w:val="00782D01"/>
    <w:rsid w:val="007836C7"/>
    <w:rsid w:val="00783B81"/>
    <w:rsid w:val="007846B3"/>
    <w:rsid w:val="00785B03"/>
    <w:rsid w:val="0078627B"/>
    <w:rsid w:val="00786CEF"/>
    <w:rsid w:val="0078714A"/>
    <w:rsid w:val="007906EF"/>
    <w:rsid w:val="00790741"/>
    <w:rsid w:val="00790EC3"/>
    <w:rsid w:val="0079180A"/>
    <w:rsid w:val="00791C22"/>
    <w:rsid w:val="00791F2A"/>
    <w:rsid w:val="007932B6"/>
    <w:rsid w:val="00793342"/>
    <w:rsid w:val="0079346E"/>
    <w:rsid w:val="007937B1"/>
    <w:rsid w:val="007950B9"/>
    <w:rsid w:val="00795C62"/>
    <w:rsid w:val="0079625A"/>
    <w:rsid w:val="00796A53"/>
    <w:rsid w:val="00796E9D"/>
    <w:rsid w:val="00797002"/>
    <w:rsid w:val="007A042D"/>
    <w:rsid w:val="007A06C3"/>
    <w:rsid w:val="007A0923"/>
    <w:rsid w:val="007A0A2C"/>
    <w:rsid w:val="007A12E8"/>
    <w:rsid w:val="007A1998"/>
    <w:rsid w:val="007A2277"/>
    <w:rsid w:val="007A2566"/>
    <w:rsid w:val="007A3B38"/>
    <w:rsid w:val="007A4472"/>
    <w:rsid w:val="007A49A2"/>
    <w:rsid w:val="007A54C7"/>
    <w:rsid w:val="007A5A1F"/>
    <w:rsid w:val="007A67E9"/>
    <w:rsid w:val="007B0155"/>
    <w:rsid w:val="007B1A9C"/>
    <w:rsid w:val="007B1D9A"/>
    <w:rsid w:val="007B2665"/>
    <w:rsid w:val="007B2BE9"/>
    <w:rsid w:val="007B2E55"/>
    <w:rsid w:val="007B3194"/>
    <w:rsid w:val="007B39BC"/>
    <w:rsid w:val="007B40A8"/>
    <w:rsid w:val="007B43E9"/>
    <w:rsid w:val="007B472B"/>
    <w:rsid w:val="007B4C47"/>
    <w:rsid w:val="007B64A5"/>
    <w:rsid w:val="007C014A"/>
    <w:rsid w:val="007C03AD"/>
    <w:rsid w:val="007C0CA3"/>
    <w:rsid w:val="007C11D2"/>
    <w:rsid w:val="007C266F"/>
    <w:rsid w:val="007C297A"/>
    <w:rsid w:val="007C437A"/>
    <w:rsid w:val="007C469B"/>
    <w:rsid w:val="007C4AF1"/>
    <w:rsid w:val="007C4D00"/>
    <w:rsid w:val="007C4D07"/>
    <w:rsid w:val="007C50A6"/>
    <w:rsid w:val="007C5440"/>
    <w:rsid w:val="007C5FB1"/>
    <w:rsid w:val="007C636A"/>
    <w:rsid w:val="007C7250"/>
    <w:rsid w:val="007C7B71"/>
    <w:rsid w:val="007D0728"/>
    <w:rsid w:val="007D08E7"/>
    <w:rsid w:val="007D0E93"/>
    <w:rsid w:val="007D1A30"/>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78CA"/>
    <w:rsid w:val="007E7F9A"/>
    <w:rsid w:val="007F12C7"/>
    <w:rsid w:val="007F1C81"/>
    <w:rsid w:val="007F321D"/>
    <w:rsid w:val="007F363B"/>
    <w:rsid w:val="007F3851"/>
    <w:rsid w:val="007F3A2B"/>
    <w:rsid w:val="007F3AEC"/>
    <w:rsid w:val="007F4AAB"/>
    <w:rsid w:val="007F4E2C"/>
    <w:rsid w:val="007F57CA"/>
    <w:rsid w:val="007F6C47"/>
    <w:rsid w:val="007F709E"/>
    <w:rsid w:val="007F7A81"/>
    <w:rsid w:val="007F7D1D"/>
    <w:rsid w:val="00800222"/>
    <w:rsid w:val="00800AF1"/>
    <w:rsid w:val="00800C95"/>
    <w:rsid w:val="00803A5E"/>
    <w:rsid w:val="00804223"/>
    <w:rsid w:val="00804F90"/>
    <w:rsid w:val="00804FA1"/>
    <w:rsid w:val="00805A16"/>
    <w:rsid w:val="0080681A"/>
    <w:rsid w:val="00807771"/>
    <w:rsid w:val="00807A51"/>
    <w:rsid w:val="00810784"/>
    <w:rsid w:val="00810B44"/>
    <w:rsid w:val="0081247B"/>
    <w:rsid w:val="00813402"/>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BDB"/>
    <w:rsid w:val="00824253"/>
    <w:rsid w:val="00825717"/>
    <w:rsid w:val="00825962"/>
    <w:rsid w:val="00826174"/>
    <w:rsid w:val="00826358"/>
    <w:rsid w:val="0082675B"/>
    <w:rsid w:val="008279A9"/>
    <w:rsid w:val="00830616"/>
    <w:rsid w:val="00830DD5"/>
    <w:rsid w:val="00831805"/>
    <w:rsid w:val="00832C89"/>
    <w:rsid w:val="00832D4B"/>
    <w:rsid w:val="008332D1"/>
    <w:rsid w:val="00833ED0"/>
    <w:rsid w:val="008342B3"/>
    <w:rsid w:val="00834543"/>
    <w:rsid w:val="00834BFC"/>
    <w:rsid w:val="00834D0E"/>
    <w:rsid w:val="00834E92"/>
    <w:rsid w:val="00835060"/>
    <w:rsid w:val="0083716B"/>
    <w:rsid w:val="0083795B"/>
    <w:rsid w:val="00837E26"/>
    <w:rsid w:val="008408E2"/>
    <w:rsid w:val="00841142"/>
    <w:rsid w:val="00841310"/>
    <w:rsid w:val="00842675"/>
    <w:rsid w:val="00842DD9"/>
    <w:rsid w:val="00843838"/>
    <w:rsid w:val="00843870"/>
    <w:rsid w:val="00843AC3"/>
    <w:rsid w:val="00844391"/>
    <w:rsid w:val="008454A5"/>
    <w:rsid w:val="00845528"/>
    <w:rsid w:val="00847132"/>
    <w:rsid w:val="008473D1"/>
    <w:rsid w:val="00847E25"/>
    <w:rsid w:val="0085005F"/>
    <w:rsid w:val="00850189"/>
    <w:rsid w:val="00851171"/>
    <w:rsid w:val="008514D1"/>
    <w:rsid w:val="00851F4B"/>
    <w:rsid w:val="0085233B"/>
    <w:rsid w:val="00852D6B"/>
    <w:rsid w:val="00853CBD"/>
    <w:rsid w:val="00854B42"/>
    <w:rsid w:val="00854BF7"/>
    <w:rsid w:val="00856102"/>
    <w:rsid w:val="00856DD3"/>
    <w:rsid w:val="00856E2D"/>
    <w:rsid w:val="008577E3"/>
    <w:rsid w:val="00857A4C"/>
    <w:rsid w:val="00857EE1"/>
    <w:rsid w:val="00857FD9"/>
    <w:rsid w:val="0086048C"/>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70785"/>
    <w:rsid w:val="00871472"/>
    <w:rsid w:val="00871F58"/>
    <w:rsid w:val="00871F9F"/>
    <w:rsid w:val="00872998"/>
    <w:rsid w:val="00872A8F"/>
    <w:rsid w:val="00872D4B"/>
    <w:rsid w:val="008733D6"/>
    <w:rsid w:val="0087358E"/>
    <w:rsid w:val="00873696"/>
    <w:rsid w:val="008736EA"/>
    <w:rsid w:val="00873B65"/>
    <w:rsid w:val="00875939"/>
    <w:rsid w:val="00876CA0"/>
    <w:rsid w:val="00877047"/>
    <w:rsid w:val="00880A72"/>
    <w:rsid w:val="00880B6A"/>
    <w:rsid w:val="00880C05"/>
    <w:rsid w:val="00880DDB"/>
    <w:rsid w:val="0088371E"/>
    <w:rsid w:val="00883724"/>
    <w:rsid w:val="00883EA1"/>
    <w:rsid w:val="0088458D"/>
    <w:rsid w:val="008849DA"/>
    <w:rsid w:val="00885709"/>
    <w:rsid w:val="00885FB3"/>
    <w:rsid w:val="008864AB"/>
    <w:rsid w:val="00887210"/>
    <w:rsid w:val="00890205"/>
    <w:rsid w:val="00890EFC"/>
    <w:rsid w:val="008918B3"/>
    <w:rsid w:val="00891AB0"/>
    <w:rsid w:val="00892414"/>
    <w:rsid w:val="008934E7"/>
    <w:rsid w:val="00893894"/>
    <w:rsid w:val="00893941"/>
    <w:rsid w:val="008947BF"/>
    <w:rsid w:val="00894CBB"/>
    <w:rsid w:val="0089514D"/>
    <w:rsid w:val="00895719"/>
    <w:rsid w:val="00895FBF"/>
    <w:rsid w:val="008965A8"/>
    <w:rsid w:val="00896A06"/>
    <w:rsid w:val="008974FB"/>
    <w:rsid w:val="00897DED"/>
    <w:rsid w:val="008A08C3"/>
    <w:rsid w:val="008A0F60"/>
    <w:rsid w:val="008A0FDC"/>
    <w:rsid w:val="008A1CE4"/>
    <w:rsid w:val="008A2C67"/>
    <w:rsid w:val="008A3168"/>
    <w:rsid w:val="008A3C78"/>
    <w:rsid w:val="008A3EED"/>
    <w:rsid w:val="008A4B0C"/>
    <w:rsid w:val="008A4B6E"/>
    <w:rsid w:val="008A6B04"/>
    <w:rsid w:val="008A7960"/>
    <w:rsid w:val="008B0EA5"/>
    <w:rsid w:val="008B11C1"/>
    <w:rsid w:val="008B136B"/>
    <w:rsid w:val="008B16BA"/>
    <w:rsid w:val="008B2321"/>
    <w:rsid w:val="008B24E3"/>
    <w:rsid w:val="008B310F"/>
    <w:rsid w:val="008B319F"/>
    <w:rsid w:val="008B382F"/>
    <w:rsid w:val="008B3EC4"/>
    <w:rsid w:val="008B4551"/>
    <w:rsid w:val="008B671E"/>
    <w:rsid w:val="008B6740"/>
    <w:rsid w:val="008B6941"/>
    <w:rsid w:val="008B7629"/>
    <w:rsid w:val="008C0274"/>
    <w:rsid w:val="008C0929"/>
    <w:rsid w:val="008C0937"/>
    <w:rsid w:val="008C0D7D"/>
    <w:rsid w:val="008C14BC"/>
    <w:rsid w:val="008C2305"/>
    <w:rsid w:val="008C3CBB"/>
    <w:rsid w:val="008C4331"/>
    <w:rsid w:val="008C4F50"/>
    <w:rsid w:val="008C6363"/>
    <w:rsid w:val="008C67F1"/>
    <w:rsid w:val="008C6BC3"/>
    <w:rsid w:val="008C6F14"/>
    <w:rsid w:val="008C7793"/>
    <w:rsid w:val="008C7DC6"/>
    <w:rsid w:val="008D02C7"/>
    <w:rsid w:val="008D3284"/>
    <w:rsid w:val="008D3610"/>
    <w:rsid w:val="008D3BAB"/>
    <w:rsid w:val="008D413B"/>
    <w:rsid w:val="008D65D4"/>
    <w:rsid w:val="008D6813"/>
    <w:rsid w:val="008D6C14"/>
    <w:rsid w:val="008D6DA0"/>
    <w:rsid w:val="008D71EE"/>
    <w:rsid w:val="008E18F1"/>
    <w:rsid w:val="008E1AF2"/>
    <w:rsid w:val="008E1C74"/>
    <w:rsid w:val="008E2A18"/>
    <w:rsid w:val="008E32AF"/>
    <w:rsid w:val="008E35DE"/>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2E"/>
    <w:rsid w:val="008F169E"/>
    <w:rsid w:val="008F2777"/>
    <w:rsid w:val="008F2CB0"/>
    <w:rsid w:val="008F3DE3"/>
    <w:rsid w:val="008F5174"/>
    <w:rsid w:val="008F58C9"/>
    <w:rsid w:val="008F6304"/>
    <w:rsid w:val="008F66BE"/>
    <w:rsid w:val="008F68A6"/>
    <w:rsid w:val="008F6E1F"/>
    <w:rsid w:val="008F6FFF"/>
    <w:rsid w:val="008F73A8"/>
    <w:rsid w:val="008F77C0"/>
    <w:rsid w:val="00900F93"/>
    <w:rsid w:val="00901972"/>
    <w:rsid w:val="0090197A"/>
    <w:rsid w:val="00902CEA"/>
    <w:rsid w:val="00903DAD"/>
    <w:rsid w:val="00904060"/>
    <w:rsid w:val="009043DA"/>
    <w:rsid w:val="009047E4"/>
    <w:rsid w:val="00904C90"/>
    <w:rsid w:val="00907E8B"/>
    <w:rsid w:val="00910546"/>
    <w:rsid w:val="00910755"/>
    <w:rsid w:val="0091090D"/>
    <w:rsid w:val="0091160C"/>
    <w:rsid w:val="00911875"/>
    <w:rsid w:val="00912353"/>
    <w:rsid w:val="009125AA"/>
    <w:rsid w:val="00912F94"/>
    <w:rsid w:val="00913C43"/>
    <w:rsid w:val="00913F3F"/>
    <w:rsid w:val="00914271"/>
    <w:rsid w:val="00914BA3"/>
    <w:rsid w:val="00915A53"/>
    <w:rsid w:val="0091630B"/>
    <w:rsid w:val="00916319"/>
    <w:rsid w:val="009164BF"/>
    <w:rsid w:val="0091770C"/>
    <w:rsid w:val="009177F1"/>
    <w:rsid w:val="00920055"/>
    <w:rsid w:val="00920CE1"/>
    <w:rsid w:val="0092121A"/>
    <w:rsid w:val="00922711"/>
    <w:rsid w:val="00922781"/>
    <w:rsid w:val="00922F85"/>
    <w:rsid w:val="00923165"/>
    <w:rsid w:val="00923699"/>
    <w:rsid w:val="00924048"/>
    <w:rsid w:val="00924598"/>
    <w:rsid w:val="00924F29"/>
    <w:rsid w:val="0092558F"/>
    <w:rsid w:val="00925C3D"/>
    <w:rsid w:val="00925C41"/>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A0D"/>
    <w:rsid w:val="00940202"/>
    <w:rsid w:val="00940562"/>
    <w:rsid w:val="00941137"/>
    <w:rsid w:val="00941362"/>
    <w:rsid w:val="00941B1B"/>
    <w:rsid w:val="00941E7C"/>
    <w:rsid w:val="00942577"/>
    <w:rsid w:val="00943149"/>
    <w:rsid w:val="00943328"/>
    <w:rsid w:val="00944220"/>
    <w:rsid w:val="0094515D"/>
    <w:rsid w:val="00945B11"/>
    <w:rsid w:val="0094685E"/>
    <w:rsid w:val="00947EC3"/>
    <w:rsid w:val="009504C6"/>
    <w:rsid w:val="00951102"/>
    <w:rsid w:val="009515F4"/>
    <w:rsid w:val="0095168E"/>
    <w:rsid w:val="0095216E"/>
    <w:rsid w:val="00952CAC"/>
    <w:rsid w:val="00953353"/>
    <w:rsid w:val="00953A16"/>
    <w:rsid w:val="009542C9"/>
    <w:rsid w:val="00954952"/>
    <w:rsid w:val="00955CB7"/>
    <w:rsid w:val="009562C5"/>
    <w:rsid w:val="00956323"/>
    <w:rsid w:val="0095642B"/>
    <w:rsid w:val="00956541"/>
    <w:rsid w:val="00960E18"/>
    <w:rsid w:val="009618B2"/>
    <w:rsid w:val="00962146"/>
    <w:rsid w:val="00963744"/>
    <w:rsid w:val="00963D78"/>
    <w:rsid w:val="00965376"/>
    <w:rsid w:val="00965AFC"/>
    <w:rsid w:val="0096632A"/>
    <w:rsid w:val="0096647D"/>
    <w:rsid w:val="00966A7B"/>
    <w:rsid w:val="00966B96"/>
    <w:rsid w:val="00966C3B"/>
    <w:rsid w:val="0096703A"/>
    <w:rsid w:val="00967532"/>
    <w:rsid w:val="00971007"/>
    <w:rsid w:val="00971524"/>
    <w:rsid w:val="00971EB4"/>
    <w:rsid w:val="00973022"/>
    <w:rsid w:val="009737AB"/>
    <w:rsid w:val="00973B24"/>
    <w:rsid w:val="0097470D"/>
    <w:rsid w:val="00974EC7"/>
    <w:rsid w:val="00976C2A"/>
    <w:rsid w:val="00976FA1"/>
    <w:rsid w:val="00980251"/>
    <w:rsid w:val="00981647"/>
    <w:rsid w:val="00981B8B"/>
    <w:rsid w:val="00981C19"/>
    <w:rsid w:val="00981F1D"/>
    <w:rsid w:val="009821B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8AC"/>
    <w:rsid w:val="00992060"/>
    <w:rsid w:val="00992FDF"/>
    <w:rsid w:val="00993E05"/>
    <w:rsid w:val="00994489"/>
    <w:rsid w:val="00996577"/>
    <w:rsid w:val="009A0316"/>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0D61"/>
    <w:rsid w:val="009B12FD"/>
    <w:rsid w:val="009B13BD"/>
    <w:rsid w:val="009B177C"/>
    <w:rsid w:val="009B255E"/>
    <w:rsid w:val="009B2565"/>
    <w:rsid w:val="009B2C5F"/>
    <w:rsid w:val="009B3460"/>
    <w:rsid w:val="009B4E4D"/>
    <w:rsid w:val="009B4F89"/>
    <w:rsid w:val="009B660A"/>
    <w:rsid w:val="009B6B73"/>
    <w:rsid w:val="009B6B78"/>
    <w:rsid w:val="009B7987"/>
    <w:rsid w:val="009B7B85"/>
    <w:rsid w:val="009C16DC"/>
    <w:rsid w:val="009C31D6"/>
    <w:rsid w:val="009C37A7"/>
    <w:rsid w:val="009C3ECA"/>
    <w:rsid w:val="009C4A03"/>
    <w:rsid w:val="009C547C"/>
    <w:rsid w:val="009C5EFB"/>
    <w:rsid w:val="009C66D4"/>
    <w:rsid w:val="009C748E"/>
    <w:rsid w:val="009C77CA"/>
    <w:rsid w:val="009D09F0"/>
    <w:rsid w:val="009D1447"/>
    <w:rsid w:val="009D3659"/>
    <w:rsid w:val="009D3F3D"/>
    <w:rsid w:val="009D404D"/>
    <w:rsid w:val="009D4735"/>
    <w:rsid w:val="009D4BE3"/>
    <w:rsid w:val="009D5020"/>
    <w:rsid w:val="009D57AC"/>
    <w:rsid w:val="009D5CB2"/>
    <w:rsid w:val="009D6240"/>
    <w:rsid w:val="009D6CFB"/>
    <w:rsid w:val="009D6FFF"/>
    <w:rsid w:val="009D70D3"/>
    <w:rsid w:val="009E0E55"/>
    <w:rsid w:val="009E1058"/>
    <w:rsid w:val="009E20D3"/>
    <w:rsid w:val="009E2198"/>
    <w:rsid w:val="009E3574"/>
    <w:rsid w:val="009E3BC4"/>
    <w:rsid w:val="009E5B4C"/>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FE6"/>
    <w:rsid w:val="009F7420"/>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06C58"/>
    <w:rsid w:val="00A10BDD"/>
    <w:rsid w:val="00A12B72"/>
    <w:rsid w:val="00A13772"/>
    <w:rsid w:val="00A1486E"/>
    <w:rsid w:val="00A155F5"/>
    <w:rsid w:val="00A16BBA"/>
    <w:rsid w:val="00A17D87"/>
    <w:rsid w:val="00A2072E"/>
    <w:rsid w:val="00A20A2A"/>
    <w:rsid w:val="00A20E6B"/>
    <w:rsid w:val="00A21780"/>
    <w:rsid w:val="00A221B4"/>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5361"/>
    <w:rsid w:val="00A35411"/>
    <w:rsid w:val="00A35E6E"/>
    <w:rsid w:val="00A35F0D"/>
    <w:rsid w:val="00A3674D"/>
    <w:rsid w:val="00A409FF"/>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274B"/>
    <w:rsid w:val="00A52D86"/>
    <w:rsid w:val="00A5367A"/>
    <w:rsid w:val="00A53A87"/>
    <w:rsid w:val="00A53C0D"/>
    <w:rsid w:val="00A540A4"/>
    <w:rsid w:val="00A544B6"/>
    <w:rsid w:val="00A54696"/>
    <w:rsid w:val="00A54C1D"/>
    <w:rsid w:val="00A55EE3"/>
    <w:rsid w:val="00A56101"/>
    <w:rsid w:val="00A56452"/>
    <w:rsid w:val="00A564E7"/>
    <w:rsid w:val="00A5652C"/>
    <w:rsid w:val="00A60AE2"/>
    <w:rsid w:val="00A6117A"/>
    <w:rsid w:val="00A611B6"/>
    <w:rsid w:val="00A615B8"/>
    <w:rsid w:val="00A62854"/>
    <w:rsid w:val="00A62EFF"/>
    <w:rsid w:val="00A635C2"/>
    <w:rsid w:val="00A637BE"/>
    <w:rsid w:val="00A63A43"/>
    <w:rsid w:val="00A6405D"/>
    <w:rsid w:val="00A64727"/>
    <w:rsid w:val="00A65477"/>
    <w:rsid w:val="00A66BB5"/>
    <w:rsid w:val="00A66D77"/>
    <w:rsid w:val="00A70870"/>
    <w:rsid w:val="00A70BB8"/>
    <w:rsid w:val="00A71CE8"/>
    <w:rsid w:val="00A7211E"/>
    <w:rsid w:val="00A7244A"/>
    <w:rsid w:val="00A72634"/>
    <w:rsid w:val="00A73211"/>
    <w:rsid w:val="00A733D4"/>
    <w:rsid w:val="00A73F37"/>
    <w:rsid w:val="00A74138"/>
    <w:rsid w:val="00A74412"/>
    <w:rsid w:val="00A75629"/>
    <w:rsid w:val="00A75A6C"/>
    <w:rsid w:val="00A760F8"/>
    <w:rsid w:val="00A76291"/>
    <w:rsid w:val="00A77E97"/>
    <w:rsid w:val="00A80376"/>
    <w:rsid w:val="00A807B7"/>
    <w:rsid w:val="00A80BB7"/>
    <w:rsid w:val="00A80F31"/>
    <w:rsid w:val="00A813A1"/>
    <w:rsid w:val="00A81400"/>
    <w:rsid w:val="00A8168B"/>
    <w:rsid w:val="00A82C19"/>
    <w:rsid w:val="00A83D5D"/>
    <w:rsid w:val="00A84F10"/>
    <w:rsid w:val="00A85017"/>
    <w:rsid w:val="00A85D9D"/>
    <w:rsid w:val="00A866E7"/>
    <w:rsid w:val="00A867E3"/>
    <w:rsid w:val="00A8743C"/>
    <w:rsid w:val="00A87991"/>
    <w:rsid w:val="00A900E9"/>
    <w:rsid w:val="00A90DB2"/>
    <w:rsid w:val="00A92FBE"/>
    <w:rsid w:val="00A93486"/>
    <w:rsid w:val="00A939FE"/>
    <w:rsid w:val="00A94899"/>
    <w:rsid w:val="00A95D00"/>
    <w:rsid w:val="00A9636D"/>
    <w:rsid w:val="00A96A21"/>
    <w:rsid w:val="00A974BA"/>
    <w:rsid w:val="00AA02DC"/>
    <w:rsid w:val="00AA18B3"/>
    <w:rsid w:val="00AA3C9B"/>
    <w:rsid w:val="00AA3CED"/>
    <w:rsid w:val="00AA425E"/>
    <w:rsid w:val="00AA4E04"/>
    <w:rsid w:val="00AA4F1E"/>
    <w:rsid w:val="00AA58F1"/>
    <w:rsid w:val="00AA5A0A"/>
    <w:rsid w:val="00AA5AF1"/>
    <w:rsid w:val="00AA67BE"/>
    <w:rsid w:val="00AA6AED"/>
    <w:rsid w:val="00AA6E0F"/>
    <w:rsid w:val="00AA738B"/>
    <w:rsid w:val="00AA7F2A"/>
    <w:rsid w:val="00AB0403"/>
    <w:rsid w:val="00AB0C78"/>
    <w:rsid w:val="00AB1AA2"/>
    <w:rsid w:val="00AB202F"/>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C1A"/>
    <w:rsid w:val="00AC7575"/>
    <w:rsid w:val="00AC7C3E"/>
    <w:rsid w:val="00AC7CAA"/>
    <w:rsid w:val="00AC7CB3"/>
    <w:rsid w:val="00AD4B1B"/>
    <w:rsid w:val="00AD4B43"/>
    <w:rsid w:val="00AD4DE5"/>
    <w:rsid w:val="00AD5451"/>
    <w:rsid w:val="00AD5A94"/>
    <w:rsid w:val="00AD69A7"/>
    <w:rsid w:val="00AD73E1"/>
    <w:rsid w:val="00AD7645"/>
    <w:rsid w:val="00AE108B"/>
    <w:rsid w:val="00AE132F"/>
    <w:rsid w:val="00AE16F6"/>
    <w:rsid w:val="00AE181A"/>
    <w:rsid w:val="00AE1B8D"/>
    <w:rsid w:val="00AE2004"/>
    <w:rsid w:val="00AE2AA6"/>
    <w:rsid w:val="00AE31CA"/>
    <w:rsid w:val="00AE3D60"/>
    <w:rsid w:val="00AE53CB"/>
    <w:rsid w:val="00AE5647"/>
    <w:rsid w:val="00AE5DA6"/>
    <w:rsid w:val="00AE67C5"/>
    <w:rsid w:val="00AE6B2B"/>
    <w:rsid w:val="00AE751F"/>
    <w:rsid w:val="00AE7804"/>
    <w:rsid w:val="00AE7D22"/>
    <w:rsid w:val="00AE7DC0"/>
    <w:rsid w:val="00AF07CA"/>
    <w:rsid w:val="00AF1579"/>
    <w:rsid w:val="00AF1F41"/>
    <w:rsid w:val="00AF2846"/>
    <w:rsid w:val="00AF2A2A"/>
    <w:rsid w:val="00AF2B26"/>
    <w:rsid w:val="00AF35E0"/>
    <w:rsid w:val="00AF3C54"/>
    <w:rsid w:val="00AF444E"/>
    <w:rsid w:val="00AF47A3"/>
    <w:rsid w:val="00AF4EE0"/>
    <w:rsid w:val="00AF5243"/>
    <w:rsid w:val="00AF5596"/>
    <w:rsid w:val="00AF6049"/>
    <w:rsid w:val="00AF66C0"/>
    <w:rsid w:val="00AF7AC2"/>
    <w:rsid w:val="00B016E2"/>
    <w:rsid w:val="00B01E19"/>
    <w:rsid w:val="00B01F3B"/>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65A8"/>
    <w:rsid w:val="00B16691"/>
    <w:rsid w:val="00B16836"/>
    <w:rsid w:val="00B16F01"/>
    <w:rsid w:val="00B177B7"/>
    <w:rsid w:val="00B2027A"/>
    <w:rsid w:val="00B20D81"/>
    <w:rsid w:val="00B222FE"/>
    <w:rsid w:val="00B22B7A"/>
    <w:rsid w:val="00B23588"/>
    <w:rsid w:val="00B242A7"/>
    <w:rsid w:val="00B251D8"/>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41359"/>
    <w:rsid w:val="00B436CC"/>
    <w:rsid w:val="00B43793"/>
    <w:rsid w:val="00B43AAC"/>
    <w:rsid w:val="00B44CE5"/>
    <w:rsid w:val="00B45E91"/>
    <w:rsid w:val="00B46637"/>
    <w:rsid w:val="00B47209"/>
    <w:rsid w:val="00B4729D"/>
    <w:rsid w:val="00B47C0E"/>
    <w:rsid w:val="00B47ECC"/>
    <w:rsid w:val="00B5002A"/>
    <w:rsid w:val="00B507BD"/>
    <w:rsid w:val="00B5202E"/>
    <w:rsid w:val="00B528A1"/>
    <w:rsid w:val="00B52B14"/>
    <w:rsid w:val="00B532AF"/>
    <w:rsid w:val="00B5369A"/>
    <w:rsid w:val="00B5411B"/>
    <w:rsid w:val="00B54261"/>
    <w:rsid w:val="00B56007"/>
    <w:rsid w:val="00B56D03"/>
    <w:rsid w:val="00B56F0B"/>
    <w:rsid w:val="00B571B8"/>
    <w:rsid w:val="00B57A99"/>
    <w:rsid w:val="00B60C2A"/>
    <w:rsid w:val="00B61EFF"/>
    <w:rsid w:val="00B62B54"/>
    <w:rsid w:val="00B6354E"/>
    <w:rsid w:val="00B635F5"/>
    <w:rsid w:val="00B65394"/>
    <w:rsid w:val="00B65DD2"/>
    <w:rsid w:val="00B66120"/>
    <w:rsid w:val="00B670C2"/>
    <w:rsid w:val="00B7026D"/>
    <w:rsid w:val="00B7057F"/>
    <w:rsid w:val="00B71261"/>
    <w:rsid w:val="00B7166B"/>
    <w:rsid w:val="00B71E22"/>
    <w:rsid w:val="00B725FD"/>
    <w:rsid w:val="00B72D00"/>
    <w:rsid w:val="00B72D77"/>
    <w:rsid w:val="00B72D84"/>
    <w:rsid w:val="00B73408"/>
    <w:rsid w:val="00B74065"/>
    <w:rsid w:val="00B74302"/>
    <w:rsid w:val="00B7493E"/>
    <w:rsid w:val="00B77F00"/>
    <w:rsid w:val="00B80844"/>
    <w:rsid w:val="00B80BB6"/>
    <w:rsid w:val="00B81BFD"/>
    <w:rsid w:val="00B81CF5"/>
    <w:rsid w:val="00B81DFC"/>
    <w:rsid w:val="00B82D26"/>
    <w:rsid w:val="00B82D72"/>
    <w:rsid w:val="00B851C6"/>
    <w:rsid w:val="00B864C2"/>
    <w:rsid w:val="00B86DE6"/>
    <w:rsid w:val="00B87125"/>
    <w:rsid w:val="00B90E70"/>
    <w:rsid w:val="00B913AB"/>
    <w:rsid w:val="00B91484"/>
    <w:rsid w:val="00B944BB"/>
    <w:rsid w:val="00B94792"/>
    <w:rsid w:val="00B949F6"/>
    <w:rsid w:val="00B95285"/>
    <w:rsid w:val="00B95DCF"/>
    <w:rsid w:val="00BA0099"/>
    <w:rsid w:val="00BA0B75"/>
    <w:rsid w:val="00BA1602"/>
    <w:rsid w:val="00BA161E"/>
    <w:rsid w:val="00BA1701"/>
    <w:rsid w:val="00BA1BEF"/>
    <w:rsid w:val="00BA2A36"/>
    <w:rsid w:val="00BA3B2F"/>
    <w:rsid w:val="00BA3CD4"/>
    <w:rsid w:val="00BA4460"/>
    <w:rsid w:val="00BA5552"/>
    <w:rsid w:val="00BA56BD"/>
    <w:rsid w:val="00BA5E05"/>
    <w:rsid w:val="00BA637B"/>
    <w:rsid w:val="00BA7D0D"/>
    <w:rsid w:val="00BB0A50"/>
    <w:rsid w:val="00BB0DE7"/>
    <w:rsid w:val="00BB1EE2"/>
    <w:rsid w:val="00BB1FDB"/>
    <w:rsid w:val="00BB2888"/>
    <w:rsid w:val="00BB35F7"/>
    <w:rsid w:val="00BB4C36"/>
    <w:rsid w:val="00BB4C4C"/>
    <w:rsid w:val="00BB535D"/>
    <w:rsid w:val="00BB5427"/>
    <w:rsid w:val="00BB55EE"/>
    <w:rsid w:val="00BB5909"/>
    <w:rsid w:val="00BB5DE9"/>
    <w:rsid w:val="00BB6B3F"/>
    <w:rsid w:val="00BB700E"/>
    <w:rsid w:val="00BB76B6"/>
    <w:rsid w:val="00BB7E2F"/>
    <w:rsid w:val="00BC0072"/>
    <w:rsid w:val="00BC2C81"/>
    <w:rsid w:val="00BC3335"/>
    <w:rsid w:val="00BC335A"/>
    <w:rsid w:val="00BC341A"/>
    <w:rsid w:val="00BC3694"/>
    <w:rsid w:val="00BC3E3F"/>
    <w:rsid w:val="00BC42B8"/>
    <w:rsid w:val="00BC4454"/>
    <w:rsid w:val="00BC4D1F"/>
    <w:rsid w:val="00BC54DE"/>
    <w:rsid w:val="00BC5715"/>
    <w:rsid w:val="00BC62C7"/>
    <w:rsid w:val="00BC64D1"/>
    <w:rsid w:val="00BC6BD6"/>
    <w:rsid w:val="00BC7921"/>
    <w:rsid w:val="00BC7FC1"/>
    <w:rsid w:val="00BD0651"/>
    <w:rsid w:val="00BD0DCC"/>
    <w:rsid w:val="00BD1185"/>
    <w:rsid w:val="00BD1846"/>
    <w:rsid w:val="00BD1D72"/>
    <w:rsid w:val="00BD2494"/>
    <w:rsid w:val="00BD2885"/>
    <w:rsid w:val="00BD38C4"/>
    <w:rsid w:val="00BD3906"/>
    <w:rsid w:val="00BD3B08"/>
    <w:rsid w:val="00BD3FA8"/>
    <w:rsid w:val="00BD4509"/>
    <w:rsid w:val="00BD451C"/>
    <w:rsid w:val="00BD464A"/>
    <w:rsid w:val="00BD490B"/>
    <w:rsid w:val="00BD5B81"/>
    <w:rsid w:val="00BD73D2"/>
    <w:rsid w:val="00BD785E"/>
    <w:rsid w:val="00BE00E8"/>
    <w:rsid w:val="00BE021B"/>
    <w:rsid w:val="00BE0CAF"/>
    <w:rsid w:val="00BE1404"/>
    <w:rsid w:val="00BE1B07"/>
    <w:rsid w:val="00BE22CF"/>
    <w:rsid w:val="00BE3C84"/>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2E7"/>
    <w:rsid w:val="00BF6D56"/>
    <w:rsid w:val="00BF7B77"/>
    <w:rsid w:val="00C00264"/>
    <w:rsid w:val="00C009EE"/>
    <w:rsid w:val="00C017BB"/>
    <w:rsid w:val="00C01828"/>
    <w:rsid w:val="00C01939"/>
    <w:rsid w:val="00C0319B"/>
    <w:rsid w:val="00C033E5"/>
    <w:rsid w:val="00C0424C"/>
    <w:rsid w:val="00C045CE"/>
    <w:rsid w:val="00C04DF0"/>
    <w:rsid w:val="00C04EC7"/>
    <w:rsid w:val="00C054BF"/>
    <w:rsid w:val="00C05E79"/>
    <w:rsid w:val="00C05F69"/>
    <w:rsid w:val="00C05FC7"/>
    <w:rsid w:val="00C06016"/>
    <w:rsid w:val="00C06977"/>
    <w:rsid w:val="00C07478"/>
    <w:rsid w:val="00C101D8"/>
    <w:rsid w:val="00C11491"/>
    <w:rsid w:val="00C115BD"/>
    <w:rsid w:val="00C13A49"/>
    <w:rsid w:val="00C1495E"/>
    <w:rsid w:val="00C14B11"/>
    <w:rsid w:val="00C1578A"/>
    <w:rsid w:val="00C166C1"/>
    <w:rsid w:val="00C168D3"/>
    <w:rsid w:val="00C16FCD"/>
    <w:rsid w:val="00C20580"/>
    <w:rsid w:val="00C20720"/>
    <w:rsid w:val="00C20DEA"/>
    <w:rsid w:val="00C2190F"/>
    <w:rsid w:val="00C21AFF"/>
    <w:rsid w:val="00C2255D"/>
    <w:rsid w:val="00C23326"/>
    <w:rsid w:val="00C23FE9"/>
    <w:rsid w:val="00C240E2"/>
    <w:rsid w:val="00C241D7"/>
    <w:rsid w:val="00C243A6"/>
    <w:rsid w:val="00C24884"/>
    <w:rsid w:val="00C2510E"/>
    <w:rsid w:val="00C25205"/>
    <w:rsid w:val="00C2531E"/>
    <w:rsid w:val="00C25907"/>
    <w:rsid w:val="00C260D9"/>
    <w:rsid w:val="00C2683D"/>
    <w:rsid w:val="00C27A6A"/>
    <w:rsid w:val="00C27C6A"/>
    <w:rsid w:val="00C31630"/>
    <w:rsid w:val="00C31D03"/>
    <w:rsid w:val="00C341ED"/>
    <w:rsid w:val="00C352E6"/>
    <w:rsid w:val="00C3566B"/>
    <w:rsid w:val="00C35901"/>
    <w:rsid w:val="00C35C7C"/>
    <w:rsid w:val="00C360AA"/>
    <w:rsid w:val="00C365AE"/>
    <w:rsid w:val="00C37F98"/>
    <w:rsid w:val="00C4034B"/>
    <w:rsid w:val="00C404B0"/>
    <w:rsid w:val="00C4111E"/>
    <w:rsid w:val="00C4152C"/>
    <w:rsid w:val="00C415CC"/>
    <w:rsid w:val="00C41747"/>
    <w:rsid w:val="00C4191D"/>
    <w:rsid w:val="00C41B03"/>
    <w:rsid w:val="00C41E9A"/>
    <w:rsid w:val="00C422D3"/>
    <w:rsid w:val="00C42FCE"/>
    <w:rsid w:val="00C4351D"/>
    <w:rsid w:val="00C43EA8"/>
    <w:rsid w:val="00C4454E"/>
    <w:rsid w:val="00C44B49"/>
    <w:rsid w:val="00C44CBE"/>
    <w:rsid w:val="00C44D80"/>
    <w:rsid w:val="00C45009"/>
    <w:rsid w:val="00C46018"/>
    <w:rsid w:val="00C464D0"/>
    <w:rsid w:val="00C472F2"/>
    <w:rsid w:val="00C47585"/>
    <w:rsid w:val="00C50732"/>
    <w:rsid w:val="00C50797"/>
    <w:rsid w:val="00C50F3F"/>
    <w:rsid w:val="00C517B5"/>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78B"/>
    <w:rsid w:val="00C67407"/>
    <w:rsid w:val="00C6746F"/>
    <w:rsid w:val="00C676F8"/>
    <w:rsid w:val="00C678ED"/>
    <w:rsid w:val="00C71E49"/>
    <w:rsid w:val="00C7312B"/>
    <w:rsid w:val="00C7356A"/>
    <w:rsid w:val="00C73B69"/>
    <w:rsid w:val="00C7426F"/>
    <w:rsid w:val="00C75748"/>
    <w:rsid w:val="00C75F67"/>
    <w:rsid w:val="00C76324"/>
    <w:rsid w:val="00C769ED"/>
    <w:rsid w:val="00C76E83"/>
    <w:rsid w:val="00C775C8"/>
    <w:rsid w:val="00C8078A"/>
    <w:rsid w:val="00C80A72"/>
    <w:rsid w:val="00C816B4"/>
    <w:rsid w:val="00C81EF0"/>
    <w:rsid w:val="00C82DC9"/>
    <w:rsid w:val="00C836FE"/>
    <w:rsid w:val="00C83810"/>
    <w:rsid w:val="00C83FEE"/>
    <w:rsid w:val="00C85D41"/>
    <w:rsid w:val="00C861A5"/>
    <w:rsid w:val="00C87CE9"/>
    <w:rsid w:val="00C87F96"/>
    <w:rsid w:val="00C90BF8"/>
    <w:rsid w:val="00C91BFB"/>
    <w:rsid w:val="00C93112"/>
    <w:rsid w:val="00C93FB4"/>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C39"/>
    <w:rsid w:val="00CA6147"/>
    <w:rsid w:val="00CA63D6"/>
    <w:rsid w:val="00CA7962"/>
    <w:rsid w:val="00CB0367"/>
    <w:rsid w:val="00CB08DB"/>
    <w:rsid w:val="00CB0BD9"/>
    <w:rsid w:val="00CB14F7"/>
    <w:rsid w:val="00CB1C40"/>
    <w:rsid w:val="00CB323D"/>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2CA8"/>
    <w:rsid w:val="00CC363A"/>
    <w:rsid w:val="00CC3BD5"/>
    <w:rsid w:val="00CC4035"/>
    <w:rsid w:val="00CC47E9"/>
    <w:rsid w:val="00CC4FB2"/>
    <w:rsid w:val="00CC595D"/>
    <w:rsid w:val="00CC5A0F"/>
    <w:rsid w:val="00CC5E04"/>
    <w:rsid w:val="00CC730E"/>
    <w:rsid w:val="00CC7C9C"/>
    <w:rsid w:val="00CD0C34"/>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2AA9"/>
    <w:rsid w:val="00CE408D"/>
    <w:rsid w:val="00CE5333"/>
    <w:rsid w:val="00CE5FD8"/>
    <w:rsid w:val="00CE62E9"/>
    <w:rsid w:val="00CE6AB2"/>
    <w:rsid w:val="00CE6EDD"/>
    <w:rsid w:val="00CF0B2B"/>
    <w:rsid w:val="00CF1657"/>
    <w:rsid w:val="00CF1FF7"/>
    <w:rsid w:val="00CF2B70"/>
    <w:rsid w:val="00CF3F86"/>
    <w:rsid w:val="00CF426C"/>
    <w:rsid w:val="00CF48EE"/>
    <w:rsid w:val="00CF4A8C"/>
    <w:rsid w:val="00CF5575"/>
    <w:rsid w:val="00CF58E7"/>
    <w:rsid w:val="00CF60DF"/>
    <w:rsid w:val="00CF6930"/>
    <w:rsid w:val="00CF79D6"/>
    <w:rsid w:val="00D00479"/>
    <w:rsid w:val="00D004A7"/>
    <w:rsid w:val="00D006F2"/>
    <w:rsid w:val="00D012A2"/>
    <w:rsid w:val="00D01A66"/>
    <w:rsid w:val="00D01ADD"/>
    <w:rsid w:val="00D020D3"/>
    <w:rsid w:val="00D0236B"/>
    <w:rsid w:val="00D02512"/>
    <w:rsid w:val="00D02CE8"/>
    <w:rsid w:val="00D030E7"/>
    <w:rsid w:val="00D03403"/>
    <w:rsid w:val="00D03C90"/>
    <w:rsid w:val="00D04287"/>
    <w:rsid w:val="00D04C65"/>
    <w:rsid w:val="00D050B9"/>
    <w:rsid w:val="00D05A77"/>
    <w:rsid w:val="00D0617C"/>
    <w:rsid w:val="00D065C8"/>
    <w:rsid w:val="00D06CFF"/>
    <w:rsid w:val="00D07C29"/>
    <w:rsid w:val="00D11401"/>
    <w:rsid w:val="00D115B6"/>
    <w:rsid w:val="00D11F19"/>
    <w:rsid w:val="00D1232D"/>
    <w:rsid w:val="00D14339"/>
    <w:rsid w:val="00D147BB"/>
    <w:rsid w:val="00D15FE2"/>
    <w:rsid w:val="00D16D73"/>
    <w:rsid w:val="00D17E40"/>
    <w:rsid w:val="00D213D6"/>
    <w:rsid w:val="00D2239E"/>
    <w:rsid w:val="00D2242D"/>
    <w:rsid w:val="00D225D9"/>
    <w:rsid w:val="00D22CD8"/>
    <w:rsid w:val="00D23058"/>
    <w:rsid w:val="00D23220"/>
    <w:rsid w:val="00D23774"/>
    <w:rsid w:val="00D24137"/>
    <w:rsid w:val="00D26A24"/>
    <w:rsid w:val="00D27417"/>
    <w:rsid w:val="00D300A3"/>
    <w:rsid w:val="00D30956"/>
    <w:rsid w:val="00D313C3"/>
    <w:rsid w:val="00D320EF"/>
    <w:rsid w:val="00D3314D"/>
    <w:rsid w:val="00D33D01"/>
    <w:rsid w:val="00D343C9"/>
    <w:rsid w:val="00D3497B"/>
    <w:rsid w:val="00D34BB8"/>
    <w:rsid w:val="00D34EB9"/>
    <w:rsid w:val="00D357F0"/>
    <w:rsid w:val="00D3582F"/>
    <w:rsid w:val="00D35B55"/>
    <w:rsid w:val="00D36618"/>
    <w:rsid w:val="00D373AC"/>
    <w:rsid w:val="00D376E7"/>
    <w:rsid w:val="00D37AB4"/>
    <w:rsid w:val="00D37FEF"/>
    <w:rsid w:val="00D40A02"/>
    <w:rsid w:val="00D41E42"/>
    <w:rsid w:val="00D42A1F"/>
    <w:rsid w:val="00D4324B"/>
    <w:rsid w:val="00D43A97"/>
    <w:rsid w:val="00D43E1F"/>
    <w:rsid w:val="00D44334"/>
    <w:rsid w:val="00D4451D"/>
    <w:rsid w:val="00D4482F"/>
    <w:rsid w:val="00D44BC1"/>
    <w:rsid w:val="00D45818"/>
    <w:rsid w:val="00D45B3D"/>
    <w:rsid w:val="00D47882"/>
    <w:rsid w:val="00D5025E"/>
    <w:rsid w:val="00D50AD8"/>
    <w:rsid w:val="00D510F4"/>
    <w:rsid w:val="00D51232"/>
    <w:rsid w:val="00D51485"/>
    <w:rsid w:val="00D51564"/>
    <w:rsid w:val="00D52908"/>
    <w:rsid w:val="00D52D37"/>
    <w:rsid w:val="00D52DCE"/>
    <w:rsid w:val="00D53735"/>
    <w:rsid w:val="00D53CA7"/>
    <w:rsid w:val="00D53D9B"/>
    <w:rsid w:val="00D55C6B"/>
    <w:rsid w:val="00D56D64"/>
    <w:rsid w:val="00D576AD"/>
    <w:rsid w:val="00D5780A"/>
    <w:rsid w:val="00D5799C"/>
    <w:rsid w:val="00D6074D"/>
    <w:rsid w:val="00D60C80"/>
    <w:rsid w:val="00D613E6"/>
    <w:rsid w:val="00D61628"/>
    <w:rsid w:val="00D621CC"/>
    <w:rsid w:val="00D62DF7"/>
    <w:rsid w:val="00D62E92"/>
    <w:rsid w:val="00D630E3"/>
    <w:rsid w:val="00D64BEE"/>
    <w:rsid w:val="00D656DD"/>
    <w:rsid w:val="00D65B1E"/>
    <w:rsid w:val="00D6676F"/>
    <w:rsid w:val="00D66AD4"/>
    <w:rsid w:val="00D67538"/>
    <w:rsid w:val="00D6755C"/>
    <w:rsid w:val="00D6779B"/>
    <w:rsid w:val="00D70C0B"/>
    <w:rsid w:val="00D7127B"/>
    <w:rsid w:val="00D71D9B"/>
    <w:rsid w:val="00D72051"/>
    <w:rsid w:val="00D728EE"/>
    <w:rsid w:val="00D72E3A"/>
    <w:rsid w:val="00D73B50"/>
    <w:rsid w:val="00D73DB0"/>
    <w:rsid w:val="00D741F2"/>
    <w:rsid w:val="00D74751"/>
    <w:rsid w:val="00D74863"/>
    <w:rsid w:val="00D74EDE"/>
    <w:rsid w:val="00D75AEC"/>
    <w:rsid w:val="00D75BCC"/>
    <w:rsid w:val="00D764EE"/>
    <w:rsid w:val="00D76A27"/>
    <w:rsid w:val="00D77F2F"/>
    <w:rsid w:val="00D8025D"/>
    <w:rsid w:val="00D80676"/>
    <w:rsid w:val="00D8074C"/>
    <w:rsid w:val="00D80FF5"/>
    <w:rsid w:val="00D81093"/>
    <w:rsid w:val="00D8117A"/>
    <w:rsid w:val="00D8120A"/>
    <w:rsid w:val="00D8253A"/>
    <w:rsid w:val="00D831A9"/>
    <w:rsid w:val="00D83E4D"/>
    <w:rsid w:val="00D840C8"/>
    <w:rsid w:val="00D840E1"/>
    <w:rsid w:val="00D84208"/>
    <w:rsid w:val="00D84269"/>
    <w:rsid w:val="00D85947"/>
    <w:rsid w:val="00D86BF7"/>
    <w:rsid w:val="00D86F67"/>
    <w:rsid w:val="00D872AC"/>
    <w:rsid w:val="00D8773D"/>
    <w:rsid w:val="00D87B04"/>
    <w:rsid w:val="00D87CB2"/>
    <w:rsid w:val="00D901A1"/>
    <w:rsid w:val="00D91865"/>
    <w:rsid w:val="00D925B2"/>
    <w:rsid w:val="00D92D2C"/>
    <w:rsid w:val="00D93B54"/>
    <w:rsid w:val="00D93C6B"/>
    <w:rsid w:val="00D95A2E"/>
    <w:rsid w:val="00D96820"/>
    <w:rsid w:val="00D968BB"/>
    <w:rsid w:val="00D969E1"/>
    <w:rsid w:val="00D96ADB"/>
    <w:rsid w:val="00D96BD8"/>
    <w:rsid w:val="00D96C29"/>
    <w:rsid w:val="00D96DBB"/>
    <w:rsid w:val="00D97597"/>
    <w:rsid w:val="00D97EA4"/>
    <w:rsid w:val="00DA0A30"/>
    <w:rsid w:val="00DA0F6E"/>
    <w:rsid w:val="00DA3698"/>
    <w:rsid w:val="00DA36C2"/>
    <w:rsid w:val="00DA6065"/>
    <w:rsid w:val="00DA632E"/>
    <w:rsid w:val="00DA6C67"/>
    <w:rsid w:val="00DB0F86"/>
    <w:rsid w:val="00DB1B1D"/>
    <w:rsid w:val="00DB1CC6"/>
    <w:rsid w:val="00DB29C7"/>
    <w:rsid w:val="00DB565E"/>
    <w:rsid w:val="00DB58A7"/>
    <w:rsid w:val="00DB6502"/>
    <w:rsid w:val="00DB67AA"/>
    <w:rsid w:val="00DB68D1"/>
    <w:rsid w:val="00DB6A82"/>
    <w:rsid w:val="00DB75F0"/>
    <w:rsid w:val="00DC0704"/>
    <w:rsid w:val="00DC0B12"/>
    <w:rsid w:val="00DC0CEB"/>
    <w:rsid w:val="00DC0EAF"/>
    <w:rsid w:val="00DC1F1F"/>
    <w:rsid w:val="00DC232E"/>
    <w:rsid w:val="00DC25A4"/>
    <w:rsid w:val="00DC2CC0"/>
    <w:rsid w:val="00DC3869"/>
    <w:rsid w:val="00DC399E"/>
    <w:rsid w:val="00DC4A8C"/>
    <w:rsid w:val="00DC6897"/>
    <w:rsid w:val="00DD0685"/>
    <w:rsid w:val="00DD13A6"/>
    <w:rsid w:val="00DD15EF"/>
    <w:rsid w:val="00DD1625"/>
    <w:rsid w:val="00DD18A2"/>
    <w:rsid w:val="00DD2C80"/>
    <w:rsid w:val="00DD32E0"/>
    <w:rsid w:val="00DD3B1D"/>
    <w:rsid w:val="00DD5016"/>
    <w:rsid w:val="00DD509B"/>
    <w:rsid w:val="00DD5152"/>
    <w:rsid w:val="00DD5953"/>
    <w:rsid w:val="00DD5E64"/>
    <w:rsid w:val="00DD68A9"/>
    <w:rsid w:val="00DD6A9D"/>
    <w:rsid w:val="00DD6EC8"/>
    <w:rsid w:val="00DD71B4"/>
    <w:rsid w:val="00DD7770"/>
    <w:rsid w:val="00DD779E"/>
    <w:rsid w:val="00DD78BD"/>
    <w:rsid w:val="00DE0C94"/>
    <w:rsid w:val="00DE2C2C"/>
    <w:rsid w:val="00DE4918"/>
    <w:rsid w:val="00DE61FE"/>
    <w:rsid w:val="00DE6489"/>
    <w:rsid w:val="00DE74BF"/>
    <w:rsid w:val="00DE7A56"/>
    <w:rsid w:val="00DE7FA2"/>
    <w:rsid w:val="00DF035A"/>
    <w:rsid w:val="00DF06CB"/>
    <w:rsid w:val="00DF1905"/>
    <w:rsid w:val="00DF1FF2"/>
    <w:rsid w:val="00DF21EB"/>
    <w:rsid w:val="00DF25F4"/>
    <w:rsid w:val="00DF268F"/>
    <w:rsid w:val="00DF2BF8"/>
    <w:rsid w:val="00DF2EB4"/>
    <w:rsid w:val="00DF2FEB"/>
    <w:rsid w:val="00DF3073"/>
    <w:rsid w:val="00DF34B8"/>
    <w:rsid w:val="00DF3637"/>
    <w:rsid w:val="00DF380A"/>
    <w:rsid w:val="00DF5373"/>
    <w:rsid w:val="00DF6695"/>
    <w:rsid w:val="00DF6DF5"/>
    <w:rsid w:val="00DF744B"/>
    <w:rsid w:val="00DF7AE9"/>
    <w:rsid w:val="00DF7CA9"/>
    <w:rsid w:val="00E0036C"/>
    <w:rsid w:val="00E00986"/>
    <w:rsid w:val="00E01D25"/>
    <w:rsid w:val="00E03DF2"/>
    <w:rsid w:val="00E043B0"/>
    <w:rsid w:val="00E0543F"/>
    <w:rsid w:val="00E0574C"/>
    <w:rsid w:val="00E05D8E"/>
    <w:rsid w:val="00E06F04"/>
    <w:rsid w:val="00E07914"/>
    <w:rsid w:val="00E07A37"/>
    <w:rsid w:val="00E07CD0"/>
    <w:rsid w:val="00E100DC"/>
    <w:rsid w:val="00E10AC7"/>
    <w:rsid w:val="00E118E9"/>
    <w:rsid w:val="00E12CCA"/>
    <w:rsid w:val="00E132E3"/>
    <w:rsid w:val="00E133F0"/>
    <w:rsid w:val="00E138A8"/>
    <w:rsid w:val="00E142EB"/>
    <w:rsid w:val="00E14584"/>
    <w:rsid w:val="00E148BC"/>
    <w:rsid w:val="00E14A7A"/>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93"/>
    <w:rsid w:val="00E31BB6"/>
    <w:rsid w:val="00E3207A"/>
    <w:rsid w:val="00E32370"/>
    <w:rsid w:val="00E32C39"/>
    <w:rsid w:val="00E331C2"/>
    <w:rsid w:val="00E3343D"/>
    <w:rsid w:val="00E33730"/>
    <w:rsid w:val="00E33A1A"/>
    <w:rsid w:val="00E33D44"/>
    <w:rsid w:val="00E343BE"/>
    <w:rsid w:val="00E348F8"/>
    <w:rsid w:val="00E34A8A"/>
    <w:rsid w:val="00E35493"/>
    <w:rsid w:val="00E356DB"/>
    <w:rsid w:val="00E364EF"/>
    <w:rsid w:val="00E3721D"/>
    <w:rsid w:val="00E37962"/>
    <w:rsid w:val="00E41220"/>
    <w:rsid w:val="00E43912"/>
    <w:rsid w:val="00E44785"/>
    <w:rsid w:val="00E44CCD"/>
    <w:rsid w:val="00E450AF"/>
    <w:rsid w:val="00E450BD"/>
    <w:rsid w:val="00E45B76"/>
    <w:rsid w:val="00E46BE2"/>
    <w:rsid w:val="00E46DFC"/>
    <w:rsid w:val="00E47822"/>
    <w:rsid w:val="00E506F0"/>
    <w:rsid w:val="00E50F64"/>
    <w:rsid w:val="00E510E9"/>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9AF"/>
    <w:rsid w:val="00E61C43"/>
    <w:rsid w:val="00E61D92"/>
    <w:rsid w:val="00E6234F"/>
    <w:rsid w:val="00E62698"/>
    <w:rsid w:val="00E63830"/>
    <w:rsid w:val="00E6389A"/>
    <w:rsid w:val="00E64F4E"/>
    <w:rsid w:val="00E650B2"/>
    <w:rsid w:val="00E650EC"/>
    <w:rsid w:val="00E66124"/>
    <w:rsid w:val="00E665FD"/>
    <w:rsid w:val="00E673AD"/>
    <w:rsid w:val="00E67C67"/>
    <w:rsid w:val="00E703C4"/>
    <w:rsid w:val="00E72EE3"/>
    <w:rsid w:val="00E7323C"/>
    <w:rsid w:val="00E73876"/>
    <w:rsid w:val="00E74334"/>
    <w:rsid w:val="00E752AD"/>
    <w:rsid w:val="00E757EB"/>
    <w:rsid w:val="00E7580C"/>
    <w:rsid w:val="00E75A21"/>
    <w:rsid w:val="00E75F2E"/>
    <w:rsid w:val="00E76812"/>
    <w:rsid w:val="00E76D0C"/>
    <w:rsid w:val="00E77654"/>
    <w:rsid w:val="00E7768B"/>
    <w:rsid w:val="00E779DB"/>
    <w:rsid w:val="00E808A9"/>
    <w:rsid w:val="00E809D6"/>
    <w:rsid w:val="00E815B1"/>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FFD"/>
    <w:rsid w:val="00E9361D"/>
    <w:rsid w:val="00E93A03"/>
    <w:rsid w:val="00E94007"/>
    <w:rsid w:val="00E942EB"/>
    <w:rsid w:val="00E94518"/>
    <w:rsid w:val="00E953DF"/>
    <w:rsid w:val="00E955F4"/>
    <w:rsid w:val="00E9582C"/>
    <w:rsid w:val="00E96011"/>
    <w:rsid w:val="00E9656E"/>
    <w:rsid w:val="00E96EF3"/>
    <w:rsid w:val="00E976E5"/>
    <w:rsid w:val="00E977D4"/>
    <w:rsid w:val="00E979FA"/>
    <w:rsid w:val="00EA08DF"/>
    <w:rsid w:val="00EA0DBA"/>
    <w:rsid w:val="00EA1319"/>
    <w:rsid w:val="00EA1466"/>
    <w:rsid w:val="00EA1669"/>
    <w:rsid w:val="00EA19FD"/>
    <w:rsid w:val="00EA264E"/>
    <w:rsid w:val="00EA3AF1"/>
    <w:rsid w:val="00EA3EF1"/>
    <w:rsid w:val="00EA4F4C"/>
    <w:rsid w:val="00EA502E"/>
    <w:rsid w:val="00EA535C"/>
    <w:rsid w:val="00EA5E3E"/>
    <w:rsid w:val="00EA6728"/>
    <w:rsid w:val="00EA78A3"/>
    <w:rsid w:val="00EB095E"/>
    <w:rsid w:val="00EB1A02"/>
    <w:rsid w:val="00EB1E41"/>
    <w:rsid w:val="00EB2158"/>
    <w:rsid w:val="00EB34BE"/>
    <w:rsid w:val="00EB3561"/>
    <w:rsid w:val="00EB47BF"/>
    <w:rsid w:val="00EB4899"/>
    <w:rsid w:val="00EB498E"/>
    <w:rsid w:val="00EB4BD6"/>
    <w:rsid w:val="00EB4C2D"/>
    <w:rsid w:val="00EB527D"/>
    <w:rsid w:val="00EB5EC0"/>
    <w:rsid w:val="00EB5FC9"/>
    <w:rsid w:val="00EB6893"/>
    <w:rsid w:val="00EB7934"/>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D34"/>
    <w:rsid w:val="00ED26D0"/>
    <w:rsid w:val="00ED3E6D"/>
    <w:rsid w:val="00ED40F3"/>
    <w:rsid w:val="00ED4286"/>
    <w:rsid w:val="00ED42F2"/>
    <w:rsid w:val="00ED50CC"/>
    <w:rsid w:val="00ED5377"/>
    <w:rsid w:val="00ED62A1"/>
    <w:rsid w:val="00ED6975"/>
    <w:rsid w:val="00ED7414"/>
    <w:rsid w:val="00ED756F"/>
    <w:rsid w:val="00EE1758"/>
    <w:rsid w:val="00EE2154"/>
    <w:rsid w:val="00EE54B2"/>
    <w:rsid w:val="00EE63C4"/>
    <w:rsid w:val="00EE6BEC"/>
    <w:rsid w:val="00EE6D41"/>
    <w:rsid w:val="00EE73CE"/>
    <w:rsid w:val="00EE766C"/>
    <w:rsid w:val="00EE7801"/>
    <w:rsid w:val="00EE7AF1"/>
    <w:rsid w:val="00EE7B3D"/>
    <w:rsid w:val="00EF158A"/>
    <w:rsid w:val="00EF1F6A"/>
    <w:rsid w:val="00EF23EC"/>
    <w:rsid w:val="00EF2C03"/>
    <w:rsid w:val="00EF2C8A"/>
    <w:rsid w:val="00EF3064"/>
    <w:rsid w:val="00EF3350"/>
    <w:rsid w:val="00EF3B36"/>
    <w:rsid w:val="00EF3BB9"/>
    <w:rsid w:val="00EF41C9"/>
    <w:rsid w:val="00EF4479"/>
    <w:rsid w:val="00EF480F"/>
    <w:rsid w:val="00EF6904"/>
    <w:rsid w:val="00EF7A4D"/>
    <w:rsid w:val="00EF7B64"/>
    <w:rsid w:val="00F00405"/>
    <w:rsid w:val="00F006FC"/>
    <w:rsid w:val="00F0086E"/>
    <w:rsid w:val="00F016C9"/>
    <w:rsid w:val="00F0209F"/>
    <w:rsid w:val="00F0286D"/>
    <w:rsid w:val="00F02940"/>
    <w:rsid w:val="00F03351"/>
    <w:rsid w:val="00F0373E"/>
    <w:rsid w:val="00F04CC4"/>
    <w:rsid w:val="00F0590F"/>
    <w:rsid w:val="00F05A44"/>
    <w:rsid w:val="00F06E10"/>
    <w:rsid w:val="00F07606"/>
    <w:rsid w:val="00F10363"/>
    <w:rsid w:val="00F114E9"/>
    <w:rsid w:val="00F11711"/>
    <w:rsid w:val="00F11915"/>
    <w:rsid w:val="00F122CC"/>
    <w:rsid w:val="00F125CB"/>
    <w:rsid w:val="00F12697"/>
    <w:rsid w:val="00F12760"/>
    <w:rsid w:val="00F12954"/>
    <w:rsid w:val="00F12FB2"/>
    <w:rsid w:val="00F13E16"/>
    <w:rsid w:val="00F13FAA"/>
    <w:rsid w:val="00F14741"/>
    <w:rsid w:val="00F14977"/>
    <w:rsid w:val="00F152CA"/>
    <w:rsid w:val="00F159EF"/>
    <w:rsid w:val="00F16436"/>
    <w:rsid w:val="00F203EC"/>
    <w:rsid w:val="00F213C3"/>
    <w:rsid w:val="00F21588"/>
    <w:rsid w:val="00F21BFC"/>
    <w:rsid w:val="00F21FA1"/>
    <w:rsid w:val="00F2206A"/>
    <w:rsid w:val="00F22A6F"/>
    <w:rsid w:val="00F22D55"/>
    <w:rsid w:val="00F23627"/>
    <w:rsid w:val="00F2479A"/>
    <w:rsid w:val="00F254A5"/>
    <w:rsid w:val="00F25C7F"/>
    <w:rsid w:val="00F27D0F"/>
    <w:rsid w:val="00F27FC3"/>
    <w:rsid w:val="00F3132D"/>
    <w:rsid w:val="00F31846"/>
    <w:rsid w:val="00F320E8"/>
    <w:rsid w:val="00F32428"/>
    <w:rsid w:val="00F329D2"/>
    <w:rsid w:val="00F32E8B"/>
    <w:rsid w:val="00F33480"/>
    <w:rsid w:val="00F33A54"/>
    <w:rsid w:val="00F3491A"/>
    <w:rsid w:val="00F34964"/>
    <w:rsid w:val="00F34BF9"/>
    <w:rsid w:val="00F34D18"/>
    <w:rsid w:val="00F34DF3"/>
    <w:rsid w:val="00F3545A"/>
    <w:rsid w:val="00F37A6A"/>
    <w:rsid w:val="00F40009"/>
    <w:rsid w:val="00F413F8"/>
    <w:rsid w:val="00F42142"/>
    <w:rsid w:val="00F42A90"/>
    <w:rsid w:val="00F42F45"/>
    <w:rsid w:val="00F43923"/>
    <w:rsid w:val="00F4413E"/>
    <w:rsid w:val="00F4678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20F"/>
    <w:rsid w:val="00F54A4E"/>
    <w:rsid w:val="00F55202"/>
    <w:rsid w:val="00F55474"/>
    <w:rsid w:val="00F61AF7"/>
    <w:rsid w:val="00F620DF"/>
    <w:rsid w:val="00F62275"/>
    <w:rsid w:val="00F623E4"/>
    <w:rsid w:val="00F62E37"/>
    <w:rsid w:val="00F6323A"/>
    <w:rsid w:val="00F64D43"/>
    <w:rsid w:val="00F6560F"/>
    <w:rsid w:val="00F6664F"/>
    <w:rsid w:val="00F672D0"/>
    <w:rsid w:val="00F67ADB"/>
    <w:rsid w:val="00F70183"/>
    <w:rsid w:val="00F70B5F"/>
    <w:rsid w:val="00F70D01"/>
    <w:rsid w:val="00F722F0"/>
    <w:rsid w:val="00F72484"/>
    <w:rsid w:val="00F72DF3"/>
    <w:rsid w:val="00F73535"/>
    <w:rsid w:val="00F73738"/>
    <w:rsid w:val="00F73DE6"/>
    <w:rsid w:val="00F74A87"/>
    <w:rsid w:val="00F74B03"/>
    <w:rsid w:val="00F75F3C"/>
    <w:rsid w:val="00F761F7"/>
    <w:rsid w:val="00F7763C"/>
    <w:rsid w:val="00F777A8"/>
    <w:rsid w:val="00F777BE"/>
    <w:rsid w:val="00F80024"/>
    <w:rsid w:val="00F80170"/>
    <w:rsid w:val="00F809C6"/>
    <w:rsid w:val="00F80EC9"/>
    <w:rsid w:val="00F8403D"/>
    <w:rsid w:val="00F84276"/>
    <w:rsid w:val="00F849C0"/>
    <w:rsid w:val="00F84B20"/>
    <w:rsid w:val="00F84E17"/>
    <w:rsid w:val="00F85670"/>
    <w:rsid w:val="00F858EF"/>
    <w:rsid w:val="00F85FF7"/>
    <w:rsid w:val="00F86EC8"/>
    <w:rsid w:val="00F8718C"/>
    <w:rsid w:val="00F874E7"/>
    <w:rsid w:val="00F9025E"/>
    <w:rsid w:val="00F90450"/>
    <w:rsid w:val="00F9050A"/>
    <w:rsid w:val="00F90854"/>
    <w:rsid w:val="00F90DFD"/>
    <w:rsid w:val="00F9119C"/>
    <w:rsid w:val="00F92168"/>
    <w:rsid w:val="00F92AA5"/>
    <w:rsid w:val="00F93B36"/>
    <w:rsid w:val="00F94136"/>
    <w:rsid w:val="00F94485"/>
    <w:rsid w:val="00F94A5E"/>
    <w:rsid w:val="00F95886"/>
    <w:rsid w:val="00F95B19"/>
    <w:rsid w:val="00F95C1F"/>
    <w:rsid w:val="00F95C31"/>
    <w:rsid w:val="00F9605E"/>
    <w:rsid w:val="00F96221"/>
    <w:rsid w:val="00F97402"/>
    <w:rsid w:val="00FA01C0"/>
    <w:rsid w:val="00FA05F4"/>
    <w:rsid w:val="00FA0A25"/>
    <w:rsid w:val="00FA0BCD"/>
    <w:rsid w:val="00FA0DDD"/>
    <w:rsid w:val="00FA0FD0"/>
    <w:rsid w:val="00FA1156"/>
    <w:rsid w:val="00FA124A"/>
    <w:rsid w:val="00FA1CFC"/>
    <w:rsid w:val="00FA1DD4"/>
    <w:rsid w:val="00FA1E07"/>
    <w:rsid w:val="00FA23E7"/>
    <w:rsid w:val="00FA2AB6"/>
    <w:rsid w:val="00FA2C2B"/>
    <w:rsid w:val="00FA3413"/>
    <w:rsid w:val="00FA3533"/>
    <w:rsid w:val="00FA3535"/>
    <w:rsid w:val="00FA46EC"/>
    <w:rsid w:val="00FA4F46"/>
    <w:rsid w:val="00FA4FD1"/>
    <w:rsid w:val="00FA52D7"/>
    <w:rsid w:val="00FA5634"/>
    <w:rsid w:val="00FA67B2"/>
    <w:rsid w:val="00FA762A"/>
    <w:rsid w:val="00FA7676"/>
    <w:rsid w:val="00FA77BF"/>
    <w:rsid w:val="00FA79DF"/>
    <w:rsid w:val="00FB06E0"/>
    <w:rsid w:val="00FB1B33"/>
    <w:rsid w:val="00FB1DB7"/>
    <w:rsid w:val="00FB3AC5"/>
    <w:rsid w:val="00FB43DA"/>
    <w:rsid w:val="00FB46A9"/>
    <w:rsid w:val="00FB5244"/>
    <w:rsid w:val="00FB6146"/>
    <w:rsid w:val="00FB61A8"/>
    <w:rsid w:val="00FB6728"/>
    <w:rsid w:val="00FB6C9A"/>
    <w:rsid w:val="00FB7002"/>
    <w:rsid w:val="00FB7531"/>
    <w:rsid w:val="00FC1A9C"/>
    <w:rsid w:val="00FC1CA5"/>
    <w:rsid w:val="00FC2EC5"/>
    <w:rsid w:val="00FC3C21"/>
    <w:rsid w:val="00FC48AE"/>
    <w:rsid w:val="00FC491E"/>
    <w:rsid w:val="00FC4A59"/>
    <w:rsid w:val="00FC582A"/>
    <w:rsid w:val="00FC6DA6"/>
    <w:rsid w:val="00FC72F1"/>
    <w:rsid w:val="00FC79B9"/>
    <w:rsid w:val="00FC7D1D"/>
    <w:rsid w:val="00FD0938"/>
    <w:rsid w:val="00FD0F3E"/>
    <w:rsid w:val="00FD1970"/>
    <w:rsid w:val="00FD1C0C"/>
    <w:rsid w:val="00FD2BEC"/>
    <w:rsid w:val="00FD33F2"/>
    <w:rsid w:val="00FD3DB2"/>
    <w:rsid w:val="00FD4163"/>
    <w:rsid w:val="00FD48EA"/>
    <w:rsid w:val="00FD591C"/>
    <w:rsid w:val="00FD5FA2"/>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613E"/>
    <w:rsid w:val="00FE616B"/>
    <w:rsid w:val="00FE61CA"/>
    <w:rsid w:val="00FE646B"/>
    <w:rsid w:val="00FE6E9C"/>
    <w:rsid w:val="00FE71F3"/>
    <w:rsid w:val="00FE785F"/>
    <w:rsid w:val="00FF0539"/>
    <w:rsid w:val="00FF0B9F"/>
    <w:rsid w:val="00FF1202"/>
    <w:rsid w:val="00FF208E"/>
    <w:rsid w:val="00FF27BD"/>
    <w:rsid w:val="00FF39AC"/>
    <w:rsid w:val="00FF3E86"/>
    <w:rsid w:val="00FF417B"/>
    <w:rsid w:val="00FF45E1"/>
    <w:rsid w:val="00FF5001"/>
    <w:rsid w:val="00FF5267"/>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9.png"/><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image" Target="media/image24.wmf"/><Relationship Id="rId63" Type="http://schemas.openxmlformats.org/officeDocument/2006/relationships/oleObject" Target="embeddings/oleObject18.bin"/><Relationship Id="rId68" Type="http://schemas.openxmlformats.org/officeDocument/2006/relationships/oleObject" Target="embeddings/oleObject20.bin"/><Relationship Id="rId84" Type="http://schemas.openxmlformats.org/officeDocument/2006/relationships/image" Target="media/image47.png"/><Relationship Id="rId89" Type="http://schemas.openxmlformats.org/officeDocument/2006/relationships/image" Target="media/image52.png"/><Relationship Id="rId112" Type="http://schemas.openxmlformats.org/officeDocument/2006/relationships/image" Target="media/image74.png"/><Relationship Id="rId16" Type="http://schemas.openxmlformats.org/officeDocument/2006/relationships/image" Target="media/image4.png"/><Relationship Id="rId107" Type="http://schemas.openxmlformats.org/officeDocument/2006/relationships/image" Target="media/image69.png"/><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image" Target="media/image14.png"/><Relationship Id="rId37"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image" Target="media/image22.png"/><Relationship Id="rId53" Type="http://schemas.openxmlformats.org/officeDocument/2006/relationships/oleObject" Target="embeddings/oleObject14.bin"/><Relationship Id="rId58" Type="http://schemas.openxmlformats.org/officeDocument/2006/relationships/image" Target="media/image30.wmf"/><Relationship Id="rId66" Type="http://schemas.openxmlformats.org/officeDocument/2006/relationships/oleObject" Target="embeddings/oleObject19.bin"/><Relationship Id="rId74" Type="http://schemas.openxmlformats.org/officeDocument/2006/relationships/image" Target="media/image41.wmf"/><Relationship Id="rId79" Type="http://schemas.openxmlformats.org/officeDocument/2006/relationships/oleObject" Target="embeddings/oleObject24.bin"/><Relationship Id="rId87" Type="http://schemas.openxmlformats.org/officeDocument/2006/relationships/image" Target="media/image50.png"/><Relationship Id="rId102" Type="http://schemas.openxmlformats.org/officeDocument/2006/relationships/image" Target="media/image64.png"/><Relationship Id="rId110" Type="http://schemas.openxmlformats.org/officeDocument/2006/relationships/image" Target="media/image72.png"/><Relationship Id="rId115" Type="http://schemas.openxmlformats.org/officeDocument/2006/relationships/image" Target="media/image77.png"/><Relationship Id="rId5" Type="http://schemas.openxmlformats.org/officeDocument/2006/relationships/settings" Target="settings.xml"/><Relationship Id="rId61" Type="http://schemas.openxmlformats.org/officeDocument/2006/relationships/image" Target="media/image32.png"/><Relationship Id="rId82" Type="http://schemas.openxmlformats.org/officeDocument/2006/relationships/image" Target="media/image45.png"/><Relationship Id="rId90" Type="http://schemas.openxmlformats.org/officeDocument/2006/relationships/image" Target="media/image53.png"/><Relationship Id="rId95" Type="http://schemas.openxmlformats.org/officeDocument/2006/relationships/image" Target="media/image57.png"/><Relationship Id="rId19" Type="http://schemas.openxmlformats.org/officeDocument/2006/relationships/image" Target="media/image7.wmf"/><Relationship Id="rId14" Type="http://schemas.openxmlformats.org/officeDocument/2006/relationships/image" Target="media/image2.png"/><Relationship Id="rId22" Type="http://schemas.openxmlformats.org/officeDocument/2006/relationships/oleObject" Target="embeddings/oleObject2.bin"/><Relationship Id="rId27" Type="http://schemas.openxmlformats.org/officeDocument/2006/relationships/image" Target="media/image11.wmf"/><Relationship Id="rId30" Type="http://schemas.openxmlformats.org/officeDocument/2006/relationships/oleObject" Target="embeddings/oleObject6.bin"/><Relationship Id="rId35" Type="http://schemas.openxmlformats.org/officeDocument/2006/relationships/oleObject" Target="embeddings/oleObject7.bin"/><Relationship Id="rId43" Type="http://schemas.openxmlformats.org/officeDocument/2006/relationships/image" Target="media/image21.wmf"/><Relationship Id="rId48" Type="http://schemas.openxmlformats.org/officeDocument/2006/relationships/oleObject" Target="embeddings/oleObject12.bin"/><Relationship Id="rId56" Type="http://schemas.openxmlformats.org/officeDocument/2006/relationships/image" Target="media/image29.wmf"/><Relationship Id="rId64" Type="http://schemas.openxmlformats.org/officeDocument/2006/relationships/image" Target="media/image34.png"/><Relationship Id="rId69" Type="http://schemas.openxmlformats.org/officeDocument/2006/relationships/image" Target="media/image37.png"/><Relationship Id="rId77" Type="http://schemas.openxmlformats.org/officeDocument/2006/relationships/oleObject" Target="embeddings/oleObject23.bin"/><Relationship Id="rId100" Type="http://schemas.openxmlformats.org/officeDocument/2006/relationships/image" Target="media/image62.png"/><Relationship Id="rId105" Type="http://schemas.openxmlformats.org/officeDocument/2006/relationships/image" Target="media/image67.png"/><Relationship Id="rId113" Type="http://schemas.openxmlformats.org/officeDocument/2006/relationships/image" Target="media/image75.png"/><Relationship Id="rId118" Type="http://schemas.openxmlformats.org/officeDocument/2006/relationships/chart" Target="charts/chart1.xml"/><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39.png"/><Relationship Id="rId80" Type="http://schemas.openxmlformats.org/officeDocument/2006/relationships/image" Target="media/image44.wmf"/><Relationship Id="rId85" Type="http://schemas.openxmlformats.org/officeDocument/2006/relationships/image" Target="media/image48.png"/><Relationship Id="rId93" Type="http://schemas.openxmlformats.org/officeDocument/2006/relationships/oleObject" Target="embeddings/oleObject26.bin"/><Relationship Id="rId98" Type="http://schemas.openxmlformats.org/officeDocument/2006/relationships/image" Target="media/image60.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3.png"/><Relationship Id="rId59" Type="http://schemas.openxmlformats.org/officeDocument/2006/relationships/oleObject" Target="embeddings/oleObject17.bin"/><Relationship Id="rId67" Type="http://schemas.openxmlformats.org/officeDocument/2006/relationships/image" Target="media/image36.wmf"/><Relationship Id="rId103" Type="http://schemas.openxmlformats.org/officeDocument/2006/relationships/image" Target="media/image65.png"/><Relationship Id="rId108" Type="http://schemas.openxmlformats.org/officeDocument/2006/relationships/image" Target="media/image70.png"/><Relationship Id="rId116" Type="http://schemas.openxmlformats.org/officeDocument/2006/relationships/image" Target="media/image78.png"/><Relationship Id="rId20" Type="http://schemas.openxmlformats.org/officeDocument/2006/relationships/oleObject" Target="embeddings/oleObject1.bin"/><Relationship Id="rId41" Type="http://schemas.openxmlformats.org/officeDocument/2006/relationships/oleObject" Target="embeddings/oleObject10.bin"/><Relationship Id="rId54" Type="http://schemas.openxmlformats.org/officeDocument/2006/relationships/image" Target="media/image28.wmf"/><Relationship Id="rId62" Type="http://schemas.openxmlformats.org/officeDocument/2006/relationships/image" Target="media/image33.wmf"/><Relationship Id="rId70" Type="http://schemas.openxmlformats.org/officeDocument/2006/relationships/image" Target="media/image38.wmf"/><Relationship Id="rId75" Type="http://schemas.openxmlformats.org/officeDocument/2006/relationships/oleObject" Target="embeddings/oleObject22.bin"/><Relationship Id="rId83" Type="http://schemas.openxmlformats.org/officeDocument/2006/relationships/image" Target="media/image46.png"/><Relationship Id="rId88" Type="http://schemas.openxmlformats.org/officeDocument/2006/relationships/image" Target="media/image51.png"/><Relationship Id="rId91" Type="http://schemas.openxmlformats.org/officeDocument/2006/relationships/image" Target="media/image54.png"/><Relationship Id="rId96" Type="http://schemas.openxmlformats.org/officeDocument/2006/relationships/image" Target="media/image58.png"/><Relationship Id="rId111" Type="http://schemas.openxmlformats.org/officeDocument/2006/relationships/image" Target="media/image73.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5.png"/><Relationship Id="rId57" Type="http://schemas.openxmlformats.org/officeDocument/2006/relationships/oleObject" Target="embeddings/oleObject16.bin"/><Relationship Id="rId106" Type="http://schemas.openxmlformats.org/officeDocument/2006/relationships/image" Target="media/image68.png"/><Relationship Id="rId114" Type="http://schemas.openxmlformats.org/officeDocument/2006/relationships/image" Target="media/image76.png"/><Relationship Id="rId119" Type="http://schemas.openxmlformats.org/officeDocument/2006/relationships/fontTable" Target="fontTable.xml"/><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oleObject" Target="embeddings/oleObject11.bin"/><Relationship Id="rId52" Type="http://schemas.openxmlformats.org/officeDocument/2006/relationships/image" Target="media/image27.wmf"/><Relationship Id="rId60" Type="http://schemas.openxmlformats.org/officeDocument/2006/relationships/image" Target="media/image31.png"/><Relationship Id="rId65" Type="http://schemas.openxmlformats.org/officeDocument/2006/relationships/image" Target="media/image35.wmf"/><Relationship Id="rId73" Type="http://schemas.openxmlformats.org/officeDocument/2006/relationships/image" Target="media/image40.png"/><Relationship Id="rId78" Type="http://schemas.openxmlformats.org/officeDocument/2006/relationships/image" Target="media/image43.wmf"/><Relationship Id="rId81" Type="http://schemas.openxmlformats.org/officeDocument/2006/relationships/oleObject" Target="embeddings/oleObject25.bin"/><Relationship Id="rId86" Type="http://schemas.openxmlformats.org/officeDocument/2006/relationships/image" Target="media/image49.png"/><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71.png"/><Relationship Id="rId34" Type="http://schemas.openxmlformats.org/officeDocument/2006/relationships/image" Target="media/image16.wmf"/><Relationship Id="rId50" Type="http://schemas.openxmlformats.org/officeDocument/2006/relationships/image" Target="media/image26.wmf"/><Relationship Id="rId55" Type="http://schemas.openxmlformats.org/officeDocument/2006/relationships/oleObject" Target="embeddings/oleObject15.bin"/><Relationship Id="rId76" Type="http://schemas.openxmlformats.org/officeDocument/2006/relationships/image" Target="media/image42.wmf"/><Relationship Id="rId97" Type="http://schemas.openxmlformats.org/officeDocument/2006/relationships/image" Target="media/image59.png"/><Relationship Id="rId104" Type="http://schemas.openxmlformats.org/officeDocument/2006/relationships/image" Target="media/image66.png"/><Relationship Id="rId120"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21.bin"/><Relationship Id="rId92" Type="http://schemas.openxmlformats.org/officeDocument/2006/relationships/image" Target="media/image55.wmf"/><Relationship Id="rId2" Type="http://schemas.openxmlformats.org/officeDocument/2006/relationships/numbering" Target="numbering.xml"/><Relationship Id="rId29" Type="http://schemas.openxmlformats.org/officeDocument/2006/relationships/image" Target="media/image12.wmf"/></Relationships>
</file>

<file path=word/charts/_rels/chart1.xml.rels><?xml version="1.0" encoding="UTF-8" standalone="yes"?>
<Relationships xmlns="http://schemas.openxmlformats.org/package/2006/relationships"><Relationship Id="rId1" Type="http://schemas.openxmlformats.org/officeDocument/2006/relationships/oleObject" Target="file:///D:\vy's%20program\Research\Cao%20hoc\caohoc-project-name\Data\Experiment%20Result\CompareDi.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2</c:f>
              <c:strCache>
                <c:ptCount val="1"/>
                <c:pt idx="0">
                  <c:v>VLWQ</c:v>
                </c:pt>
              </c:strCache>
            </c:strRef>
          </c:tx>
          <c:invertIfNegative val="0"/>
          <c:cat>
            <c:strRef>
              <c:f>Sheet1!$A$3:$A$10</c:f>
              <c:strCache>
                <c:ptCount val="8"/>
                <c:pt idx="0">
                  <c:v>ECG 108</c:v>
                </c:pt>
                <c:pt idx="1">
                  <c:v>ECG 308</c:v>
                </c:pt>
                <c:pt idx="2">
                  <c:v>ERP</c:v>
                </c:pt>
                <c:pt idx="3">
                  <c:v>Memory</c:v>
                </c:pt>
                <c:pt idx="4">
                  <c:v>Power Demand In Italy</c:v>
                </c:pt>
                <c:pt idx="5">
                  <c:v>Dutch Power Demand</c:v>
                </c:pt>
                <c:pt idx="6">
                  <c:v>Stock20</c:v>
                </c:pt>
                <c:pt idx="7">
                  <c:v>TEK16</c:v>
                </c:pt>
              </c:strCache>
            </c:strRef>
          </c:cat>
          <c:val>
            <c:numRef>
              <c:f>Sheet1!$B$3:$B$10</c:f>
              <c:numCache>
                <c:formatCode>General</c:formatCode>
                <c:ptCount val="8"/>
                <c:pt idx="0">
                  <c:v>10</c:v>
                </c:pt>
                <c:pt idx="1">
                  <c:v>3</c:v>
                </c:pt>
                <c:pt idx="2">
                  <c:v>32</c:v>
                </c:pt>
                <c:pt idx="3">
                  <c:v>2</c:v>
                </c:pt>
                <c:pt idx="4">
                  <c:v>4</c:v>
                </c:pt>
                <c:pt idx="5">
                  <c:v>1.3</c:v>
                </c:pt>
                <c:pt idx="6">
                  <c:v>1.7</c:v>
                </c:pt>
                <c:pt idx="7">
                  <c:v>24</c:v>
                </c:pt>
              </c:numCache>
            </c:numRef>
          </c:val>
        </c:ser>
        <c:ser>
          <c:idx val="1"/>
          <c:order val="1"/>
          <c:tx>
            <c:strRef>
              <c:f>Sheet1!$C$2</c:f>
              <c:strCache>
                <c:ptCount val="1"/>
                <c:pt idx="0">
                  <c:v>VLWEP</c:v>
                </c:pt>
              </c:strCache>
            </c:strRef>
          </c:tx>
          <c:invertIfNegative val="0"/>
          <c:cat>
            <c:strRef>
              <c:f>Sheet1!$A$3:$A$10</c:f>
              <c:strCache>
                <c:ptCount val="8"/>
                <c:pt idx="0">
                  <c:v>ECG 108</c:v>
                </c:pt>
                <c:pt idx="1">
                  <c:v>ECG 308</c:v>
                </c:pt>
                <c:pt idx="2">
                  <c:v>ERP</c:v>
                </c:pt>
                <c:pt idx="3">
                  <c:v>Memory</c:v>
                </c:pt>
                <c:pt idx="4">
                  <c:v>Power Demand In Italy</c:v>
                </c:pt>
                <c:pt idx="5">
                  <c:v>Dutch Power Demand</c:v>
                </c:pt>
                <c:pt idx="6">
                  <c:v>Stock20</c:v>
                </c:pt>
                <c:pt idx="7">
                  <c:v>TEK16</c:v>
                </c:pt>
              </c:strCache>
            </c:strRef>
          </c:cat>
          <c:val>
            <c:numRef>
              <c:f>Sheet1!$C$3:$C$10</c:f>
              <c:numCache>
                <c:formatCode>General</c:formatCode>
                <c:ptCount val="8"/>
                <c:pt idx="0">
                  <c:v>5</c:v>
                </c:pt>
                <c:pt idx="1">
                  <c:v>37</c:v>
                </c:pt>
                <c:pt idx="2">
                  <c:v>37</c:v>
                </c:pt>
                <c:pt idx="3">
                  <c:v>11</c:v>
                </c:pt>
                <c:pt idx="4">
                  <c:v>13</c:v>
                </c:pt>
                <c:pt idx="5">
                  <c:v>11</c:v>
                </c:pt>
                <c:pt idx="6">
                  <c:v>1.6</c:v>
                </c:pt>
                <c:pt idx="7">
                  <c:v>27</c:v>
                </c:pt>
              </c:numCache>
            </c:numRef>
          </c:val>
        </c:ser>
        <c:dLbls>
          <c:showLegendKey val="0"/>
          <c:showVal val="0"/>
          <c:showCatName val="0"/>
          <c:showSerName val="0"/>
          <c:showPercent val="0"/>
          <c:showBubbleSize val="0"/>
        </c:dLbls>
        <c:gapWidth val="150"/>
        <c:axId val="249814016"/>
        <c:axId val="249816192"/>
      </c:barChart>
      <c:catAx>
        <c:axId val="249814016"/>
        <c:scaling>
          <c:orientation val="minMax"/>
        </c:scaling>
        <c:delete val="0"/>
        <c:axPos val="b"/>
        <c:majorTickMark val="out"/>
        <c:minorTickMark val="none"/>
        <c:tickLblPos val="nextTo"/>
        <c:crossAx val="249816192"/>
        <c:crosses val="autoZero"/>
        <c:auto val="1"/>
        <c:lblAlgn val="ctr"/>
        <c:lblOffset val="100"/>
        <c:noMultiLvlLbl val="0"/>
      </c:catAx>
      <c:valAx>
        <c:axId val="249816192"/>
        <c:scaling>
          <c:orientation val="minMax"/>
        </c:scaling>
        <c:delete val="0"/>
        <c:axPos val="l"/>
        <c:majorGridlines/>
        <c:numFmt formatCode="General" sourceLinked="1"/>
        <c:majorTickMark val="out"/>
        <c:minorTickMark val="none"/>
        <c:tickLblPos val="nextTo"/>
        <c:crossAx val="249814016"/>
        <c:crosses val="autoZero"/>
        <c:crossBetween val="between"/>
      </c:valAx>
      <c:spPr>
        <a:noFill/>
        <a:ln w="25400">
          <a:noFill/>
        </a:ln>
      </c:spPr>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F3B4FCD8-B40A-48A8-BAC8-C70EAE8932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18</TotalTime>
  <Pages>94</Pages>
  <Words>17005</Words>
  <Characters>96931</Characters>
  <Application>Microsoft Office Word</Application>
  <DocSecurity>0</DocSecurity>
  <Lines>807</Lines>
  <Paragraphs>227</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137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1856</cp:revision>
  <cp:lastPrinted>2013-01-21T13:26:00Z</cp:lastPrinted>
  <dcterms:created xsi:type="dcterms:W3CDTF">2012-12-07T01:32:00Z</dcterms:created>
  <dcterms:modified xsi:type="dcterms:W3CDTF">2016-01-25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